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notesSlides/notesSlide1.xml" ContentType="application/vnd.openxmlformats-officedocument.presentationml.notesSlide+xml"/>
  <Override PartName="/ppt/media/image10.jpg" ContentType="image/jpeg"/>
  <Override PartName="/ppt/media/image11.jpg" ContentType="image/jpeg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9"/>
  </p:notesMasterIdLst>
  <p:sldIdLst>
    <p:sldId id="256" r:id="rId2"/>
    <p:sldId id="257" r:id="rId3"/>
    <p:sldId id="263" r:id="rId4"/>
    <p:sldId id="259" r:id="rId5"/>
    <p:sldId id="260" r:id="rId6"/>
    <p:sldId id="261" r:id="rId7"/>
    <p:sldId id="262" r:id="rId8"/>
  </p:sldIdLst>
  <p:sldSz cx="9144000" cy="6858000" type="screen4x3"/>
  <p:notesSz cx="9144000" cy="6858000"/>
  <p:defaultTextStyle>
    <a:defPPr>
      <a:defRPr kern="0"/>
    </a:def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1704" y="102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666B739-E7C5-41E7-9CEC-5CADA1DB07E7}" type="datetimeFigureOut">
              <a:rPr lang="en-US" smtClean="0"/>
              <a:t>10/5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028950" y="857250"/>
            <a:ext cx="30861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300413"/>
            <a:ext cx="7315200" cy="270033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06AA950-34F7-4F2B-969B-09645F4D87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79186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06AA950-34F7-4F2B-969B-09645F4D875E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3170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798575" y="2001138"/>
            <a:ext cx="7546848" cy="136715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4400" b="0" i="0">
                <a:solidFill>
                  <a:srgbClr val="00AC9F"/>
                </a:solidFill>
                <a:latin typeface="Calibri"/>
                <a:cs typeface="Calibri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371600" y="3840480"/>
            <a:ext cx="6400800" cy="17145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0/5/2025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1200" b="0" i="0">
                <a:solidFill>
                  <a:srgbClr val="888888"/>
                </a:solidFill>
                <a:latin typeface="Calibri"/>
                <a:cs typeface="Calibri"/>
              </a:defRPr>
            </a:lvl1pPr>
          </a:lstStyle>
          <a:p>
            <a:pPr marL="38100">
              <a:lnSpc>
                <a:spcPts val="1240"/>
              </a:lnSpc>
            </a:pPr>
            <a:fld id="{81D60167-4931-47E6-BA6A-407CBD079E47}" type="slidenum">
              <a:rPr spc="-50" dirty="0"/>
              <a:t>‹#›</a:t>
            </a:fld>
            <a:endParaRPr spc="-50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4400" b="0" i="0">
                <a:solidFill>
                  <a:srgbClr val="00AC9F"/>
                </a:solidFill>
                <a:latin typeface="Calibri"/>
                <a:cs typeface="Calibri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/>
        <p:txBody>
          <a:bodyPr lIns="0" tIns="0" rIns="0" bIns="0"/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0/5/2025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1200" b="0" i="0">
                <a:solidFill>
                  <a:srgbClr val="888888"/>
                </a:solidFill>
                <a:latin typeface="Calibri"/>
                <a:cs typeface="Calibri"/>
              </a:defRPr>
            </a:lvl1pPr>
          </a:lstStyle>
          <a:p>
            <a:pPr marL="38100">
              <a:lnSpc>
                <a:spcPts val="1240"/>
              </a:lnSpc>
            </a:pPr>
            <a:fld id="{81D60167-4931-47E6-BA6A-407CBD079E47}" type="slidenum">
              <a:rPr spc="-50" dirty="0"/>
              <a:t>‹#›</a:t>
            </a:fld>
            <a:endParaRPr spc="-50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4400" b="0" i="0">
                <a:solidFill>
                  <a:srgbClr val="00AC9F"/>
                </a:solidFill>
                <a:latin typeface="Calibri"/>
                <a:cs typeface="Calibri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457200" y="1577340"/>
            <a:ext cx="3977640" cy="45262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4709160" y="1577340"/>
            <a:ext cx="3977640" cy="45262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0/5/2025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1200" b="0" i="0">
                <a:solidFill>
                  <a:srgbClr val="888888"/>
                </a:solidFill>
                <a:latin typeface="Calibri"/>
                <a:cs typeface="Calibri"/>
              </a:defRPr>
            </a:lvl1pPr>
          </a:lstStyle>
          <a:p>
            <a:pPr marL="38100">
              <a:lnSpc>
                <a:spcPts val="1240"/>
              </a:lnSpc>
            </a:pPr>
            <a:fld id="{81D60167-4931-47E6-BA6A-407CBD079E47}" type="slidenum">
              <a:rPr spc="-50" dirty="0"/>
              <a:t>‹#›</a:t>
            </a:fld>
            <a:endParaRPr spc="-50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4400" b="0" i="0">
                <a:solidFill>
                  <a:srgbClr val="00AC9F"/>
                </a:solidFill>
                <a:latin typeface="Calibri"/>
                <a:cs typeface="Calibri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0/5/2025</a:t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1200" b="0" i="0">
                <a:solidFill>
                  <a:srgbClr val="888888"/>
                </a:solidFill>
                <a:latin typeface="Calibri"/>
                <a:cs typeface="Calibri"/>
              </a:defRPr>
            </a:lvl1pPr>
          </a:lstStyle>
          <a:p>
            <a:pPr marL="38100">
              <a:lnSpc>
                <a:spcPts val="1240"/>
              </a:lnSpc>
            </a:pPr>
            <a:fld id="{81D60167-4931-47E6-BA6A-407CBD079E47}" type="slidenum">
              <a:rPr spc="-50" dirty="0"/>
              <a:t>‹#›</a:t>
            </a:fld>
            <a:endParaRPr spc="-50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0/5/2025</a:t>
            </a:fld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1200" b="0" i="0">
                <a:solidFill>
                  <a:srgbClr val="888888"/>
                </a:solidFill>
                <a:latin typeface="Calibri"/>
                <a:cs typeface="Calibri"/>
              </a:defRPr>
            </a:lvl1pPr>
          </a:lstStyle>
          <a:p>
            <a:pPr marL="38100">
              <a:lnSpc>
                <a:spcPts val="1240"/>
              </a:lnSpc>
            </a:pPr>
            <a:fld id="{81D60167-4931-47E6-BA6A-407CBD079E47}" type="slidenum">
              <a:rPr spc="-50" dirty="0"/>
              <a:t>‹#›</a:t>
            </a:fld>
            <a:endParaRPr spc="-50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639470" y="156159"/>
            <a:ext cx="7865059" cy="136779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4400" b="0" i="0">
                <a:solidFill>
                  <a:srgbClr val="00AC9F"/>
                </a:solidFill>
                <a:latin typeface="Calibri"/>
                <a:cs typeface="Calibri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457200" y="1577340"/>
            <a:ext cx="8229600" cy="45262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3108960" y="6377940"/>
            <a:ext cx="2926080" cy="3429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457200" y="6377940"/>
            <a:ext cx="2103120" cy="3429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0/5/2025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8479281" y="6464909"/>
            <a:ext cx="166370" cy="1778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1200" b="0" i="0">
                <a:solidFill>
                  <a:srgbClr val="888888"/>
                </a:solidFill>
                <a:latin typeface="Calibri"/>
                <a:cs typeface="Calibri"/>
              </a:defRPr>
            </a:lvl1pPr>
          </a:lstStyle>
          <a:p>
            <a:pPr marL="38100">
              <a:lnSpc>
                <a:spcPts val="1240"/>
              </a:lnSpc>
            </a:pPr>
            <a:fld id="{81D60167-4931-47E6-BA6A-407CBD079E47}" type="slidenum">
              <a:rPr spc="-50" dirty="0"/>
              <a:t>‹#›</a:t>
            </a:fld>
            <a:endParaRPr spc="-5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</p:sldLayoutIdLst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26" Type="http://schemas.openxmlformats.org/officeDocument/2006/relationships/tags" Target="../tags/tag25.xml"/><Relationship Id="rId21" Type="http://schemas.openxmlformats.org/officeDocument/2006/relationships/tags" Target="../tags/tag20.xml"/><Relationship Id="rId34" Type="http://schemas.openxmlformats.org/officeDocument/2006/relationships/tags" Target="../tags/tag33.xml"/><Relationship Id="rId42" Type="http://schemas.openxmlformats.org/officeDocument/2006/relationships/tags" Target="../tags/tag41.xml"/><Relationship Id="rId47" Type="http://schemas.openxmlformats.org/officeDocument/2006/relationships/tags" Target="../tags/tag46.xml"/><Relationship Id="rId50" Type="http://schemas.openxmlformats.org/officeDocument/2006/relationships/tags" Target="../tags/tag49.xml"/><Relationship Id="rId55" Type="http://schemas.openxmlformats.org/officeDocument/2006/relationships/tags" Target="../tags/tag54.xml"/><Relationship Id="rId63" Type="http://schemas.openxmlformats.org/officeDocument/2006/relationships/image" Target="../media/image5.png"/><Relationship Id="rId7" Type="http://schemas.openxmlformats.org/officeDocument/2006/relationships/tags" Target="../tags/tag6.xml"/><Relationship Id="rId2" Type="http://schemas.openxmlformats.org/officeDocument/2006/relationships/tags" Target="../tags/tag1.xml"/><Relationship Id="rId16" Type="http://schemas.openxmlformats.org/officeDocument/2006/relationships/tags" Target="../tags/tag15.xml"/><Relationship Id="rId29" Type="http://schemas.openxmlformats.org/officeDocument/2006/relationships/tags" Target="../tags/tag28.xml"/><Relationship Id="rId11" Type="http://schemas.openxmlformats.org/officeDocument/2006/relationships/tags" Target="../tags/tag10.xml"/><Relationship Id="rId24" Type="http://schemas.openxmlformats.org/officeDocument/2006/relationships/tags" Target="../tags/tag23.xml"/><Relationship Id="rId32" Type="http://schemas.openxmlformats.org/officeDocument/2006/relationships/tags" Target="../tags/tag31.xml"/><Relationship Id="rId37" Type="http://schemas.openxmlformats.org/officeDocument/2006/relationships/tags" Target="../tags/tag36.xml"/><Relationship Id="rId40" Type="http://schemas.openxmlformats.org/officeDocument/2006/relationships/tags" Target="../tags/tag39.xml"/><Relationship Id="rId45" Type="http://schemas.openxmlformats.org/officeDocument/2006/relationships/tags" Target="../tags/tag44.xml"/><Relationship Id="rId53" Type="http://schemas.openxmlformats.org/officeDocument/2006/relationships/tags" Target="../tags/tag52.xml"/><Relationship Id="rId58" Type="http://schemas.openxmlformats.org/officeDocument/2006/relationships/tags" Target="../tags/tag57.xml"/><Relationship Id="rId5" Type="http://schemas.openxmlformats.org/officeDocument/2006/relationships/tags" Target="../tags/tag4.xml"/><Relationship Id="rId61" Type="http://schemas.openxmlformats.org/officeDocument/2006/relationships/tags" Target="../tags/tag60.xml"/><Relationship Id="rId19" Type="http://schemas.openxmlformats.org/officeDocument/2006/relationships/tags" Target="../tags/tag18.xml"/><Relationship Id="rId14" Type="http://schemas.openxmlformats.org/officeDocument/2006/relationships/tags" Target="../tags/tag13.xml"/><Relationship Id="rId22" Type="http://schemas.openxmlformats.org/officeDocument/2006/relationships/tags" Target="../tags/tag21.xml"/><Relationship Id="rId27" Type="http://schemas.openxmlformats.org/officeDocument/2006/relationships/tags" Target="../tags/tag26.xml"/><Relationship Id="rId30" Type="http://schemas.openxmlformats.org/officeDocument/2006/relationships/tags" Target="../tags/tag29.xml"/><Relationship Id="rId35" Type="http://schemas.openxmlformats.org/officeDocument/2006/relationships/tags" Target="../tags/tag34.xml"/><Relationship Id="rId43" Type="http://schemas.openxmlformats.org/officeDocument/2006/relationships/tags" Target="../tags/tag42.xml"/><Relationship Id="rId48" Type="http://schemas.openxmlformats.org/officeDocument/2006/relationships/tags" Target="../tags/tag47.xml"/><Relationship Id="rId56" Type="http://schemas.openxmlformats.org/officeDocument/2006/relationships/tags" Target="../tags/tag55.xml"/><Relationship Id="rId64" Type="http://schemas.openxmlformats.org/officeDocument/2006/relationships/oleObject" Target="../embeddings/oleObject1.bin"/><Relationship Id="rId8" Type="http://schemas.openxmlformats.org/officeDocument/2006/relationships/tags" Target="../tags/tag7.xml"/><Relationship Id="rId51" Type="http://schemas.openxmlformats.org/officeDocument/2006/relationships/tags" Target="../tags/tag50.xml"/><Relationship Id="rId3" Type="http://schemas.openxmlformats.org/officeDocument/2006/relationships/tags" Target="../tags/tag2.xml"/><Relationship Id="rId12" Type="http://schemas.openxmlformats.org/officeDocument/2006/relationships/tags" Target="../tags/tag11.xml"/><Relationship Id="rId17" Type="http://schemas.openxmlformats.org/officeDocument/2006/relationships/tags" Target="../tags/tag16.xml"/><Relationship Id="rId25" Type="http://schemas.openxmlformats.org/officeDocument/2006/relationships/tags" Target="../tags/tag24.xml"/><Relationship Id="rId33" Type="http://schemas.openxmlformats.org/officeDocument/2006/relationships/tags" Target="../tags/tag32.xml"/><Relationship Id="rId38" Type="http://schemas.openxmlformats.org/officeDocument/2006/relationships/tags" Target="../tags/tag37.xml"/><Relationship Id="rId46" Type="http://schemas.openxmlformats.org/officeDocument/2006/relationships/tags" Target="../tags/tag45.xml"/><Relationship Id="rId59" Type="http://schemas.openxmlformats.org/officeDocument/2006/relationships/tags" Target="../tags/tag58.xml"/><Relationship Id="rId20" Type="http://schemas.openxmlformats.org/officeDocument/2006/relationships/tags" Target="../tags/tag19.xml"/><Relationship Id="rId41" Type="http://schemas.openxmlformats.org/officeDocument/2006/relationships/tags" Target="../tags/tag40.xml"/><Relationship Id="rId54" Type="http://schemas.openxmlformats.org/officeDocument/2006/relationships/tags" Target="../tags/tag53.xml"/><Relationship Id="rId6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tags" Target="../tags/tag5.xml"/><Relationship Id="rId15" Type="http://schemas.openxmlformats.org/officeDocument/2006/relationships/tags" Target="../tags/tag14.xml"/><Relationship Id="rId23" Type="http://schemas.openxmlformats.org/officeDocument/2006/relationships/tags" Target="../tags/tag22.xml"/><Relationship Id="rId28" Type="http://schemas.openxmlformats.org/officeDocument/2006/relationships/tags" Target="../tags/tag27.xml"/><Relationship Id="rId36" Type="http://schemas.openxmlformats.org/officeDocument/2006/relationships/tags" Target="../tags/tag35.xml"/><Relationship Id="rId49" Type="http://schemas.openxmlformats.org/officeDocument/2006/relationships/tags" Target="../tags/tag48.xml"/><Relationship Id="rId57" Type="http://schemas.openxmlformats.org/officeDocument/2006/relationships/tags" Target="../tags/tag56.xml"/><Relationship Id="rId10" Type="http://schemas.openxmlformats.org/officeDocument/2006/relationships/tags" Target="../tags/tag9.xml"/><Relationship Id="rId31" Type="http://schemas.openxmlformats.org/officeDocument/2006/relationships/tags" Target="../tags/tag30.xml"/><Relationship Id="rId44" Type="http://schemas.openxmlformats.org/officeDocument/2006/relationships/tags" Target="../tags/tag43.xml"/><Relationship Id="rId52" Type="http://schemas.openxmlformats.org/officeDocument/2006/relationships/tags" Target="../tags/tag51.xml"/><Relationship Id="rId60" Type="http://schemas.openxmlformats.org/officeDocument/2006/relationships/tags" Target="../tags/tag59.xml"/><Relationship Id="rId65" Type="http://schemas.openxmlformats.org/officeDocument/2006/relationships/image" Target="../media/image4.wmf"/><Relationship Id="rId4" Type="http://schemas.openxmlformats.org/officeDocument/2006/relationships/tags" Target="../tags/tag3.xml"/><Relationship Id="rId9" Type="http://schemas.openxmlformats.org/officeDocument/2006/relationships/tags" Target="../tags/tag8.xml"/><Relationship Id="rId13" Type="http://schemas.openxmlformats.org/officeDocument/2006/relationships/tags" Target="../tags/tag12.xml"/><Relationship Id="rId18" Type="http://schemas.openxmlformats.org/officeDocument/2006/relationships/tags" Target="../tags/tag17.xml"/><Relationship Id="rId39" Type="http://schemas.openxmlformats.org/officeDocument/2006/relationships/tags" Target="../tags/tag38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tags" Target="../tags/tag68.xml"/><Relationship Id="rId13" Type="http://schemas.openxmlformats.org/officeDocument/2006/relationships/tags" Target="../tags/tag73.xml"/><Relationship Id="rId18" Type="http://schemas.openxmlformats.org/officeDocument/2006/relationships/tags" Target="../tags/tag78.xml"/><Relationship Id="rId26" Type="http://schemas.openxmlformats.org/officeDocument/2006/relationships/tags" Target="../tags/tag86.xml"/><Relationship Id="rId3" Type="http://schemas.openxmlformats.org/officeDocument/2006/relationships/tags" Target="../tags/tag63.xml"/><Relationship Id="rId21" Type="http://schemas.openxmlformats.org/officeDocument/2006/relationships/tags" Target="../tags/tag81.xml"/><Relationship Id="rId7" Type="http://schemas.openxmlformats.org/officeDocument/2006/relationships/tags" Target="../tags/tag67.xml"/><Relationship Id="rId12" Type="http://schemas.openxmlformats.org/officeDocument/2006/relationships/tags" Target="../tags/tag72.xml"/><Relationship Id="rId17" Type="http://schemas.openxmlformats.org/officeDocument/2006/relationships/tags" Target="../tags/tag77.xml"/><Relationship Id="rId25" Type="http://schemas.openxmlformats.org/officeDocument/2006/relationships/tags" Target="../tags/tag85.xml"/><Relationship Id="rId2" Type="http://schemas.openxmlformats.org/officeDocument/2006/relationships/tags" Target="../tags/tag62.xml"/><Relationship Id="rId16" Type="http://schemas.openxmlformats.org/officeDocument/2006/relationships/tags" Target="../tags/tag76.xml"/><Relationship Id="rId20" Type="http://schemas.openxmlformats.org/officeDocument/2006/relationships/tags" Target="../tags/tag80.xml"/><Relationship Id="rId29" Type="http://schemas.openxmlformats.org/officeDocument/2006/relationships/image" Target="../media/image6.png"/><Relationship Id="rId1" Type="http://schemas.openxmlformats.org/officeDocument/2006/relationships/tags" Target="../tags/tag61.xml"/><Relationship Id="rId6" Type="http://schemas.openxmlformats.org/officeDocument/2006/relationships/tags" Target="../tags/tag66.xml"/><Relationship Id="rId11" Type="http://schemas.openxmlformats.org/officeDocument/2006/relationships/tags" Target="../tags/tag71.xml"/><Relationship Id="rId24" Type="http://schemas.openxmlformats.org/officeDocument/2006/relationships/tags" Target="../tags/tag84.xml"/><Relationship Id="rId5" Type="http://schemas.openxmlformats.org/officeDocument/2006/relationships/tags" Target="../tags/tag65.xml"/><Relationship Id="rId15" Type="http://schemas.openxmlformats.org/officeDocument/2006/relationships/tags" Target="../tags/tag75.xml"/><Relationship Id="rId23" Type="http://schemas.openxmlformats.org/officeDocument/2006/relationships/tags" Target="../tags/tag83.xml"/><Relationship Id="rId28" Type="http://schemas.openxmlformats.org/officeDocument/2006/relationships/slideLayout" Target="../slideLayouts/slideLayout2.xml"/><Relationship Id="rId10" Type="http://schemas.openxmlformats.org/officeDocument/2006/relationships/tags" Target="../tags/tag70.xml"/><Relationship Id="rId19" Type="http://schemas.openxmlformats.org/officeDocument/2006/relationships/tags" Target="../tags/tag79.xml"/><Relationship Id="rId4" Type="http://schemas.openxmlformats.org/officeDocument/2006/relationships/tags" Target="../tags/tag64.xml"/><Relationship Id="rId9" Type="http://schemas.openxmlformats.org/officeDocument/2006/relationships/tags" Target="../tags/tag69.xml"/><Relationship Id="rId14" Type="http://schemas.openxmlformats.org/officeDocument/2006/relationships/tags" Target="../tags/tag74.xml"/><Relationship Id="rId22" Type="http://schemas.openxmlformats.org/officeDocument/2006/relationships/tags" Target="../tags/tag82.xml"/><Relationship Id="rId27" Type="http://schemas.openxmlformats.org/officeDocument/2006/relationships/tags" Target="../tags/tag87.xml"/><Relationship Id="rId30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8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jp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645732" y="2175188"/>
            <a:ext cx="8054340" cy="13664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 marR="5080" indent="289560" algn="ctr">
              <a:spcBef>
                <a:spcPts val="95"/>
              </a:spcBef>
            </a:pPr>
            <a:r>
              <a:rPr lang="en-US" sz="2200" b="1" dirty="0">
                <a:solidFill>
                  <a:srgbClr val="000000"/>
                </a:solidFill>
                <a:latin typeface="Arial"/>
                <a:cs typeface="Arial"/>
              </a:rPr>
              <a:t>A Bias Compensating Value Iteration Based Q-learning Algorithm for Model-Free Game-Theoretic HVAC Optimal Control</a:t>
            </a:r>
            <a:br>
              <a:rPr lang="en-US" sz="2200" b="1" dirty="0">
                <a:solidFill>
                  <a:srgbClr val="000000"/>
                </a:solidFill>
                <a:latin typeface="Arial"/>
                <a:cs typeface="Arial"/>
              </a:rPr>
            </a:br>
            <a:endParaRPr sz="2200" b="1" dirty="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228600" y="152400"/>
            <a:ext cx="8686800" cy="6553200"/>
          </a:xfrm>
          <a:custGeom>
            <a:avLst/>
            <a:gdLst/>
            <a:ahLst/>
            <a:cxnLst/>
            <a:rect l="l" t="t" r="r" b="b"/>
            <a:pathLst>
              <a:path w="8686800" h="6553200">
                <a:moveTo>
                  <a:pt x="0" y="6553200"/>
                </a:moveTo>
                <a:lnTo>
                  <a:pt x="8686800" y="6553200"/>
                </a:lnTo>
                <a:lnTo>
                  <a:pt x="8686800" y="0"/>
                </a:lnTo>
                <a:lnTo>
                  <a:pt x="0" y="0"/>
                </a:lnTo>
                <a:lnTo>
                  <a:pt x="0" y="6553200"/>
                </a:lnTo>
                <a:close/>
              </a:path>
            </a:pathLst>
          </a:custGeom>
          <a:ln w="2540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 txBox="1"/>
          <p:nvPr/>
        </p:nvSpPr>
        <p:spPr>
          <a:xfrm>
            <a:off x="612140" y="5637987"/>
            <a:ext cx="1410970" cy="228268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 sz="1400" b="1" spc="-25" dirty="0">
                <a:latin typeface="Arial"/>
                <a:cs typeface="Arial"/>
              </a:rPr>
              <a:t>October</a:t>
            </a:r>
            <a:r>
              <a:rPr sz="1400" b="1" spc="-25" dirty="0">
                <a:latin typeface="Arial"/>
                <a:cs typeface="Arial"/>
              </a:rPr>
              <a:t> </a:t>
            </a:r>
            <a:r>
              <a:rPr lang="en-US" sz="1400" b="1" spc="-25" dirty="0">
                <a:latin typeface="Arial"/>
                <a:cs typeface="Arial"/>
              </a:rPr>
              <a:t>6</a:t>
            </a:r>
            <a:r>
              <a:rPr sz="1400" b="1" dirty="0">
                <a:latin typeface="Arial"/>
                <a:cs typeface="Arial"/>
              </a:rPr>
              <a:t>,</a:t>
            </a:r>
            <a:r>
              <a:rPr sz="1400" b="1" spc="-20" dirty="0">
                <a:latin typeface="Arial"/>
                <a:cs typeface="Arial"/>
              </a:rPr>
              <a:t> 2025</a:t>
            </a:r>
            <a:endParaRPr sz="1400" dirty="0">
              <a:latin typeface="Arial"/>
              <a:cs typeface="Arial"/>
            </a:endParaRPr>
          </a:p>
        </p:txBody>
      </p:sp>
      <p:sp>
        <p:nvSpPr>
          <p:cNvPr id="7" name="object 7"/>
          <p:cNvSpPr/>
          <p:nvPr/>
        </p:nvSpPr>
        <p:spPr>
          <a:xfrm>
            <a:off x="241300" y="6159499"/>
            <a:ext cx="8659495" cy="533400"/>
          </a:xfrm>
          <a:custGeom>
            <a:avLst/>
            <a:gdLst/>
            <a:ahLst/>
            <a:cxnLst/>
            <a:rect l="l" t="t" r="r" b="b"/>
            <a:pathLst>
              <a:path w="8659495" h="533400">
                <a:moveTo>
                  <a:pt x="8659368" y="0"/>
                </a:moveTo>
                <a:lnTo>
                  <a:pt x="0" y="0"/>
                </a:lnTo>
                <a:lnTo>
                  <a:pt x="0" y="533400"/>
                </a:lnTo>
                <a:lnTo>
                  <a:pt x="8659368" y="533400"/>
                </a:lnTo>
                <a:lnTo>
                  <a:pt x="8659368" y="0"/>
                </a:lnTo>
                <a:close/>
              </a:path>
            </a:pathLst>
          </a:custGeom>
          <a:solidFill>
            <a:srgbClr val="00AC9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 txBox="1"/>
          <p:nvPr/>
        </p:nvSpPr>
        <p:spPr>
          <a:xfrm>
            <a:off x="2023110" y="6188760"/>
            <a:ext cx="5092065" cy="444352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3810" algn="ctr">
              <a:lnSpc>
                <a:spcPct val="100000"/>
              </a:lnSpc>
              <a:spcBef>
                <a:spcPts val="105"/>
              </a:spcBef>
            </a:pPr>
            <a:r>
              <a:rPr sz="1400" dirty="0">
                <a:latin typeface="Calibri"/>
                <a:cs typeface="Calibri"/>
              </a:rPr>
              <a:t>2025</a:t>
            </a:r>
            <a:r>
              <a:rPr sz="1400" spc="-40" dirty="0">
                <a:latin typeface="Calibri"/>
                <a:cs typeface="Calibri"/>
              </a:rPr>
              <a:t> </a:t>
            </a:r>
            <a:r>
              <a:rPr lang="en-US" sz="1400" dirty="0">
                <a:latin typeface="Calibri"/>
                <a:cs typeface="Calibri"/>
              </a:rPr>
              <a:t>Modeling, Estimation, and Control Conference</a:t>
            </a:r>
            <a:r>
              <a:rPr sz="1400" dirty="0">
                <a:latin typeface="Calibri"/>
                <a:cs typeface="Calibri"/>
              </a:rPr>
              <a:t> (</a:t>
            </a:r>
            <a:r>
              <a:rPr lang="en-US" sz="1400" dirty="0">
                <a:latin typeface="Calibri"/>
                <a:cs typeface="Calibri"/>
              </a:rPr>
              <a:t>MECC</a:t>
            </a:r>
            <a:r>
              <a:rPr sz="1400" dirty="0">
                <a:latin typeface="Calibri"/>
                <a:cs typeface="Calibri"/>
              </a:rPr>
              <a:t> 2025)</a:t>
            </a:r>
          </a:p>
          <a:p>
            <a:pPr algn="ctr">
              <a:lnSpc>
                <a:spcPct val="100000"/>
              </a:lnSpc>
            </a:pPr>
            <a:r>
              <a:rPr lang="en-US" sz="1400" spc="-30" dirty="0">
                <a:latin typeface="Calibri"/>
                <a:cs typeface="Calibri"/>
              </a:rPr>
              <a:t>Oct.</a:t>
            </a:r>
            <a:r>
              <a:rPr sz="1400" spc="-30" dirty="0">
                <a:latin typeface="Calibri"/>
                <a:cs typeface="Calibri"/>
              </a:rPr>
              <a:t> </a:t>
            </a:r>
            <a:r>
              <a:rPr lang="en-US" sz="1400" spc="-30" dirty="0">
                <a:latin typeface="Calibri"/>
                <a:cs typeface="Calibri"/>
              </a:rPr>
              <a:t>5</a:t>
            </a:r>
            <a:r>
              <a:rPr sz="1400" spc="-30" dirty="0">
                <a:latin typeface="Calibri"/>
                <a:cs typeface="Calibri"/>
              </a:rPr>
              <a:t> </a:t>
            </a:r>
            <a:r>
              <a:rPr sz="1400" dirty="0">
                <a:latin typeface="Calibri"/>
                <a:cs typeface="Calibri"/>
              </a:rPr>
              <a:t>–</a:t>
            </a:r>
            <a:r>
              <a:rPr sz="1400" spc="-40" dirty="0">
                <a:latin typeface="Calibri"/>
                <a:cs typeface="Calibri"/>
              </a:rPr>
              <a:t> </a:t>
            </a:r>
            <a:r>
              <a:rPr lang="en-US" sz="1400" spc="-40" dirty="0">
                <a:latin typeface="Calibri"/>
                <a:cs typeface="Calibri"/>
              </a:rPr>
              <a:t>8</a:t>
            </a:r>
            <a:r>
              <a:rPr sz="1400" dirty="0">
                <a:latin typeface="Calibri"/>
                <a:cs typeface="Calibri"/>
              </a:rPr>
              <a:t>,</a:t>
            </a:r>
            <a:r>
              <a:rPr sz="1400" spc="-30" dirty="0">
                <a:latin typeface="Calibri"/>
                <a:cs typeface="Calibri"/>
              </a:rPr>
              <a:t> </a:t>
            </a:r>
            <a:r>
              <a:rPr sz="1400" dirty="0">
                <a:latin typeface="Calibri"/>
                <a:cs typeface="Calibri"/>
              </a:rPr>
              <a:t>2025,</a:t>
            </a:r>
            <a:r>
              <a:rPr sz="1400" spc="-25" dirty="0">
                <a:latin typeface="Calibri"/>
                <a:cs typeface="Calibri"/>
              </a:rPr>
              <a:t> </a:t>
            </a:r>
            <a:r>
              <a:rPr sz="1400" spc="-10" dirty="0">
                <a:latin typeface="Calibri"/>
                <a:cs typeface="Calibri"/>
              </a:rPr>
              <a:t>Sheraton</a:t>
            </a:r>
            <a:r>
              <a:rPr lang="en-US" sz="1400" spc="-10" dirty="0">
                <a:latin typeface="Calibri"/>
                <a:cs typeface="Calibri"/>
              </a:rPr>
              <a:t> at Station Square,</a:t>
            </a:r>
            <a:r>
              <a:rPr sz="1400" spc="-50" dirty="0">
                <a:latin typeface="Calibri"/>
                <a:cs typeface="Calibri"/>
              </a:rPr>
              <a:t> </a:t>
            </a:r>
            <a:r>
              <a:rPr lang="en-US" sz="1400" dirty="0">
                <a:latin typeface="Calibri"/>
                <a:cs typeface="Calibri"/>
              </a:rPr>
              <a:t>Pittsburg</a:t>
            </a:r>
            <a:r>
              <a:rPr sz="1400" dirty="0">
                <a:latin typeface="Calibri"/>
                <a:cs typeface="Calibri"/>
              </a:rPr>
              <a:t>,</a:t>
            </a:r>
            <a:r>
              <a:rPr sz="1400" spc="-35" dirty="0">
                <a:latin typeface="Calibri"/>
                <a:cs typeface="Calibri"/>
              </a:rPr>
              <a:t> </a:t>
            </a:r>
            <a:r>
              <a:rPr lang="en-US" sz="1400" spc="-35" dirty="0">
                <a:latin typeface="Calibri"/>
                <a:cs typeface="Calibri"/>
              </a:rPr>
              <a:t>PA</a:t>
            </a:r>
            <a:r>
              <a:rPr sz="1400" dirty="0">
                <a:latin typeface="Calibri"/>
                <a:cs typeface="Calibri"/>
              </a:rPr>
              <a:t>,</a:t>
            </a:r>
            <a:r>
              <a:rPr sz="1400" spc="-30" dirty="0">
                <a:latin typeface="Calibri"/>
                <a:cs typeface="Calibri"/>
              </a:rPr>
              <a:t> </a:t>
            </a:r>
            <a:r>
              <a:rPr sz="1400" spc="-20" dirty="0">
                <a:latin typeface="Calibri"/>
                <a:cs typeface="Calibri"/>
              </a:rPr>
              <a:t>USA.</a:t>
            </a:r>
            <a:endParaRPr sz="1400" dirty="0">
              <a:latin typeface="Calibri"/>
              <a:cs typeface="Calibri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5029200" y="5087405"/>
            <a:ext cx="3771518" cy="795020"/>
          </a:xfrm>
          <a:prstGeom prst="rect">
            <a:avLst/>
          </a:prstGeom>
        </p:spPr>
        <p:txBody>
          <a:bodyPr vert="horz" wrap="square" lIns="0" tIns="5588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440"/>
              </a:spcBef>
            </a:pPr>
            <a:r>
              <a:rPr sz="1400" b="1" dirty="0">
                <a:latin typeface="Arial"/>
                <a:cs typeface="Arial"/>
              </a:rPr>
              <a:t>Paper</a:t>
            </a:r>
            <a:r>
              <a:rPr sz="1400" b="1" spc="-30" dirty="0">
                <a:latin typeface="Arial"/>
                <a:cs typeface="Arial"/>
              </a:rPr>
              <a:t> </a:t>
            </a:r>
            <a:r>
              <a:rPr sz="1400" b="1" dirty="0">
                <a:latin typeface="Arial"/>
                <a:cs typeface="Arial"/>
              </a:rPr>
              <a:t>ID:</a:t>
            </a:r>
            <a:r>
              <a:rPr sz="1400" b="1" spc="-25" dirty="0">
                <a:latin typeface="Arial"/>
                <a:cs typeface="Arial"/>
              </a:rPr>
              <a:t> </a:t>
            </a:r>
            <a:r>
              <a:rPr lang="en-US" sz="1400" b="1" spc="-10" dirty="0">
                <a:latin typeface="Arial"/>
                <a:cs typeface="Arial"/>
              </a:rPr>
              <a:t>MoAT8.1</a:t>
            </a:r>
            <a:endParaRPr sz="1400" b="1" spc="-10" dirty="0">
              <a:latin typeface="Arial"/>
              <a:cs typeface="Arial"/>
            </a:endParaRPr>
          </a:p>
          <a:p>
            <a:pPr marL="12700" marR="5080">
              <a:lnSpc>
                <a:spcPct val="120000"/>
              </a:lnSpc>
            </a:pPr>
            <a:r>
              <a:rPr sz="1400" b="1" dirty="0">
                <a:latin typeface="Arial"/>
                <a:cs typeface="Arial"/>
              </a:rPr>
              <a:t>Session:</a:t>
            </a:r>
            <a:r>
              <a:rPr sz="1400" b="1" spc="-45" dirty="0">
                <a:latin typeface="Arial"/>
                <a:cs typeface="Arial"/>
              </a:rPr>
              <a:t> </a:t>
            </a:r>
            <a:r>
              <a:rPr lang="en-US" sz="1400" b="1" dirty="0">
                <a:latin typeface="Arial"/>
                <a:cs typeface="Arial"/>
              </a:rPr>
              <a:t>Poster Session, Grand Station I-II </a:t>
            </a:r>
            <a:r>
              <a:rPr sz="1400" b="1" dirty="0">
                <a:latin typeface="Arial"/>
                <a:cs typeface="Arial"/>
              </a:rPr>
              <a:t>Presenter:</a:t>
            </a:r>
            <a:r>
              <a:rPr sz="1400" b="1" spc="-90" dirty="0">
                <a:latin typeface="Arial"/>
                <a:cs typeface="Arial"/>
              </a:rPr>
              <a:t> </a:t>
            </a:r>
            <a:r>
              <a:rPr lang="en-US" sz="1400" b="1" dirty="0">
                <a:latin typeface="Arial"/>
                <a:cs typeface="Arial"/>
              </a:rPr>
              <a:t>Junaid Anwar</a:t>
            </a:r>
            <a:endParaRPr sz="1400" dirty="0">
              <a:latin typeface="Arial"/>
              <a:cs typeface="Arial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2248731" y="3339212"/>
            <a:ext cx="4999990" cy="1254189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00"/>
              </a:spcBef>
            </a:pPr>
            <a:r>
              <a:rPr lang="en-US" sz="1800" dirty="0">
                <a:latin typeface="Arial"/>
                <a:cs typeface="Arial"/>
              </a:rPr>
              <a:t>Junaid Anwar</a:t>
            </a:r>
            <a:r>
              <a:rPr lang="en-US" spc="-30" baseline="25462" dirty="0">
                <a:latin typeface="Arial"/>
                <a:cs typeface="Arial"/>
              </a:rPr>
              <a:t>1</a:t>
            </a:r>
            <a:r>
              <a:rPr lang="en-US" sz="1800" dirty="0">
                <a:latin typeface="Arial"/>
                <a:cs typeface="Arial"/>
              </a:rPr>
              <a:t> and </a:t>
            </a:r>
            <a:r>
              <a:rPr sz="1800" dirty="0">
                <a:latin typeface="Arial"/>
                <a:cs typeface="Arial"/>
              </a:rPr>
              <a:t>Syed</a:t>
            </a:r>
            <a:r>
              <a:rPr sz="1800" spc="-110" dirty="0">
                <a:latin typeface="Arial"/>
                <a:cs typeface="Arial"/>
              </a:rPr>
              <a:t> </a:t>
            </a:r>
            <a:r>
              <a:rPr sz="1800" dirty="0">
                <a:latin typeface="Arial"/>
                <a:cs typeface="Arial"/>
              </a:rPr>
              <a:t>Ali</a:t>
            </a:r>
            <a:r>
              <a:rPr sz="1800" spc="-125" dirty="0">
                <a:latin typeface="Arial"/>
                <a:cs typeface="Arial"/>
              </a:rPr>
              <a:t> </a:t>
            </a:r>
            <a:r>
              <a:rPr sz="1800" dirty="0" err="1">
                <a:latin typeface="Arial"/>
                <a:cs typeface="Arial"/>
              </a:rPr>
              <a:t>Asad</a:t>
            </a:r>
            <a:r>
              <a:rPr sz="1800" spc="-35" dirty="0">
                <a:latin typeface="Arial"/>
                <a:cs typeface="Arial"/>
              </a:rPr>
              <a:t> </a:t>
            </a:r>
            <a:r>
              <a:rPr sz="1800" dirty="0">
                <a:latin typeface="Arial"/>
                <a:cs typeface="Arial"/>
              </a:rPr>
              <a:t>Rizvi</a:t>
            </a:r>
            <a:r>
              <a:rPr lang="en-US" baseline="25462" dirty="0">
                <a:latin typeface="Arial"/>
                <a:cs typeface="Arial"/>
              </a:rPr>
              <a:t>2</a:t>
            </a:r>
            <a:endParaRPr sz="1800" baseline="25462" dirty="0">
              <a:latin typeface="Arial"/>
              <a:cs typeface="Arial"/>
            </a:endParaRPr>
          </a:p>
          <a:p>
            <a:pPr algn="ctr">
              <a:spcBef>
                <a:spcPts val="1640"/>
              </a:spcBef>
            </a:pPr>
            <a:r>
              <a:rPr lang="en-US" baseline="25462" dirty="0">
                <a:latin typeface="Arial"/>
                <a:cs typeface="Arial"/>
              </a:rPr>
              <a:t>1</a:t>
            </a:r>
            <a:r>
              <a:rPr lang="en-US" sz="1800" dirty="0">
                <a:latin typeface="Arial"/>
                <a:cs typeface="Arial"/>
              </a:rPr>
              <a:t>EE</a:t>
            </a:r>
            <a:r>
              <a:rPr lang="en-US" dirty="0">
                <a:latin typeface="Arial"/>
                <a:cs typeface="Arial"/>
              </a:rPr>
              <a:t>, San José State University, USA</a:t>
            </a:r>
            <a:endParaRPr lang="en-US" sz="1800" dirty="0">
              <a:latin typeface="Arial"/>
              <a:cs typeface="Arial"/>
            </a:endParaRPr>
          </a:p>
          <a:p>
            <a:pPr algn="ctr">
              <a:lnSpc>
                <a:spcPct val="100000"/>
              </a:lnSpc>
              <a:spcBef>
                <a:spcPts val="1640"/>
              </a:spcBef>
            </a:pPr>
            <a:r>
              <a:rPr lang="en-US" baseline="25462" dirty="0">
                <a:latin typeface="Arial"/>
                <a:cs typeface="Arial"/>
              </a:rPr>
              <a:t>2</a:t>
            </a:r>
            <a:r>
              <a:rPr sz="1800" dirty="0">
                <a:latin typeface="Arial"/>
                <a:cs typeface="Arial"/>
              </a:rPr>
              <a:t>EE,</a:t>
            </a:r>
            <a:r>
              <a:rPr sz="1800" spc="-80" dirty="0">
                <a:latin typeface="Arial"/>
                <a:cs typeface="Arial"/>
              </a:rPr>
              <a:t> </a:t>
            </a:r>
            <a:r>
              <a:rPr lang="en-US" sz="1800" spc="-25" dirty="0">
                <a:latin typeface="Arial"/>
                <a:cs typeface="Arial"/>
              </a:rPr>
              <a:t>Tennessee</a:t>
            </a:r>
            <a:r>
              <a:rPr lang="en-US" sz="1800" spc="-65" dirty="0">
                <a:latin typeface="Arial"/>
                <a:cs typeface="Arial"/>
              </a:rPr>
              <a:t> </a:t>
            </a:r>
            <a:r>
              <a:rPr lang="en-US" sz="1800" spc="-20" dirty="0">
                <a:latin typeface="Arial"/>
                <a:cs typeface="Arial"/>
              </a:rPr>
              <a:t>Technological </a:t>
            </a:r>
            <a:r>
              <a:rPr sz="1800" spc="-10" dirty="0">
                <a:latin typeface="Arial"/>
                <a:cs typeface="Arial"/>
              </a:rPr>
              <a:t>University,</a:t>
            </a:r>
            <a:r>
              <a:rPr sz="1800" dirty="0">
                <a:latin typeface="Arial"/>
                <a:cs typeface="Arial"/>
              </a:rPr>
              <a:t> </a:t>
            </a:r>
            <a:r>
              <a:rPr sz="1800" spc="-25" dirty="0">
                <a:latin typeface="Arial"/>
                <a:cs typeface="Arial"/>
              </a:rPr>
              <a:t>USA</a:t>
            </a:r>
            <a:endParaRPr sz="1800" dirty="0">
              <a:latin typeface="Arial"/>
              <a:cs typeface="Arial"/>
            </a:endParaRPr>
          </a:p>
        </p:txBody>
      </p:sp>
      <p:pic>
        <p:nvPicPr>
          <p:cNvPr id="12" name="object 12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7383843" y="3429796"/>
            <a:ext cx="1114425" cy="695960"/>
          </a:xfrm>
          <a:prstGeom prst="rect">
            <a:avLst/>
          </a:prstGeom>
        </p:spPr>
      </p:pic>
      <p:pic>
        <p:nvPicPr>
          <p:cNvPr id="16" name="Picture 15" descr="A blue and yellow text on a black background">
            <a:extLst>
              <a:ext uri="{FF2B5EF4-FFF2-40B4-BE49-F238E27FC236}">
                <a16:creationId xmlns:a16="http://schemas.microsoft.com/office/drawing/2014/main" id="{232294B4-963B-47BF-BF73-E07C8FBB6F1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581400"/>
            <a:ext cx="1863292" cy="348727"/>
          </a:xfrm>
          <a:prstGeom prst="rect">
            <a:avLst/>
          </a:prstGeom>
        </p:spPr>
      </p:pic>
      <p:pic>
        <p:nvPicPr>
          <p:cNvPr id="17" name="Picture 32" descr="https://mecc2025.a2c2.org/wp-content/uploads/2024/10/logo_transparent.png?w=300&amp;h=187">
            <a:extLst>
              <a:ext uri="{FF2B5EF4-FFF2-40B4-BE49-F238E27FC236}">
                <a16:creationId xmlns:a16="http://schemas.microsoft.com/office/drawing/2014/main" id="{A06D7D8B-540D-4A8C-BEC8-5675B9C717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1473" y="294222"/>
            <a:ext cx="2795337" cy="17424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bject 6"/>
          <p:cNvSpPr/>
          <p:nvPr/>
        </p:nvSpPr>
        <p:spPr>
          <a:xfrm>
            <a:off x="228600" y="152400"/>
            <a:ext cx="8686800" cy="6553200"/>
          </a:xfrm>
          <a:custGeom>
            <a:avLst/>
            <a:gdLst/>
            <a:ahLst/>
            <a:cxnLst/>
            <a:rect l="l" t="t" r="r" b="b"/>
            <a:pathLst>
              <a:path w="8686800" h="6553200">
                <a:moveTo>
                  <a:pt x="0" y="6553200"/>
                </a:moveTo>
                <a:lnTo>
                  <a:pt x="8686800" y="6553200"/>
                </a:lnTo>
                <a:lnTo>
                  <a:pt x="8686800" y="0"/>
                </a:lnTo>
                <a:lnTo>
                  <a:pt x="0" y="0"/>
                </a:lnTo>
                <a:lnTo>
                  <a:pt x="0" y="6553200"/>
                </a:lnTo>
                <a:close/>
              </a:path>
            </a:pathLst>
          </a:custGeom>
          <a:ln w="2540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 txBox="1"/>
          <p:nvPr/>
        </p:nvSpPr>
        <p:spPr>
          <a:xfrm>
            <a:off x="8504681" y="6426809"/>
            <a:ext cx="102870" cy="208279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200" spc="-50" dirty="0">
                <a:solidFill>
                  <a:srgbClr val="888888"/>
                </a:solidFill>
                <a:latin typeface="Calibri"/>
                <a:cs typeface="Calibri"/>
              </a:rPr>
              <a:t>2</a:t>
            </a:r>
            <a:endParaRPr sz="1200">
              <a:latin typeface="Calibri"/>
              <a:cs typeface="Calibri"/>
            </a:endParaRPr>
          </a:p>
        </p:txBody>
      </p:sp>
      <p:sp>
        <p:nvSpPr>
          <p:cNvPr id="29" name="Text Placeholder 6 2">
            <a:extLst>
              <a:ext uri="{FF2B5EF4-FFF2-40B4-BE49-F238E27FC236}">
                <a16:creationId xmlns:a16="http://schemas.microsoft.com/office/drawing/2014/main" id="{6373AC7B-DE19-4E75-8D2F-469DD6F37C37}"/>
              </a:ext>
            </a:extLst>
          </p:cNvPr>
          <p:cNvSpPr txBox="1">
            <a:spLocks/>
          </p:cNvSpPr>
          <p:nvPr/>
        </p:nvSpPr>
        <p:spPr>
          <a:xfrm>
            <a:off x="118087" y="506179"/>
            <a:ext cx="8907826" cy="782627"/>
          </a:xfrm>
          <a:prstGeom prst="rect">
            <a:avLst/>
          </a:prstGeom>
          <a:noFill/>
        </p:spPr>
        <p:txBody>
          <a:bodyPr wrap="square" lIns="52249" tIns="52249" rIns="52249" bIns="52249" anchor="ctr" anchorCtr="0">
            <a:spAutoFit/>
          </a:bodyPr>
          <a:lstStyle>
            <a:lvl1pPr marL="0" indent="0" algn="ctr" defTabSz="2675156" rtl="0" eaLnBrk="1" latinLnBrk="0" hangingPunct="1">
              <a:spcBef>
                <a:spcPct val="20000"/>
              </a:spcBef>
              <a:buFont typeface="Arial" pitchFamily="34" charset="0"/>
              <a:buNone/>
              <a:defRPr sz="2240" b="1" u="sng" kern="1200" baseline="0">
                <a:solidFill>
                  <a:schemeClr val="accent5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2173565" indent="-835986" algn="l" defTabSz="2675156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821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3343946" indent="-668789" algn="l" defTabSz="2675156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704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4681524" indent="-668789" algn="l" defTabSz="2675156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58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6019102" indent="-668789" algn="l" defTabSz="2675156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58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7356679" indent="-668789" algn="l" defTabSz="2675156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58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8694257" indent="-668789" algn="l" defTabSz="2675156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58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0031835" indent="-668789" algn="l" defTabSz="2675156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58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1369413" indent="-668789" algn="l" defTabSz="2675156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58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400" b="0" u="none" dirty="0">
                <a:solidFill>
                  <a:srgbClr val="00AC9F"/>
                </a:solidFill>
                <a:latin typeface="Calibri"/>
                <a:ea typeface="+mj-ea"/>
                <a:cs typeface="Calibri"/>
              </a:rPr>
              <a:t>HVAC Game Control Formulation</a:t>
            </a:r>
          </a:p>
        </p:txBody>
      </p:sp>
      <p:sp>
        <p:nvSpPr>
          <p:cNvPr id="164" name="object 24 2">
            <a:extLst>
              <a:ext uri="{FF2B5EF4-FFF2-40B4-BE49-F238E27FC236}">
                <a16:creationId xmlns:a16="http://schemas.microsoft.com/office/drawing/2014/main" id="{C86EFDA4-BEE1-44E1-A8F1-9206601C5337}"/>
              </a:ext>
            </a:extLst>
          </p:cNvPr>
          <p:cNvSpPr txBox="1"/>
          <p:nvPr/>
        </p:nvSpPr>
        <p:spPr>
          <a:xfrm>
            <a:off x="525273" y="4454021"/>
            <a:ext cx="8390127" cy="284693"/>
          </a:xfrm>
          <a:prstGeom prst="rect">
            <a:avLst/>
          </a:prstGeom>
        </p:spPr>
        <p:txBody>
          <a:bodyPr vert="horz" wrap="square" lIns="0" tIns="99060" rIns="0" bIns="0" rtlCol="0">
            <a:spAutoFit/>
          </a:bodyPr>
          <a:lstStyle/>
          <a:p>
            <a:pPr marL="12700" algn="ctr">
              <a:lnSpc>
                <a:spcPct val="100000"/>
              </a:lnSpc>
              <a:spcBef>
                <a:spcPts val="780"/>
              </a:spcBef>
              <a:tabLst>
                <a:tab pos="354965" algn="l"/>
              </a:tabLst>
            </a:pPr>
            <a:r>
              <a:rPr lang="en-US" sz="1200" dirty="0"/>
              <a:t>	Fig. 1 An RL loop for a zone controlled with two players as decision variables</a:t>
            </a:r>
            <a:endParaRPr sz="1200" dirty="0">
              <a:latin typeface="Arial"/>
              <a:cs typeface="Arial"/>
            </a:endParaRPr>
          </a:p>
        </p:txBody>
      </p:sp>
      <p:pic>
        <p:nvPicPr>
          <p:cNvPr id="745" name="Picture 744">
            <a:extLst>
              <a:ext uri="{FF2B5EF4-FFF2-40B4-BE49-F238E27FC236}">
                <a16:creationId xmlns:a16="http://schemas.microsoft.com/office/drawing/2014/main" id="{D90978BF-0B5B-4368-9D7A-C28C9F28F1CC}"/>
              </a:ext>
            </a:extLst>
          </p:cNvPr>
          <p:cNvPicPr>
            <a:picLocks noChangeAspect="1"/>
          </p:cNvPicPr>
          <p:nvPr/>
        </p:nvPicPr>
        <p:blipFill rotWithShape="1">
          <a:blip r:embed="rId63"/>
          <a:srcRect b="40738"/>
          <a:stretch/>
        </p:blipFill>
        <p:spPr>
          <a:xfrm>
            <a:off x="1584231" y="1600200"/>
            <a:ext cx="6340569" cy="2103318"/>
          </a:xfrm>
          <a:prstGeom prst="rect">
            <a:avLst/>
          </a:prstGeom>
        </p:spPr>
      </p:pic>
      <p:pic>
        <p:nvPicPr>
          <p:cNvPr id="746" name="Picture 745">
            <a:extLst>
              <a:ext uri="{FF2B5EF4-FFF2-40B4-BE49-F238E27FC236}">
                <a16:creationId xmlns:a16="http://schemas.microsoft.com/office/drawing/2014/main" id="{6FC97F33-7669-49B4-A692-F6DB104628EC}"/>
              </a:ext>
            </a:extLst>
          </p:cNvPr>
          <p:cNvPicPr>
            <a:picLocks noChangeAspect="1"/>
          </p:cNvPicPr>
          <p:nvPr/>
        </p:nvPicPr>
        <p:blipFill rotWithShape="1">
          <a:blip r:embed="rId63"/>
          <a:srcRect t="74916"/>
          <a:stretch/>
        </p:blipFill>
        <p:spPr>
          <a:xfrm>
            <a:off x="1584231" y="3429000"/>
            <a:ext cx="6340569" cy="890260"/>
          </a:xfrm>
          <a:prstGeom prst="rect">
            <a:avLst/>
          </a:prstGeom>
        </p:spPr>
      </p:pic>
      <p:cxnSp>
        <p:nvCxnSpPr>
          <p:cNvPr id="747" name="Connector: Elbow 746">
            <a:extLst>
              <a:ext uri="{FF2B5EF4-FFF2-40B4-BE49-F238E27FC236}">
                <a16:creationId xmlns:a16="http://schemas.microsoft.com/office/drawing/2014/main" id="{63CEB4EA-6FF1-4251-9D2C-8E2943262811}"/>
              </a:ext>
            </a:extLst>
          </p:cNvPr>
          <p:cNvCxnSpPr>
            <a:cxnSpLocks/>
          </p:cNvCxnSpPr>
          <p:nvPr/>
        </p:nvCxnSpPr>
        <p:spPr>
          <a:xfrm rot="10800000">
            <a:off x="2926082" y="2678497"/>
            <a:ext cx="2306318" cy="1415298"/>
          </a:xfrm>
          <a:prstGeom prst="bentConnector3">
            <a:avLst>
              <a:gd name="adj1" fmla="val 99956"/>
            </a:avLst>
          </a:prstGeom>
          <a:ln w="28575">
            <a:prstDash val="dashDot"/>
            <a:tailEnd type="non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748" name="Object 747">
            <a:extLst>
              <a:ext uri="{FF2B5EF4-FFF2-40B4-BE49-F238E27FC236}">
                <a16:creationId xmlns:a16="http://schemas.microsoft.com/office/drawing/2014/main" id="{E81C7212-CA11-4E81-B144-017C8C36DF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0240"/>
              </p:ext>
            </p:extLst>
          </p:nvPr>
        </p:nvGraphicFramePr>
        <p:xfrm>
          <a:off x="2990399" y="3599620"/>
          <a:ext cx="6810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64" imgW="342720" imgH="241200" progId="Equation.DSMT4">
                  <p:embed/>
                </p:oleObj>
              </mc:Choice>
              <mc:Fallback>
                <p:oleObj name="Equation" r:id="rId64" imgW="342720" imgH="24120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7045BE79-57BE-5A59-98D6-ABDEE8A8A5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5"/>
                      <a:stretch>
                        <a:fillRect/>
                      </a:stretch>
                    </p:blipFill>
                    <p:spPr>
                      <a:xfrm>
                        <a:off x="2990399" y="3599620"/>
                        <a:ext cx="681037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9" name="object 9 1">
            <a:extLst>
              <a:ext uri="{FF2B5EF4-FFF2-40B4-BE49-F238E27FC236}">
                <a16:creationId xmlns:a16="http://schemas.microsoft.com/office/drawing/2014/main" id="{B84CA227-CF49-4F69-817E-4545A5E5BE88}"/>
              </a:ext>
            </a:extLst>
          </p:cNvPr>
          <p:cNvSpPr txBox="1"/>
          <p:nvPr/>
        </p:nvSpPr>
        <p:spPr>
          <a:xfrm>
            <a:off x="6760476" y="5934078"/>
            <a:ext cx="2300560" cy="566822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 sz="1800" dirty="0">
                <a:solidFill>
                  <a:srgbClr val="FF0000"/>
                </a:solidFill>
                <a:latin typeface="Arial"/>
                <a:cs typeface="Arial"/>
              </a:rPr>
              <a:t>Individual player weights</a:t>
            </a:r>
            <a:endParaRPr sz="1800" dirty="0">
              <a:latin typeface="Arial"/>
              <a:cs typeface="Arial"/>
            </a:endParaRPr>
          </a:p>
        </p:txBody>
      </p:sp>
      <p:grpSp>
        <p:nvGrpSpPr>
          <p:cNvPr id="750" name="Group 749">
            <a:extLst>
              <a:ext uri="{FF2B5EF4-FFF2-40B4-BE49-F238E27FC236}">
                <a16:creationId xmlns:a16="http://schemas.microsoft.com/office/drawing/2014/main" id="{944A65A7-109A-4487-93EF-1FB037C72028}"/>
              </a:ext>
            </a:extLst>
          </p:cNvPr>
          <p:cNvGrpSpPr>
            <a:grpSpLocks noChangeAspect="1"/>
          </p:cNvGrpSpPr>
          <p:nvPr>
            <p:custDataLst>
              <p:tags r:id="rId2"/>
            </p:custDataLst>
          </p:nvPr>
        </p:nvGrpSpPr>
        <p:grpSpPr>
          <a:xfrm>
            <a:off x="849036" y="5867400"/>
            <a:ext cx="5651182" cy="693556"/>
            <a:chOff x="4551925" y="6930545"/>
            <a:chExt cx="7418715" cy="910481"/>
          </a:xfrm>
        </p:grpSpPr>
        <p:sp>
          <p:nvSpPr>
            <p:cNvPr id="751" name="Freeform: Shape 750">
              <a:extLst>
                <a:ext uri="{FF2B5EF4-FFF2-40B4-BE49-F238E27FC236}">
                  <a16:creationId xmlns:a16="http://schemas.microsoft.com/office/drawing/2014/main" id="{68B3CCF9-ADBD-4F6B-BE18-33DB5F9BB38F}"/>
                </a:ext>
              </a:extLst>
            </p:cNvPr>
            <p:cNvSpPr/>
            <p:nvPr>
              <p:custDataLst>
                <p:tags r:id="rId3"/>
              </p:custDataLst>
            </p:nvPr>
          </p:nvSpPr>
          <p:spPr>
            <a:xfrm>
              <a:off x="4551925" y="7276217"/>
              <a:ext cx="142455" cy="178400"/>
            </a:xfrm>
            <a:custGeom>
              <a:avLst/>
              <a:gdLst>
                <a:gd name="connsiteX0" fmla="*/ 119222 w 142455"/>
                <a:gd name="connsiteY0" fmla="*/ 18567 h 178400"/>
                <a:gd name="connsiteX1" fmla="*/ 135698 w 142455"/>
                <a:gd name="connsiteY1" fmla="*/ 7939 h 178400"/>
                <a:gd name="connsiteX2" fmla="*/ 142542 w 142455"/>
                <a:gd name="connsiteY2" fmla="*/ 3131 h 178400"/>
                <a:gd name="connsiteX3" fmla="*/ 138993 w 142455"/>
                <a:gd name="connsiteY3" fmla="*/ 94 h 178400"/>
                <a:gd name="connsiteX4" fmla="*/ 110857 w 142455"/>
                <a:gd name="connsiteY4" fmla="*/ 853 h 178400"/>
                <a:gd name="connsiteX5" fmla="*/ 73595 w 142455"/>
                <a:gd name="connsiteY5" fmla="*/ 94 h 178400"/>
                <a:gd name="connsiteX6" fmla="*/ 68272 w 142455"/>
                <a:gd name="connsiteY6" fmla="*/ 5155 h 178400"/>
                <a:gd name="connsiteX7" fmla="*/ 76890 w 142455"/>
                <a:gd name="connsiteY7" fmla="*/ 7939 h 178400"/>
                <a:gd name="connsiteX8" fmla="*/ 91592 w 142455"/>
                <a:gd name="connsiteY8" fmla="*/ 8445 h 178400"/>
                <a:gd name="connsiteX9" fmla="*/ 99450 w 142455"/>
                <a:gd name="connsiteY9" fmla="*/ 13506 h 178400"/>
                <a:gd name="connsiteX10" fmla="*/ 98436 w 142455"/>
                <a:gd name="connsiteY10" fmla="*/ 18820 h 178400"/>
                <a:gd name="connsiteX11" fmla="*/ 69286 w 142455"/>
                <a:gd name="connsiteY11" fmla="*/ 134970 h 178400"/>
                <a:gd name="connsiteX12" fmla="*/ 32785 w 142455"/>
                <a:gd name="connsiteY12" fmla="*/ 172928 h 178400"/>
                <a:gd name="connsiteX13" fmla="*/ 8704 w 142455"/>
                <a:gd name="connsiteY13" fmla="*/ 157239 h 178400"/>
                <a:gd name="connsiteX14" fmla="*/ 11746 w 142455"/>
                <a:gd name="connsiteY14" fmla="*/ 157492 h 178400"/>
                <a:gd name="connsiteX15" fmla="*/ 28222 w 142455"/>
                <a:gd name="connsiteY15" fmla="*/ 141297 h 178400"/>
                <a:gd name="connsiteX16" fmla="*/ 17069 w 142455"/>
                <a:gd name="connsiteY16" fmla="*/ 130668 h 178400"/>
                <a:gd name="connsiteX17" fmla="*/ 86 w 142455"/>
                <a:gd name="connsiteY17" fmla="*/ 150913 h 178400"/>
                <a:gd name="connsiteX18" fmla="*/ 33545 w 142455"/>
                <a:gd name="connsiteY18" fmla="*/ 178495 h 178400"/>
                <a:gd name="connsiteX19" fmla="*/ 89564 w 142455"/>
                <a:gd name="connsiteY19" fmla="*/ 136742 h 178400"/>
                <a:gd name="connsiteX20" fmla="*/ 119222 w 142455"/>
                <a:gd name="connsiteY20" fmla="*/ 18567 h 178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142455" h="178400">
                  <a:moveTo>
                    <a:pt x="119222" y="18567"/>
                  </a:moveTo>
                  <a:cubicBezTo>
                    <a:pt x="121249" y="10216"/>
                    <a:pt x="121756" y="7939"/>
                    <a:pt x="135698" y="7939"/>
                  </a:cubicBezTo>
                  <a:cubicBezTo>
                    <a:pt x="139754" y="7939"/>
                    <a:pt x="142542" y="7939"/>
                    <a:pt x="142542" y="3131"/>
                  </a:cubicBezTo>
                  <a:cubicBezTo>
                    <a:pt x="142542" y="853"/>
                    <a:pt x="141021" y="94"/>
                    <a:pt x="138993" y="94"/>
                  </a:cubicBezTo>
                  <a:cubicBezTo>
                    <a:pt x="132656" y="94"/>
                    <a:pt x="117194" y="853"/>
                    <a:pt x="110857" y="853"/>
                  </a:cubicBezTo>
                  <a:cubicBezTo>
                    <a:pt x="102492" y="853"/>
                    <a:pt x="81960" y="94"/>
                    <a:pt x="73595" y="94"/>
                  </a:cubicBezTo>
                  <a:cubicBezTo>
                    <a:pt x="71314" y="94"/>
                    <a:pt x="68272" y="94"/>
                    <a:pt x="68272" y="5155"/>
                  </a:cubicBezTo>
                  <a:cubicBezTo>
                    <a:pt x="68272" y="7939"/>
                    <a:pt x="70300" y="7939"/>
                    <a:pt x="76890" y="7939"/>
                  </a:cubicBezTo>
                  <a:cubicBezTo>
                    <a:pt x="82721" y="7939"/>
                    <a:pt x="85255" y="7939"/>
                    <a:pt x="91592" y="8445"/>
                  </a:cubicBezTo>
                  <a:cubicBezTo>
                    <a:pt x="97676" y="9204"/>
                    <a:pt x="99450" y="9963"/>
                    <a:pt x="99450" y="13506"/>
                  </a:cubicBezTo>
                  <a:cubicBezTo>
                    <a:pt x="99450" y="15024"/>
                    <a:pt x="98943" y="16796"/>
                    <a:pt x="98436" y="18820"/>
                  </a:cubicBezTo>
                  <a:lnTo>
                    <a:pt x="69286" y="134970"/>
                  </a:lnTo>
                  <a:cubicBezTo>
                    <a:pt x="63203" y="159516"/>
                    <a:pt x="45966" y="172928"/>
                    <a:pt x="32785" y="172928"/>
                  </a:cubicBezTo>
                  <a:cubicBezTo>
                    <a:pt x="26194" y="172928"/>
                    <a:pt x="12760" y="170398"/>
                    <a:pt x="8704" y="157239"/>
                  </a:cubicBezTo>
                  <a:cubicBezTo>
                    <a:pt x="9465" y="157492"/>
                    <a:pt x="11239" y="157492"/>
                    <a:pt x="11746" y="157492"/>
                  </a:cubicBezTo>
                  <a:cubicBezTo>
                    <a:pt x="21632" y="157492"/>
                    <a:pt x="28222" y="148888"/>
                    <a:pt x="28222" y="141297"/>
                  </a:cubicBezTo>
                  <a:cubicBezTo>
                    <a:pt x="28222" y="133199"/>
                    <a:pt x="21378" y="130668"/>
                    <a:pt x="17069" y="130668"/>
                  </a:cubicBezTo>
                  <a:cubicBezTo>
                    <a:pt x="12507" y="130668"/>
                    <a:pt x="86" y="133705"/>
                    <a:pt x="86" y="150913"/>
                  </a:cubicBezTo>
                  <a:cubicBezTo>
                    <a:pt x="86" y="166602"/>
                    <a:pt x="13520" y="178495"/>
                    <a:pt x="33545" y="178495"/>
                  </a:cubicBezTo>
                  <a:cubicBezTo>
                    <a:pt x="56866" y="178495"/>
                    <a:pt x="83227" y="161794"/>
                    <a:pt x="89564" y="136742"/>
                  </a:cubicBezTo>
                  <a:lnTo>
                    <a:pt x="119222" y="18567"/>
                  </a:lnTo>
                  <a:close/>
                </a:path>
              </a:pathLst>
            </a:custGeom>
            <a:solidFill>
              <a:srgbClr val="000000"/>
            </a:solidFill>
            <a:ln w="2544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52" name="Freeform: Shape 751">
              <a:extLst>
                <a:ext uri="{FF2B5EF4-FFF2-40B4-BE49-F238E27FC236}">
                  <a16:creationId xmlns:a16="http://schemas.microsoft.com/office/drawing/2014/main" id="{96C9115D-A336-4736-8965-D793B8635A5F}"/>
                </a:ext>
              </a:extLst>
            </p:cNvPr>
            <p:cNvSpPr/>
            <p:nvPr>
              <p:custDataLst>
                <p:tags r:id="rId4"/>
              </p:custDataLst>
            </p:nvPr>
          </p:nvSpPr>
          <p:spPr>
            <a:xfrm>
              <a:off x="4682825" y="7369568"/>
              <a:ext cx="53763" cy="119212"/>
            </a:xfrm>
            <a:custGeom>
              <a:avLst/>
              <a:gdLst>
                <a:gd name="connsiteX0" fmla="*/ 49241 w 53763"/>
                <a:gd name="connsiteY0" fmla="*/ 6827 h 119212"/>
                <a:gd name="connsiteX1" fmla="*/ 42144 w 53763"/>
                <a:gd name="connsiteY1" fmla="*/ 96 h 119212"/>
                <a:gd name="connsiteX2" fmla="*/ 32207 w 53763"/>
                <a:gd name="connsiteY2" fmla="*/ 9838 h 119212"/>
                <a:gd name="connsiteX3" fmla="*/ 39305 w 53763"/>
                <a:gd name="connsiteY3" fmla="*/ 16569 h 119212"/>
                <a:gd name="connsiteX4" fmla="*/ 49241 w 53763"/>
                <a:gd name="connsiteY4" fmla="*/ 6827 h 119212"/>
                <a:gd name="connsiteX5" fmla="*/ 13044 w 53763"/>
                <a:gd name="connsiteY5" fmla="*/ 96812 h 119212"/>
                <a:gd name="connsiteX6" fmla="*/ 11447 w 53763"/>
                <a:gd name="connsiteY6" fmla="*/ 104251 h 119212"/>
                <a:gd name="connsiteX7" fmla="*/ 28304 w 53763"/>
                <a:gd name="connsiteY7" fmla="*/ 119308 h 119212"/>
                <a:gd name="connsiteX8" fmla="*/ 53855 w 53763"/>
                <a:gd name="connsiteY8" fmla="*/ 92206 h 119212"/>
                <a:gd name="connsiteX9" fmla="*/ 51016 w 53763"/>
                <a:gd name="connsiteY9" fmla="*/ 89903 h 119212"/>
                <a:gd name="connsiteX10" fmla="*/ 47644 w 53763"/>
                <a:gd name="connsiteY10" fmla="*/ 92915 h 119212"/>
                <a:gd name="connsiteX11" fmla="*/ 28836 w 53763"/>
                <a:gd name="connsiteY11" fmla="*/ 114348 h 119212"/>
                <a:gd name="connsiteX12" fmla="*/ 24400 w 53763"/>
                <a:gd name="connsiteY12" fmla="*/ 108148 h 119212"/>
                <a:gd name="connsiteX13" fmla="*/ 27239 w 53763"/>
                <a:gd name="connsiteY13" fmla="*/ 96812 h 119212"/>
                <a:gd name="connsiteX14" fmla="*/ 32917 w 53763"/>
                <a:gd name="connsiteY14" fmla="*/ 82641 h 119212"/>
                <a:gd name="connsiteX15" fmla="*/ 41612 w 53763"/>
                <a:gd name="connsiteY15" fmla="*/ 60145 h 119212"/>
                <a:gd name="connsiteX16" fmla="*/ 42676 w 53763"/>
                <a:gd name="connsiteY16" fmla="*/ 54476 h 119212"/>
                <a:gd name="connsiteX17" fmla="*/ 25820 w 53763"/>
                <a:gd name="connsiteY17" fmla="*/ 39420 h 119212"/>
                <a:gd name="connsiteX18" fmla="*/ 92 w 53763"/>
                <a:gd name="connsiteY18" fmla="*/ 66522 h 119212"/>
                <a:gd name="connsiteX19" fmla="*/ 3108 w 53763"/>
                <a:gd name="connsiteY19" fmla="*/ 68824 h 119212"/>
                <a:gd name="connsiteX20" fmla="*/ 6302 w 53763"/>
                <a:gd name="connsiteY20" fmla="*/ 65990 h 119212"/>
                <a:gd name="connsiteX21" fmla="*/ 25287 w 53763"/>
                <a:gd name="connsiteY21" fmla="*/ 44380 h 119212"/>
                <a:gd name="connsiteX22" fmla="*/ 29723 w 53763"/>
                <a:gd name="connsiteY22" fmla="*/ 50579 h 119212"/>
                <a:gd name="connsiteX23" fmla="*/ 24223 w 53763"/>
                <a:gd name="connsiteY23" fmla="*/ 68293 h 119212"/>
                <a:gd name="connsiteX24" fmla="*/ 13044 w 53763"/>
                <a:gd name="connsiteY24" fmla="*/ 96812 h 1192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</a:cxnLst>
              <a:rect l="l" t="t" r="r" b="b"/>
              <a:pathLst>
                <a:path w="53763" h="119212">
                  <a:moveTo>
                    <a:pt x="49241" y="6827"/>
                  </a:moveTo>
                  <a:cubicBezTo>
                    <a:pt x="49241" y="3993"/>
                    <a:pt x="47112" y="96"/>
                    <a:pt x="42144" y="96"/>
                  </a:cubicBezTo>
                  <a:cubicBezTo>
                    <a:pt x="37353" y="96"/>
                    <a:pt x="32207" y="4701"/>
                    <a:pt x="32207" y="9838"/>
                  </a:cubicBezTo>
                  <a:cubicBezTo>
                    <a:pt x="32207" y="12849"/>
                    <a:pt x="34514" y="16569"/>
                    <a:pt x="39305" y="16569"/>
                  </a:cubicBezTo>
                  <a:cubicBezTo>
                    <a:pt x="44451" y="16569"/>
                    <a:pt x="49241" y="11609"/>
                    <a:pt x="49241" y="6827"/>
                  </a:cubicBezTo>
                  <a:close/>
                  <a:moveTo>
                    <a:pt x="13044" y="96812"/>
                  </a:moveTo>
                  <a:cubicBezTo>
                    <a:pt x="12335" y="99115"/>
                    <a:pt x="11447" y="101240"/>
                    <a:pt x="11447" y="104251"/>
                  </a:cubicBezTo>
                  <a:cubicBezTo>
                    <a:pt x="11447" y="112577"/>
                    <a:pt x="18545" y="119308"/>
                    <a:pt x="28304" y="119308"/>
                  </a:cubicBezTo>
                  <a:cubicBezTo>
                    <a:pt x="46047" y="119308"/>
                    <a:pt x="53855" y="94863"/>
                    <a:pt x="53855" y="92206"/>
                  </a:cubicBezTo>
                  <a:cubicBezTo>
                    <a:pt x="53855" y="89903"/>
                    <a:pt x="51548" y="89903"/>
                    <a:pt x="51016" y="89903"/>
                  </a:cubicBezTo>
                  <a:cubicBezTo>
                    <a:pt x="48532" y="89903"/>
                    <a:pt x="48354" y="90966"/>
                    <a:pt x="47644" y="92915"/>
                  </a:cubicBezTo>
                  <a:cubicBezTo>
                    <a:pt x="43563" y="107086"/>
                    <a:pt x="35756" y="114348"/>
                    <a:pt x="28836" y="114348"/>
                  </a:cubicBezTo>
                  <a:cubicBezTo>
                    <a:pt x="25287" y="114348"/>
                    <a:pt x="24400" y="112045"/>
                    <a:pt x="24400" y="108148"/>
                  </a:cubicBezTo>
                  <a:cubicBezTo>
                    <a:pt x="24400" y="104074"/>
                    <a:pt x="25642" y="100709"/>
                    <a:pt x="27239" y="96812"/>
                  </a:cubicBezTo>
                  <a:cubicBezTo>
                    <a:pt x="29014" y="92029"/>
                    <a:pt x="30965" y="87246"/>
                    <a:pt x="32917" y="82641"/>
                  </a:cubicBezTo>
                  <a:cubicBezTo>
                    <a:pt x="34514" y="78390"/>
                    <a:pt x="40902" y="62270"/>
                    <a:pt x="41612" y="60145"/>
                  </a:cubicBezTo>
                  <a:cubicBezTo>
                    <a:pt x="42144" y="58373"/>
                    <a:pt x="42676" y="56248"/>
                    <a:pt x="42676" y="54476"/>
                  </a:cubicBezTo>
                  <a:cubicBezTo>
                    <a:pt x="42676" y="46151"/>
                    <a:pt x="35579" y="39420"/>
                    <a:pt x="25820" y="39420"/>
                  </a:cubicBezTo>
                  <a:cubicBezTo>
                    <a:pt x="8254" y="39420"/>
                    <a:pt x="92" y="63510"/>
                    <a:pt x="92" y="66522"/>
                  </a:cubicBezTo>
                  <a:cubicBezTo>
                    <a:pt x="92" y="68824"/>
                    <a:pt x="2576" y="68824"/>
                    <a:pt x="3108" y="68824"/>
                  </a:cubicBezTo>
                  <a:cubicBezTo>
                    <a:pt x="5592" y="68824"/>
                    <a:pt x="5769" y="67939"/>
                    <a:pt x="6302" y="65990"/>
                  </a:cubicBezTo>
                  <a:cubicBezTo>
                    <a:pt x="10915" y="50756"/>
                    <a:pt x="18722" y="44380"/>
                    <a:pt x="25287" y="44380"/>
                  </a:cubicBezTo>
                  <a:cubicBezTo>
                    <a:pt x="28126" y="44380"/>
                    <a:pt x="29723" y="45797"/>
                    <a:pt x="29723" y="50579"/>
                  </a:cubicBezTo>
                  <a:cubicBezTo>
                    <a:pt x="29723" y="54653"/>
                    <a:pt x="28659" y="57310"/>
                    <a:pt x="24223" y="68293"/>
                  </a:cubicBezTo>
                  <a:lnTo>
                    <a:pt x="13044" y="96812"/>
                  </a:lnTo>
                  <a:close/>
                </a:path>
              </a:pathLst>
            </a:custGeom>
            <a:solidFill>
              <a:srgbClr val="000000"/>
            </a:solidFill>
            <a:ln w="2544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53" name="Freeform: Shape 752">
              <a:extLst>
                <a:ext uri="{FF2B5EF4-FFF2-40B4-BE49-F238E27FC236}">
                  <a16:creationId xmlns:a16="http://schemas.microsoft.com/office/drawing/2014/main" id="{5C169CE8-D476-4152-9B6A-D20932D93522}"/>
                </a:ext>
              </a:extLst>
            </p:cNvPr>
            <p:cNvSpPr/>
            <p:nvPr>
              <p:custDataLst>
                <p:tags r:id="rId5"/>
              </p:custDataLst>
            </p:nvPr>
          </p:nvSpPr>
          <p:spPr>
            <a:xfrm>
              <a:off x="4843481" y="7356182"/>
              <a:ext cx="168564" cy="59213"/>
            </a:xfrm>
            <a:custGeom>
              <a:avLst/>
              <a:gdLst>
                <a:gd name="connsiteX0" fmla="*/ 160044 w 168564"/>
                <a:gd name="connsiteY0" fmla="*/ 10216 h 59213"/>
                <a:gd name="connsiteX1" fmla="*/ 168662 w 168564"/>
                <a:gd name="connsiteY1" fmla="*/ 5155 h 59213"/>
                <a:gd name="connsiteX2" fmla="*/ 160297 w 168564"/>
                <a:gd name="connsiteY2" fmla="*/ 94 h 59213"/>
                <a:gd name="connsiteX3" fmla="*/ 8462 w 168564"/>
                <a:gd name="connsiteY3" fmla="*/ 94 h 59213"/>
                <a:gd name="connsiteX4" fmla="*/ 98 w 168564"/>
                <a:gd name="connsiteY4" fmla="*/ 5155 h 59213"/>
                <a:gd name="connsiteX5" fmla="*/ 8716 w 168564"/>
                <a:gd name="connsiteY5" fmla="*/ 10216 h 59213"/>
                <a:gd name="connsiteX6" fmla="*/ 160044 w 168564"/>
                <a:gd name="connsiteY6" fmla="*/ 10216 h 59213"/>
                <a:gd name="connsiteX7" fmla="*/ 160297 w 168564"/>
                <a:gd name="connsiteY7" fmla="*/ 59308 h 59213"/>
                <a:gd name="connsiteX8" fmla="*/ 168662 w 168564"/>
                <a:gd name="connsiteY8" fmla="*/ 54247 h 59213"/>
                <a:gd name="connsiteX9" fmla="*/ 160044 w 168564"/>
                <a:gd name="connsiteY9" fmla="*/ 49186 h 59213"/>
                <a:gd name="connsiteX10" fmla="*/ 8716 w 168564"/>
                <a:gd name="connsiteY10" fmla="*/ 49186 h 59213"/>
                <a:gd name="connsiteX11" fmla="*/ 98 w 168564"/>
                <a:gd name="connsiteY11" fmla="*/ 54247 h 59213"/>
                <a:gd name="connsiteX12" fmla="*/ 8462 w 168564"/>
                <a:gd name="connsiteY12" fmla="*/ 59308 h 59213"/>
                <a:gd name="connsiteX13" fmla="*/ 160297 w 168564"/>
                <a:gd name="connsiteY13" fmla="*/ 59308 h 592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68564" h="59213">
                  <a:moveTo>
                    <a:pt x="160044" y="10216"/>
                  </a:moveTo>
                  <a:cubicBezTo>
                    <a:pt x="163846" y="10216"/>
                    <a:pt x="168662" y="10216"/>
                    <a:pt x="168662" y="5155"/>
                  </a:cubicBezTo>
                  <a:cubicBezTo>
                    <a:pt x="168662" y="94"/>
                    <a:pt x="163846" y="94"/>
                    <a:pt x="160297" y="94"/>
                  </a:cubicBezTo>
                  <a:lnTo>
                    <a:pt x="8462" y="94"/>
                  </a:lnTo>
                  <a:cubicBezTo>
                    <a:pt x="4914" y="94"/>
                    <a:pt x="98" y="94"/>
                    <a:pt x="98" y="5155"/>
                  </a:cubicBezTo>
                  <a:cubicBezTo>
                    <a:pt x="98" y="10216"/>
                    <a:pt x="4914" y="10216"/>
                    <a:pt x="8716" y="10216"/>
                  </a:cubicBezTo>
                  <a:lnTo>
                    <a:pt x="160044" y="10216"/>
                  </a:lnTo>
                  <a:close/>
                  <a:moveTo>
                    <a:pt x="160297" y="59308"/>
                  </a:moveTo>
                  <a:cubicBezTo>
                    <a:pt x="163846" y="59308"/>
                    <a:pt x="168662" y="59308"/>
                    <a:pt x="168662" y="54247"/>
                  </a:cubicBezTo>
                  <a:cubicBezTo>
                    <a:pt x="168662" y="49186"/>
                    <a:pt x="163846" y="49186"/>
                    <a:pt x="160044" y="49186"/>
                  </a:cubicBezTo>
                  <a:lnTo>
                    <a:pt x="8716" y="49186"/>
                  </a:lnTo>
                  <a:cubicBezTo>
                    <a:pt x="4914" y="49186"/>
                    <a:pt x="98" y="49186"/>
                    <a:pt x="98" y="54247"/>
                  </a:cubicBezTo>
                  <a:cubicBezTo>
                    <a:pt x="98" y="59308"/>
                    <a:pt x="4914" y="59308"/>
                    <a:pt x="8462" y="59308"/>
                  </a:cubicBezTo>
                  <a:lnTo>
                    <a:pt x="160297" y="59308"/>
                  </a:lnTo>
                  <a:close/>
                </a:path>
              </a:pathLst>
            </a:custGeom>
            <a:solidFill>
              <a:srgbClr val="000000"/>
            </a:solidFill>
            <a:ln w="2544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54" name="Freeform: Shape 753">
              <a:extLst>
                <a:ext uri="{FF2B5EF4-FFF2-40B4-BE49-F238E27FC236}">
                  <a16:creationId xmlns:a16="http://schemas.microsoft.com/office/drawing/2014/main" id="{ED4F4EB9-2449-45CD-BA59-50B3FE3643C2}"/>
                </a:ext>
              </a:extLst>
            </p:cNvPr>
            <p:cNvSpPr/>
            <p:nvPr>
              <p:custDataLst>
                <p:tags r:id="rId6"/>
              </p:custDataLst>
            </p:nvPr>
          </p:nvSpPr>
          <p:spPr>
            <a:xfrm>
              <a:off x="5193815" y="7054619"/>
              <a:ext cx="174597" cy="79888"/>
            </a:xfrm>
            <a:custGeom>
              <a:avLst/>
              <a:gdLst>
                <a:gd name="connsiteX0" fmla="*/ 89007 w 174597"/>
                <a:gd name="connsiteY0" fmla="*/ 29663 h 79888"/>
                <a:gd name="connsiteX1" fmla="*/ 70021 w 174597"/>
                <a:gd name="connsiteY1" fmla="*/ 10887 h 79888"/>
                <a:gd name="connsiteX2" fmla="*/ 38083 w 174597"/>
                <a:gd name="connsiteY2" fmla="*/ 82 h 79888"/>
                <a:gd name="connsiteX3" fmla="*/ 111 w 174597"/>
                <a:gd name="connsiteY3" fmla="*/ 40114 h 79888"/>
                <a:gd name="connsiteX4" fmla="*/ 37550 w 174597"/>
                <a:gd name="connsiteY4" fmla="*/ 79970 h 79888"/>
                <a:gd name="connsiteX5" fmla="*/ 85813 w 174597"/>
                <a:gd name="connsiteY5" fmla="*/ 50388 h 79888"/>
                <a:gd name="connsiteX6" fmla="*/ 104799 w 174597"/>
                <a:gd name="connsiteY6" fmla="*/ 69165 h 79888"/>
                <a:gd name="connsiteX7" fmla="*/ 136737 w 174597"/>
                <a:gd name="connsiteY7" fmla="*/ 79970 h 79888"/>
                <a:gd name="connsiteX8" fmla="*/ 174708 w 174597"/>
                <a:gd name="connsiteY8" fmla="*/ 39937 h 79888"/>
                <a:gd name="connsiteX9" fmla="*/ 137269 w 174597"/>
                <a:gd name="connsiteY9" fmla="*/ 82 h 79888"/>
                <a:gd name="connsiteX10" fmla="*/ 89007 w 174597"/>
                <a:gd name="connsiteY10" fmla="*/ 29663 h 79888"/>
                <a:gd name="connsiteX11" fmla="*/ 94685 w 174597"/>
                <a:gd name="connsiteY11" fmla="*/ 36217 h 79888"/>
                <a:gd name="connsiteX12" fmla="*/ 138866 w 174597"/>
                <a:gd name="connsiteY12" fmla="*/ 6813 h 79888"/>
                <a:gd name="connsiteX13" fmla="*/ 169740 w 174597"/>
                <a:gd name="connsiteY13" fmla="*/ 39937 h 79888"/>
                <a:gd name="connsiteX14" fmla="*/ 139576 w 174597"/>
                <a:gd name="connsiteY14" fmla="*/ 70227 h 79888"/>
                <a:gd name="connsiteX15" fmla="*/ 94685 w 174597"/>
                <a:gd name="connsiteY15" fmla="*/ 36217 h 79888"/>
                <a:gd name="connsiteX16" fmla="*/ 80135 w 174597"/>
                <a:gd name="connsiteY16" fmla="*/ 43834 h 79888"/>
                <a:gd name="connsiteX17" fmla="*/ 35954 w 174597"/>
                <a:gd name="connsiteY17" fmla="*/ 73239 h 79888"/>
                <a:gd name="connsiteX18" fmla="*/ 5080 w 174597"/>
                <a:gd name="connsiteY18" fmla="*/ 40114 h 79888"/>
                <a:gd name="connsiteX19" fmla="*/ 35244 w 174597"/>
                <a:gd name="connsiteY19" fmla="*/ 9824 h 79888"/>
                <a:gd name="connsiteX20" fmla="*/ 80135 w 174597"/>
                <a:gd name="connsiteY20" fmla="*/ 43834 h 798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174597" h="79888">
                  <a:moveTo>
                    <a:pt x="89007" y="29663"/>
                  </a:moveTo>
                  <a:cubicBezTo>
                    <a:pt x="79603" y="18681"/>
                    <a:pt x="76764" y="15670"/>
                    <a:pt x="70021" y="10887"/>
                  </a:cubicBezTo>
                  <a:cubicBezTo>
                    <a:pt x="59198" y="3093"/>
                    <a:pt x="47842" y="82"/>
                    <a:pt x="38083" y="82"/>
                  </a:cubicBezTo>
                  <a:cubicBezTo>
                    <a:pt x="16081" y="82"/>
                    <a:pt x="111" y="18858"/>
                    <a:pt x="111" y="40114"/>
                  </a:cubicBezTo>
                  <a:cubicBezTo>
                    <a:pt x="111" y="60839"/>
                    <a:pt x="15371" y="79970"/>
                    <a:pt x="37550" y="79970"/>
                  </a:cubicBezTo>
                  <a:cubicBezTo>
                    <a:pt x="62214" y="79970"/>
                    <a:pt x="79425" y="59776"/>
                    <a:pt x="85813" y="50388"/>
                  </a:cubicBezTo>
                  <a:cubicBezTo>
                    <a:pt x="95217" y="61371"/>
                    <a:pt x="98056" y="64382"/>
                    <a:pt x="104799" y="69165"/>
                  </a:cubicBezTo>
                  <a:cubicBezTo>
                    <a:pt x="115622" y="76959"/>
                    <a:pt x="126978" y="79970"/>
                    <a:pt x="136737" y="79970"/>
                  </a:cubicBezTo>
                  <a:cubicBezTo>
                    <a:pt x="158739" y="79970"/>
                    <a:pt x="174708" y="61194"/>
                    <a:pt x="174708" y="39937"/>
                  </a:cubicBezTo>
                  <a:cubicBezTo>
                    <a:pt x="174708" y="19212"/>
                    <a:pt x="159449" y="82"/>
                    <a:pt x="137269" y="82"/>
                  </a:cubicBezTo>
                  <a:cubicBezTo>
                    <a:pt x="112606" y="82"/>
                    <a:pt x="95395" y="20275"/>
                    <a:pt x="89007" y="29663"/>
                  </a:cubicBezTo>
                  <a:close/>
                  <a:moveTo>
                    <a:pt x="94685" y="36217"/>
                  </a:moveTo>
                  <a:cubicBezTo>
                    <a:pt x="101782" y="24704"/>
                    <a:pt x="117219" y="6813"/>
                    <a:pt x="138866" y="6813"/>
                  </a:cubicBezTo>
                  <a:cubicBezTo>
                    <a:pt x="157142" y="6813"/>
                    <a:pt x="169740" y="22932"/>
                    <a:pt x="169740" y="39937"/>
                  </a:cubicBezTo>
                  <a:cubicBezTo>
                    <a:pt x="169740" y="56942"/>
                    <a:pt x="155900" y="70227"/>
                    <a:pt x="139576" y="70227"/>
                  </a:cubicBezTo>
                  <a:cubicBezTo>
                    <a:pt x="123075" y="70227"/>
                    <a:pt x="111719" y="56765"/>
                    <a:pt x="94685" y="36217"/>
                  </a:cubicBezTo>
                  <a:close/>
                  <a:moveTo>
                    <a:pt x="80135" y="43834"/>
                  </a:moveTo>
                  <a:cubicBezTo>
                    <a:pt x="73038" y="55348"/>
                    <a:pt x="57601" y="73239"/>
                    <a:pt x="35954" y="73239"/>
                  </a:cubicBezTo>
                  <a:cubicBezTo>
                    <a:pt x="17678" y="73239"/>
                    <a:pt x="5080" y="57119"/>
                    <a:pt x="5080" y="40114"/>
                  </a:cubicBezTo>
                  <a:cubicBezTo>
                    <a:pt x="5080" y="23109"/>
                    <a:pt x="18920" y="9824"/>
                    <a:pt x="35244" y="9824"/>
                  </a:cubicBezTo>
                  <a:cubicBezTo>
                    <a:pt x="51745" y="9824"/>
                    <a:pt x="63101" y="23286"/>
                    <a:pt x="80135" y="43834"/>
                  </a:cubicBezTo>
                  <a:close/>
                </a:path>
              </a:pathLst>
            </a:custGeom>
            <a:solidFill>
              <a:srgbClr val="000000"/>
            </a:solidFill>
            <a:ln w="2544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55" name="Freeform: Shape 754">
              <a:extLst>
                <a:ext uri="{FF2B5EF4-FFF2-40B4-BE49-F238E27FC236}">
                  <a16:creationId xmlns:a16="http://schemas.microsoft.com/office/drawing/2014/main" id="{8D2140B8-7222-4BF9-BAF0-8AD82E62D905}"/>
                </a:ext>
              </a:extLst>
            </p:cNvPr>
            <p:cNvSpPr/>
            <p:nvPr>
              <p:custDataLst>
                <p:tags r:id="rId7"/>
              </p:custDataLst>
            </p:nvPr>
          </p:nvSpPr>
          <p:spPr>
            <a:xfrm>
              <a:off x="5112319" y="7208651"/>
              <a:ext cx="337381" cy="354271"/>
            </a:xfrm>
            <a:custGeom>
              <a:avLst/>
              <a:gdLst>
                <a:gd name="connsiteX0" fmla="*/ 306819 w 337381"/>
                <a:gd name="connsiteY0" fmla="*/ 354356 h 354271"/>
                <a:gd name="connsiteX1" fmla="*/ 337490 w 337381"/>
                <a:gd name="connsiteY1" fmla="*/ 273380 h 354271"/>
                <a:gd name="connsiteX2" fmla="*/ 331153 w 337381"/>
                <a:gd name="connsiteY2" fmla="*/ 273380 h 354271"/>
                <a:gd name="connsiteX3" fmla="*/ 265248 w 337381"/>
                <a:gd name="connsiteY3" fmla="*/ 324496 h 354271"/>
                <a:gd name="connsiteX4" fmla="*/ 186416 w 337381"/>
                <a:gd name="connsiteY4" fmla="*/ 332341 h 354271"/>
                <a:gd name="connsiteX5" fmla="*/ 33568 w 337381"/>
                <a:gd name="connsiteY5" fmla="*/ 332341 h 354271"/>
                <a:gd name="connsiteX6" fmla="*/ 162589 w 337381"/>
                <a:gd name="connsiteY6" fmla="*/ 181269 h 354271"/>
                <a:gd name="connsiteX7" fmla="*/ 164870 w 337381"/>
                <a:gd name="connsiteY7" fmla="*/ 177220 h 354271"/>
                <a:gd name="connsiteX8" fmla="*/ 163096 w 337381"/>
                <a:gd name="connsiteY8" fmla="*/ 173425 h 354271"/>
                <a:gd name="connsiteX9" fmla="*/ 44974 w 337381"/>
                <a:gd name="connsiteY9" fmla="*/ 12231 h 354271"/>
                <a:gd name="connsiteX10" fmla="*/ 183881 w 337381"/>
                <a:gd name="connsiteY10" fmla="*/ 12231 h 354271"/>
                <a:gd name="connsiteX11" fmla="*/ 243195 w 337381"/>
                <a:gd name="connsiteY11" fmla="*/ 16280 h 354271"/>
                <a:gd name="connsiteX12" fmla="*/ 298961 w 337381"/>
                <a:gd name="connsiteY12" fmla="*/ 35259 h 354271"/>
                <a:gd name="connsiteX13" fmla="*/ 331153 w 337381"/>
                <a:gd name="connsiteY13" fmla="*/ 71192 h 354271"/>
                <a:gd name="connsiteX14" fmla="*/ 337490 w 337381"/>
                <a:gd name="connsiteY14" fmla="*/ 71192 h 354271"/>
                <a:gd name="connsiteX15" fmla="*/ 306819 w 337381"/>
                <a:gd name="connsiteY15" fmla="*/ 85 h 354271"/>
                <a:gd name="connsiteX16" fmla="*/ 7206 w 337381"/>
                <a:gd name="connsiteY16" fmla="*/ 85 h 354271"/>
                <a:gd name="connsiteX17" fmla="*/ 362 w 337381"/>
                <a:gd name="connsiteY17" fmla="*/ 1856 h 354271"/>
                <a:gd name="connsiteX18" fmla="*/ 108 w 337381"/>
                <a:gd name="connsiteY18" fmla="*/ 10207 h 354271"/>
                <a:gd name="connsiteX19" fmla="*/ 134199 w 337381"/>
                <a:gd name="connsiteY19" fmla="*/ 193416 h 354271"/>
                <a:gd name="connsiteX20" fmla="*/ 2896 w 337381"/>
                <a:gd name="connsiteY20" fmla="*/ 347018 h 354271"/>
                <a:gd name="connsiteX21" fmla="*/ 362 w 337381"/>
                <a:gd name="connsiteY21" fmla="*/ 351573 h 354271"/>
                <a:gd name="connsiteX22" fmla="*/ 7206 w 337381"/>
                <a:gd name="connsiteY22" fmla="*/ 354356 h 354271"/>
                <a:gd name="connsiteX23" fmla="*/ 306819 w 337381"/>
                <a:gd name="connsiteY23" fmla="*/ 354356 h 3542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337381" h="354271">
                  <a:moveTo>
                    <a:pt x="306819" y="354356"/>
                  </a:moveTo>
                  <a:lnTo>
                    <a:pt x="337490" y="273380"/>
                  </a:lnTo>
                  <a:lnTo>
                    <a:pt x="331153" y="273380"/>
                  </a:lnTo>
                  <a:cubicBezTo>
                    <a:pt x="321267" y="299697"/>
                    <a:pt x="294398" y="316905"/>
                    <a:pt x="265248" y="324496"/>
                  </a:cubicBezTo>
                  <a:cubicBezTo>
                    <a:pt x="259925" y="325761"/>
                    <a:pt x="235084" y="332341"/>
                    <a:pt x="186416" y="332341"/>
                  </a:cubicBezTo>
                  <a:lnTo>
                    <a:pt x="33568" y="332341"/>
                  </a:lnTo>
                  <a:lnTo>
                    <a:pt x="162589" y="181269"/>
                  </a:lnTo>
                  <a:cubicBezTo>
                    <a:pt x="164363" y="179245"/>
                    <a:pt x="164870" y="178486"/>
                    <a:pt x="164870" y="177220"/>
                  </a:cubicBezTo>
                  <a:cubicBezTo>
                    <a:pt x="164870" y="176714"/>
                    <a:pt x="164870" y="175955"/>
                    <a:pt x="163096" y="173425"/>
                  </a:cubicBezTo>
                  <a:lnTo>
                    <a:pt x="44974" y="12231"/>
                  </a:lnTo>
                  <a:lnTo>
                    <a:pt x="183881" y="12231"/>
                  </a:lnTo>
                  <a:cubicBezTo>
                    <a:pt x="217847" y="12231"/>
                    <a:pt x="240914" y="15774"/>
                    <a:pt x="243195" y="16280"/>
                  </a:cubicBezTo>
                  <a:cubicBezTo>
                    <a:pt x="256883" y="18304"/>
                    <a:pt x="278936" y="22606"/>
                    <a:pt x="298961" y="35259"/>
                  </a:cubicBezTo>
                  <a:cubicBezTo>
                    <a:pt x="305298" y="39308"/>
                    <a:pt x="322535" y="50695"/>
                    <a:pt x="331153" y="71192"/>
                  </a:cubicBezTo>
                  <a:lnTo>
                    <a:pt x="337490" y="71192"/>
                  </a:lnTo>
                  <a:lnTo>
                    <a:pt x="306819" y="85"/>
                  </a:lnTo>
                  <a:lnTo>
                    <a:pt x="7206" y="85"/>
                  </a:lnTo>
                  <a:cubicBezTo>
                    <a:pt x="1376" y="85"/>
                    <a:pt x="1122" y="338"/>
                    <a:pt x="362" y="1856"/>
                  </a:cubicBezTo>
                  <a:cubicBezTo>
                    <a:pt x="108" y="2615"/>
                    <a:pt x="108" y="7423"/>
                    <a:pt x="108" y="10207"/>
                  </a:cubicBezTo>
                  <a:lnTo>
                    <a:pt x="134199" y="193416"/>
                  </a:lnTo>
                  <a:lnTo>
                    <a:pt x="2896" y="347018"/>
                  </a:lnTo>
                  <a:cubicBezTo>
                    <a:pt x="362" y="350054"/>
                    <a:pt x="362" y="351320"/>
                    <a:pt x="362" y="351573"/>
                  </a:cubicBezTo>
                  <a:cubicBezTo>
                    <a:pt x="362" y="354356"/>
                    <a:pt x="2643" y="354356"/>
                    <a:pt x="7206" y="354356"/>
                  </a:cubicBezTo>
                  <a:lnTo>
                    <a:pt x="306819" y="354356"/>
                  </a:lnTo>
                  <a:close/>
                </a:path>
              </a:pathLst>
            </a:custGeom>
            <a:solidFill>
              <a:srgbClr val="000000"/>
            </a:solidFill>
            <a:ln w="2544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56" name="Freeform: Shape 755">
              <a:extLst>
                <a:ext uri="{FF2B5EF4-FFF2-40B4-BE49-F238E27FC236}">
                  <a16:creationId xmlns:a16="http://schemas.microsoft.com/office/drawing/2014/main" id="{2431FE7B-BE31-466C-BF63-C1B020F4A229}"/>
                </a:ext>
              </a:extLst>
            </p:cNvPr>
            <p:cNvSpPr/>
            <p:nvPr>
              <p:custDataLst>
                <p:tags r:id="rId8"/>
              </p:custDataLst>
            </p:nvPr>
          </p:nvSpPr>
          <p:spPr>
            <a:xfrm>
              <a:off x="5110155" y="7630484"/>
              <a:ext cx="87298" cy="124703"/>
            </a:xfrm>
            <a:custGeom>
              <a:avLst/>
              <a:gdLst>
                <a:gd name="connsiteX0" fmla="*/ 42338 w 87298"/>
                <a:gd name="connsiteY0" fmla="*/ 5420 h 124703"/>
                <a:gd name="connsiteX1" fmla="*/ 43048 w 87298"/>
                <a:gd name="connsiteY1" fmla="*/ 2586 h 124703"/>
                <a:gd name="connsiteX2" fmla="*/ 40209 w 87298"/>
                <a:gd name="connsiteY2" fmla="*/ 106 h 124703"/>
                <a:gd name="connsiteX3" fmla="*/ 17497 w 87298"/>
                <a:gd name="connsiteY3" fmla="*/ 1877 h 124703"/>
                <a:gd name="connsiteX4" fmla="*/ 13593 w 87298"/>
                <a:gd name="connsiteY4" fmla="*/ 5952 h 124703"/>
                <a:gd name="connsiteX5" fmla="*/ 18207 w 87298"/>
                <a:gd name="connsiteY5" fmla="*/ 8432 h 124703"/>
                <a:gd name="connsiteX6" fmla="*/ 26724 w 87298"/>
                <a:gd name="connsiteY6" fmla="*/ 11089 h 124703"/>
                <a:gd name="connsiteX7" fmla="*/ 26014 w 87298"/>
                <a:gd name="connsiteY7" fmla="*/ 14986 h 124703"/>
                <a:gd name="connsiteX8" fmla="*/ 995 w 87298"/>
                <a:gd name="connsiteY8" fmla="*/ 115244 h 124703"/>
                <a:gd name="connsiteX9" fmla="*/ 108 w 87298"/>
                <a:gd name="connsiteY9" fmla="*/ 119141 h 124703"/>
                <a:gd name="connsiteX10" fmla="*/ 6141 w 87298"/>
                <a:gd name="connsiteY10" fmla="*/ 124810 h 124703"/>
                <a:gd name="connsiteX11" fmla="*/ 14303 w 87298"/>
                <a:gd name="connsiteY11" fmla="*/ 117370 h 124703"/>
                <a:gd name="connsiteX12" fmla="*/ 22997 w 87298"/>
                <a:gd name="connsiteY12" fmla="*/ 83006 h 124703"/>
                <a:gd name="connsiteX13" fmla="*/ 45709 w 87298"/>
                <a:gd name="connsiteY13" fmla="*/ 97531 h 124703"/>
                <a:gd name="connsiteX14" fmla="*/ 45354 w 87298"/>
                <a:gd name="connsiteY14" fmla="*/ 101074 h 124703"/>
                <a:gd name="connsiteX15" fmla="*/ 44645 w 87298"/>
                <a:gd name="connsiteY15" fmla="*/ 106565 h 124703"/>
                <a:gd name="connsiteX16" fmla="*/ 63453 w 87298"/>
                <a:gd name="connsiteY16" fmla="*/ 124810 h 124703"/>
                <a:gd name="connsiteX17" fmla="*/ 85987 w 87298"/>
                <a:gd name="connsiteY17" fmla="*/ 97708 h 124703"/>
                <a:gd name="connsiteX18" fmla="*/ 83148 w 87298"/>
                <a:gd name="connsiteY18" fmla="*/ 95405 h 124703"/>
                <a:gd name="connsiteX19" fmla="*/ 79599 w 87298"/>
                <a:gd name="connsiteY19" fmla="*/ 99656 h 124703"/>
                <a:gd name="connsiteX20" fmla="*/ 63985 w 87298"/>
                <a:gd name="connsiteY20" fmla="*/ 119850 h 124703"/>
                <a:gd name="connsiteX21" fmla="*/ 57775 w 87298"/>
                <a:gd name="connsiteY21" fmla="*/ 110639 h 124703"/>
                <a:gd name="connsiteX22" fmla="*/ 58839 w 87298"/>
                <a:gd name="connsiteY22" fmla="*/ 102668 h 124703"/>
                <a:gd name="connsiteX23" fmla="*/ 59727 w 87298"/>
                <a:gd name="connsiteY23" fmla="*/ 97177 h 124703"/>
                <a:gd name="connsiteX24" fmla="*/ 30982 w 87298"/>
                <a:gd name="connsiteY24" fmla="*/ 78400 h 124703"/>
                <a:gd name="connsiteX25" fmla="*/ 45709 w 87298"/>
                <a:gd name="connsiteY25" fmla="*/ 66709 h 124703"/>
                <a:gd name="connsiteX26" fmla="*/ 73567 w 87298"/>
                <a:gd name="connsiteY26" fmla="*/ 49881 h 124703"/>
                <a:gd name="connsiteX27" fmla="*/ 79422 w 87298"/>
                <a:gd name="connsiteY27" fmla="*/ 52184 h 124703"/>
                <a:gd name="connsiteX28" fmla="*/ 70195 w 87298"/>
                <a:gd name="connsiteY28" fmla="*/ 62104 h 124703"/>
                <a:gd name="connsiteX29" fmla="*/ 77293 w 87298"/>
                <a:gd name="connsiteY29" fmla="*/ 68658 h 124703"/>
                <a:gd name="connsiteX30" fmla="*/ 87407 w 87298"/>
                <a:gd name="connsiteY30" fmla="*/ 57321 h 124703"/>
                <a:gd name="connsiteX31" fmla="*/ 73744 w 87298"/>
                <a:gd name="connsiteY31" fmla="*/ 44921 h 124703"/>
                <a:gd name="connsiteX32" fmla="*/ 45354 w 87298"/>
                <a:gd name="connsiteY32" fmla="*/ 60509 h 124703"/>
                <a:gd name="connsiteX33" fmla="*/ 24772 w 87298"/>
                <a:gd name="connsiteY33" fmla="*/ 76097 h 124703"/>
                <a:gd name="connsiteX34" fmla="*/ 42338 w 87298"/>
                <a:gd name="connsiteY34" fmla="*/ 5420 h 1247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</a:cxnLst>
              <a:rect l="l" t="t" r="r" b="b"/>
              <a:pathLst>
                <a:path w="87298" h="124703">
                  <a:moveTo>
                    <a:pt x="42338" y="5420"/>
                  </a:moveTo>
                  <a:cubicBezTo>
                    <a:pt x="42515" y="5066"/>
                    <a:pt x="43048" y="2763"/>
                    <a:pt x="43048" y="2586"/>
                  </a:cubicBezTo>
                  <a:cubicBezTo>
                    <a:pt x="43048" y="1700"/>
                    <a:pt x="42338" y="106"/>
                    <a:pt x="40209" y="106"/>
                  </a:cubicBezTo>
                  <a:cubicBezTo>
                    <a:pt x="36660" y="106"/>
                    <a:pt x="21933" y="1523"/>
                    <a:pt x="17497" y="1877"/>
                  </a:cubicBezTo>
                  <a:cubicBezTo>
                    <a:pt x="16077" y="2055"/>
                    <a:pt x="13593" y="2232"/>
                    <a:pt x="13593" y="5952"/>
                  </a:cubicBezTo>
                  <a:cubicBezTo>
                    <a:pt x="13593" y="8432"/>
                    <a:pt x="16077" y="8432"/>
                    <a:pt x="18207" y="8432"/>
                  </a:cubicBezTo>
                  <a:cubicBezTo>
                    <a:pt x="26724" y="8432"/>
                    <a:pt x="26724" y="9671"/>
                    <a:pt x="26724" y="11089"/>
                  </a:cubicBezTo>
                  <a:cubicBezTo>
                    <a:pt x="26724" y="12329"/>
                    <a:pt x="26369" y="13391"/>
                    <a:pt x="26014" y="14986"/>
                  </a:cubicBezTo>
                  <a:lnTo>
                    <a:pt x="995" y="115244"/>
                  </a:lnTo>
                  <a:cubicBezTo>
                    <a:pt x="108" y="118433"/>
                    <a:pt x="108" y="118787"/>
                    <a:pt x="108" y="119141"/>
                  </a:cubicBezTo>
                  <a:cubicBezTo>
                    <a:pt x="108" y="121798"/>
                    <a:pt x="2237" y="124810"/>
                    <a:pt x="6141" y="124810"/>
                  </a:cubicBezTo>
                  <a:cubicBezTo>
                    <a:pt x="10932" y="124810"/>
                    <a:pt x="13238" y="121267"/>
                    <a:pt x="14303" y="117370"/>
                  </a:cubicBezTo>
                  <a:cubicBezTo>
                    <a:pt x="14658" y="116661"/>
                    <a:pt x="22288" y="85486"/>
                    <a:pt x="22997" y="83006"/>
                  </a:cubicBezTo>
                  <a:cubicBezTo>
                    <a:pt x="35595" y="84246"/>
                    <a:pt x="45709" y="88320"/>
                    <a:pt x="45709" y="97531"/>
                  </a:cubicBezTo>
                  <a:cubicBezTo>
                    <a:pt x="45709" y="98416"/>
                    <a:pt x="45709" y="99302"/>
                    <a:pt x="45354" y="101074"/>
                  </a:cubicBezTo>
                  <a:cubicBezTo>
                    <a:pt x="44645" y="103731"/>
                    <a:pt x="44645" y="104616"/>
                    <a:pt x="44645" y="106565"/>
                  </a:cubicBezTo>
                  <a:cubicBezTo>
                    <a:pt x="44645" y="119141"/>
                    <a:pt x="54936" y="124810"/>
                    <a:pt x="63453" y="124810"/>
                  </a:cubicBezTo>
                  <a:cubicBezTo>
                    <a:pt x="80664" y="124810"/>
                    <a:pt x="85987" y="97885"/>
                    <a:pt x="85987" y="97708"/>
                  </a:cubicBezTo>
                  <a:cubicBezTo>
                    <a:pt x="85987" y="95405"/>
                    <a:pt x="83680" y="95405"/>
                    <a:pt x="83148" y="95405"/>
                  </a:cubicBezTo>
                  <a:cubicBezTo>
                    <a:pt x="80664" y="95405"/>
                    <a:pt x="80487" y="96291"/>
                    <a:pt x="79599" y="99656"/>
                  </a:cubicBezTo>
                  <a:cubicBezTo>
                    <a:pt x="77470" y="107273"/>
                    <a:pt x="72679" y="119850"/>
                    <a:pt x="63985" y="119850"/>
                  </a:cubicBezTo>
                  <a:cubicBezTo>
                    <a:pt x="59194" y="119850"/>
                    <a:pt x="57775" y="115422"/>
                    <a:pt x="57775" y="110639"/>
                  </a:cubicBezTo>
                  <a:cubicBezTo>
                    <a:pt x="57775" y="107628"/>
                    <a:pt x="57775" y="107273"/>
                    <a:pt x="58839" y="102668"/>
                  </a:cubicBezTo>
                  <a:cubicBezTo>
                    <a:pt x="59017" y="102136"/>
                    <a:pt x="59727" y="99125"/>
                    <a:pt x="59727" y="97177"/>
                  </a:cubicBezTo>
                  <a:cubicBezTo>
                    <a:pt x="59727" y="81411"/>
                    <a:pt x="38434" y="78932"/>
                    <a:pt x="30982" y="78400"/>
                  </a:cubicBezTo>
                  <a:cubicBezTo>
                    <a:pt x="36128" y="75212"/>
                    <a:pt x="42693" y="69366"/>
                    <a:pt x="45709" y="66709"/>
                  </a:cubicBezTo>
                  <a:cubicBezTo>
                    <a:pt x="54758" y="58207"/>
                    <a:pt x="63630" y="49881"/>
                    <a:pt x="73567" y="49881"/>
                  </a:cubicBezTo>
                  <a:cubicBezTo>
                    <a:pt x="75696" y="49881"/>
                    <a:pt x="78003" y="50413"/>
                    <a:pt x="79422" y="52184"/>
                  </a:cubicBezTo>
                  <a:cubicBezTo>
                    <a:pt x="71792" y="53424"/>
                    <a:pt x="70195" y="59447"/>
                    <a:pt x="70195" y="62104"/>
                  </a:cubicBezTo>
                  <a:cubicBezTo>
                    <a:pt x="70195" y="66001"/>
                    <a:pt x="73212" y="68658"/>
                    <a:pt x="77293" y="68658"/>
                  </a:cubicBezTo>
                  <a:cubicBezTo>
                    <a:pt x="82084" y="68658"/>
                    <a:pt x="87407" y="64761"/>
                    <a:pt x="87407" y="57321"/>
                  </a:cubicBezTo>
                  <a:cubicBezTo>
                    <a:pt x="87407" y="51475"/>
                    <a:pt x="83148" y="44921"/>
                    <a:pt x="73744" y="44921"/>
                  </a:cubicBezTo>
                  <a:cubicBezTo>
                    <a:pt x="63630" y="44921"/>
                    <a:pt x="54404" y="52184"/>
                    <a:pt x="45354" y="60509"/>
                  </a:cubicBezTo>
                  <a:cubicBezTo>
                    <a:pt x="37902" y="67595"/>
                    <a:pt x="32047" y="73086"/>
                    <a:pt x="24772" y="76097"/>
                  </a:cubicBezTo>
                  <a:lnTo>
                    <a:pt x="42338" y="5420"/>
                  </a:lnTo>
                  <a:close/>
                </a:path>
              </a:pathLst>
            </a:custGeom>
            <a:solidFill>
              <a:srgbClr val="000000"/>
            </a:solidFill>
            <a:ln w="2544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57" name="Freeform: Shape 756">
              <a:extLst>
                <a:ext uri="{FF2B5EF4-FFF2-40B4-BE49-F238E27FC236}">
                  <a16:creationId xmlns:a16="http://schemas.microsoft.com/office/drawing/2014/main" id="{B18B7187-599B-47DE-B2E9-ADC7404B011C}"/>
                </a:ext>
              </a:extLst>
            </p:cNvPr>
            <p:cNvSpPr/>
            <p:nvPr>
              <p:custDataLst>
                <p:tags r:id="rId9"/>
              </p:custDataLst>
            </p:nvPr>
          </p:nvSpPr>
          <p:spPr>
            <a:xfrm>
              <a:off x="5221310" y="7685219"/>
              <a:ext cx="130592" cy="47649"/>
            </a:xfrm>
            <a:custGeom>
              <a:avLst/>
              <a:gdLst>
                <a:gd name="connsiteX0" fmla="*/ 123963 w 130592"/>
                <a:gd name="connsiteY0" fmla="*/ 8786 h 47649"/>
                <a:gd name="connsiteX1" fmla="*/ 130705 w 130592"/>
                <a:gd name="connsiteY1" fmla="*/ 4357 h 47649"/>
                <a:gd name="connsiteX2" fmla="*/ 124140 w 130592"/>
                <a:gd name="connsiteY2" fmla="*/ 106 h 47649"/>
                <a:gd name="connsiteX3" fmla="*/ 6678 w 130592"/>
                <a:gd name="connsiteY3" fmla="*/ 106 h 47649"/>
                <a:gd name="connsiteX4" fmla="*/ 113 w 130592"/>
                <a:gd name="connsiteY4" fmla="*/ 4357 h 47649"/>
                <a:gd name="connsiteX5" fmla="*/ 6855 w 130592"/>
                <a:gd name="connsiteY5" fmla="*/ 8786 h 47649"/>
                <a:gd name="connsiteX6" fmla="*/ 123963 w 130592"/>
                <a:gd name="connsiteY6" fmla="*/ 8786 h 47649"/>
                <a:gd name="connsiteX7" fmla="*/ 124140 w 130592"/>
                <a:gd name="connsiteY7" fmla="*/ 47756 h 47649"/>
                <a:gd name="connsiteX8" fmla="*/ 130705 w 130592"/>
                <a:gd name="connsiteY8" fmla="*/ 43504 h 47649"/>
                <a:gd name="connsiteX9" fmla="*/ 123963 w 130592"/>
                <a:gd name="connsiteY9" fmla="*/ 39076 h 47649"/>
                <a:gd name="connsiteX10" fmla="*/ 6855 w 130592"/>
                <a:gd name="connsiteY10" fmla="*/ 39076 h 47649"/>
                <a:gd name="connsiteX11" fmla="*/ 113 w 130592"/>
                <a:gd name="connsiteY11" fmla="*/ 43504 h 47649"/>
                <a:gd name="connsiteX12" fmla="*/ 6678 w 130592"/>
                <a:gd name="connsiteY12" fmla="*/ 47756 h 47649"/>
                <a:gd name="connsiteX13" fmla="*/ 124140 w 130592"/>
                <a:gd name="connsiteY13" fmla="*/ 47756 h 476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30592" h="47649">
                  <a:moveTo>
                    <a:pt x="123963" y="8786"/>
                  </a:moveTo>
                  <a:cubicBezTo>
                    <a:pt x="126624" y="8786"/>
                    <a:pt x="130705" y="8786"/>
                    <a:pt x="130705" y="4357"/>
                  </a:cubicBezTo>
                  <a:cubicBezTo>
                    <a:pt x="130705" y="106"/>
                    <a:pt x="126447" y="106"/>
                    <a:pt x="124140" y="106"/>
                  </a:cubicBezTo>
                  <a:lnTo>
                    <a:pt x="6678" y="106"/>
                  </a:lnTo>
                  <a:cubicBezTo>
                    <a:pt x="4371" y="106"/>
                    <a:pt x="113" y="106"/>
                    <a:pt x="113" y="4357"/>
                  </a:cubicBezTo>
                  <a:cubicBezTo>
                    <a:pt x="113" y="8786"/>
                    <a:pt x="4194" y="8786"/>
                    <a:pt x="6855" y="8786"/>
                  </a:cubicBezTo>
                  <a:lnTo>
                    <a:pt x="123963" y="8786"/>
                  </a:lnTo>
                  <a:close/>
                  <a:moveTo>
                    <a:pt x="124140" y="47756"/>
                  </a:moveTo>
                  <a:cubicBezTo>
                    <a:pt x="126447" y="47756"/>
                    <a:pt x="130705" y="47756"/>
                    <a:pt x="130705" y="43504"/>
                  </a:cubicBezTo>
                  <a:cubicBezTo>
                    <a:pt x="130705" y="39076"/>
                    <a:pt x="126624" y="39076"/>
                    <a:pt x="123963" y="39076"/>
                  </a:cubicBezTo>
                  <a:lnTo>
                    <a:pt x="6855" y="39076"/>
                  </a:lnTo>
                  <a:cubicBezTo>
                    <a:pt x="4194" y="39076"/>
                    <a:pt x="113" y="39076"/>
                    <a:pt x="113" y="43504"/>
                  </a:cubicBezTo>
                  <a:cubicBezTo>
                    <a:pt x="113" y="47756"/>
                    <a:pt x="4371" y="47756"/>
                    <a:pt x="6678" y="47756"/>
                  </a:cubicBezTo>
                  <a:lnTo>
                    <a:pt x="124140" y="47756"/>
                  </a:lnTo>
                  <a:close/>
                </a:path>
              </a:pathLst>
            </a:custGeom>
            <a:solidFill>
              <a:srgbClr val="000000"/>
            </a:solidFill>
            <a:ln w="2544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58" name="Freeform: Shape 757">
              <a:extLst>
                <a:ext uri="{FF2B5EF4-FFF2-40B4-BE49-F238E27FC236}">
                  <a16:creationId xmlns:a16="http://schemas.microsoft.com/office/drawing/2014/main" id="{D55880A4-DBCB-4AFD-976C-1A716F017243}"/>
                </a:ext>
              </a:extLst>
            </p:cNvPr>
            <p:cNvSpPr/>
            <p:nvPr>
              <p:custDataLst>
                <p:tags r:id="rId10"/>
              </p:custDataLst>
            </p:nvPr>
          </p:nvSpPr>
          <p:spPr>
            <a:xfrm>
              <a:off x="5373725" y="7635798"/>
              <a:ext cx="82330" cy="121160"/>
            </a:xfrm>
            <a:custGeom>
              <a:avLst/>
              <a:gdLst>
                <a:gd name="connsiteX0" fmla="*/ 82449 w 82330"/>
                <a:gd name="connsiteY0" fmla="*/ 61218 h 121160"/>
                <a:gd name="connsiteX1" fmla="*/ 71980 w 82330"/>
                <a:gd name="connsiteY1" fmla="*/ 15340 h 121160"/>
                <a:gd name="connsiteX2" fmla="*/ 41284 w 82330"/>
                <a:gd name="connsiteY2" fmla="*/ 106 h 121160"/>
                <a:gd name="connsiteX3" fmla="*/ 119 w 82330"/>
                <a:gd name="connsiteY3" fmla="*/ 61218 h 121160"/>
                <a:gd name="connsiteX4" fmla="*/ 41284 w 82330"/>
                <a:gd name="connsiteY4" fmla="*/ 121267 h 121160"/>
                <a:gd name="connsiteX5" fmla="*/ 82449 w 82330"/>
                <a:gd name="connsiteY5" fmla="*/ 61218 h 121160"/>
                <a:gd name="connsiteX6" fmla="*/ 41284 w 82330"/>
                <a:gd name="connsiteY6" fmla="*/ 116307 h 121160"/>
                <a:gd name="connsiteX7" fmla="*/ 18749 w 82330"/>
                <a:gd name="connsiteY7" fmla="*/ 96999 h 121160"/>
                <a:gd name="connsiteX8" fmla="*/ 16265 w 82330"/>
                <a:gd name="connsiteY8" fmla="*/ 58915 h 121160"/>
                <a:gd name="connsiteX9" fmla="*/ 18927 w 82330"/>
                <a:gd name="connsiteY9" fmla="*/ 22779 h 121160"/>
                <a:gd name="connsiteX10" fmla="*/ 41284 w 82330"/>
                <a:gd name="connsiteY10" fmla="*/ 5066 h 121160"/>
                <a:gd name="connsiteX11" fmla="*/ 63286 w 82330"/>
                <a:gd name="connsiteY11" fmla="*/ 21185 h 121160"/>
                <a:gd name="connsiteX12" fmla="*/ 66302 w 82330"/>
                <a:gd name="connsiteY12" fmla="*/ 58915 h 121160"/>
                <a:gd name="connsiteX13" fmla="*/ 63996 w 82330"/>
                <a:gd name="connsiteY13" fmla="*/ 96291 h 121160"/>
                <a:gd name="connsiteX14" fmla="*/ 41284 w 82330"/>
                <a:gd name="connsiteY14" fmla="*/ 116307 h 1211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82330" h="121160">
                  <a:moveTo>
                    <a:pt x="82449" y="61218"/>
                  </a:moveTo>
                  <a:cubicBezTo>
                    <a:pt x="82449" y="41733"/>
                    <a:pt x="80142" y="27739"/>
                    <a:pt x="71980" y="15340"/>
                  </a:cubicBezTo>
                  <a:cubicBezTo>
                    <a:pt x="66480" y="7192"/>
                    <a:pt x="55479" y="106"/>
                    <a:pt x="41284" y="106"/>
                  </a:cubicBezTo>
                  <a:cubicBezTo>
                    <a:pt x="119" y="106"/>
                    <a:pt x="119" y="48464"/>
                    <a:pt x="119" y="61218"/>
                  </a:cubicBezTo>
                  <a:cubicBezTo>
                    <a:pt x="119" y="73972"/>
                    <a:pt x="119" y="121267"/>
                    <a:pt x="41284" y="121267"/>
                  </a:cubicBezTo>
                  <a:cubicBezTo>
                    <a:pt x="82449" y="121267"/>
                    <a:pt x="82449" y="73972"/>
                    <a:pt x="82449" y="61218"/>
                  </a:cubicBezTo>
                  <a:close/>
                  <a:moveTo>
                    <a:pt x="41284" y="116307"/>
                  </a:moveTo>
                  <a:cubicBezTo>
                    <a:pt x="33122" y="116307"/>
                    <a:pt x="22298" y="111524"/>
                    <a:pt x="18749" y="96999"/>
                  </a:cubicBezTo>
                  <a:cubicBezTo>
                    <a:pt x="16265" y="86548"/>
                    <a:pt x="16265" y="72023"/>
                    <a:pt x="16265" y="58915"/>
                  </a:cubicBezTo>
                  <a:cubicBezTo>
                    <a:pt x="16265" y="45984"/>
                    <a:pt x="16265" y="32522"/>
                    <a:pt x="18927" y="22779"/>
                  </a:cubicBezTo>
                  <a:cubicBezTo>
                    <a:pt x="22653" y="8786"/>
                    <a:pt x="34009" y="5066"/>
                    <a:pt x="41284" y="5066"/>
                  </a:cubicBezTo>
                  <a:cubicBezTo>
                    <a:pt x="50865" y="5066"/>
                    <a:pt x="60092" y="10911"/>
                    <a:pt x="63286" y="21185"/>
                  </a:cubicBezTo>
                  <a:cubicBezTo>
                    <a:pt x="66125" y="30751"/>
                    <a:pt x="66302" y="43504"/>
                    <a:pt x="66302" y="58915"/>
                  </a:cubicBezTo>
                  <a:cubicBezTo>
                    <a:pt x="66302" y="72023"/>
                    <a:pt x="66302" y="85131"/>
                    <a:pt x="63996" y="96291"/>
                  </a:cubicBezTo>
                  <a:cubicBezTo>
                    <a:pt x="60447" y="112410"/>
                    <a:pt x="48381" y="116307"/>
                    <a:pt x="41284" y="116307"/>
                  </a:cubicBezTo>
                  <a:close/>
                </a:path>
              </a:pathLst>
            </a:custGeom>
            <a:solidFill>
              <a:srgbClr val="000000"/>
            </a:solidFill>
            <a:ln w="2544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59" name="Freeform: Shape 758">
              <a:extLst>
                <a:ext uri="{FF2B5EF4-FFF2-40B4-BE49-F238E27FC236}">
                  <a16:creationId xmlns:a16="http://schemas.microsoft.com/office/drawing/2014/main" id="{6C2CCAEC-FA36-4DD5-9128-05FD0CACFFE8}"/>
                </a:ext>
              </a:extLst>
            </p:cNvPr>
            <p:cNvSpPr/>
            <p:nvPr>
              <p:custDataLst>
                <p:tags r:id="rId11"/>
              </p:custDataLst>
            </p:nvPr>
          </p:nvSpPr>
          <p:spPr>
            <a:xfrm>
              <a:off x="5539302" y="6930545"/>
              <a:ext cx="139667" cy="457769"/>
            </a:xfrm>
            <a:custGeom>
              <a:avLst/>
              <a:gdLst>
                <a:gd name="connsiteX0" fmla="*/ 21161 w 139667"/>
                <a:gd name="connsiteY0" fmla="*/ 457844 h 457769"/>
                <a:gd name="connsiteX1" fmla="*/ 28259 w 139667"/>
                <a:gd name="connsiteY1" fmla="*/ 454301 h 457769"/>
                <a:gd name="connsiteX2" fmla="*/ 138016 w 139667"/>
                <a:gd name="connsiteY2" fmla="*/ 5894 h 457769"/>
                <a:gd name="connsiteX3" fmla="*/ 139790 w 139667"/>
                <a:gd name="connsiteY3" fmla="*/ 2605 h 457769"/>
                <a:gd name="connsiteX4" fmla="*/ 133960 w 139667"/>
                <a:gd name="connsiteY4" fmla="*/ 74 h 457769"/>
                <a:gd name="connsiteX5" fmla="*/ 128890 w 139667"/>
                <a:gd name="connsiteY5" fmla="*/ 580 h 457769"/>
                <a:gd name="connsiteX6" fmla="*/ 70083 w 139667"/>
                <a:gd name="connsiteY6" fmla="*/ 89148 h 457769"/>
                <a:gd name="connsiteX7" fmla="*/ 6206 w 139667"/>
                <a:gd name="connsiteY7" fmla="*/ 324739 h 457769"/>
                <a:gd name="connsiteX8" fmla="*/ 123 w 139667"/>
                <a:gd name="connsiteY8" fmla="*/ 445191 h 457769"/>
                <a:gd name="connsiteX9" fmla="*/ 123 w 139667"/>
                <a:gd name="connsiteY9" fmla="*/ 455060 h 457769"/>
                <a:gd name="connsiteX10" fmla="*/ 7220 w 139667"/>
                <a:gd name="connsiteY10" fmla="*/ 457844 h 457769"/>
                <a:gd name="connsiteX11" fmla="*/ 21161 w 139667"/>
                <a:gd name="connsiteY11" fmla="*/ 457844 h 4577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39667" h="457769">
                  <a:moveTo>
                    <a:pt x="21161" y="457844"/>
                  </a:moveTo>
                  <a:cubicBezTo>
                    <a:pt x="26738" y="457844"/>
                    <a:pt x="28259" y="457844"/>
                    <a:pt x="28259" y="454301"/>
                  </a:cubicBezTo>
                  <a:cubicBezTo>
                    <a:pt x="28766" y="276912"/>
                    <a:pt x="49298" y="129636"/>
                    <a:pt x="138016" y="5894"/>
                  </a:cubicBezTo>
                  <a:cubicBezTo>
                    <a:pt x="139790" y="3617"/>
                    <a:pt x="139790" y="3111"/>
                    <a:pt x="139790" y="2605"/>
                  </a:cubicBezTo>
                  <a:cubicBezTo>
                    <a:pt x="139790" y="74"/>
                    <a:pt x="138016" y="74"/>
                    <a:pt x="133960" y="74"/>
                  </a:cubicBezTo>
                  <a:cubicBezTo>
                    <a:pt x="129904" y="74"/>
                    <a:pt x="129397" y="74"/>
                    <a:pt x="128890" y="580"/>
                  </a:cubicBezTo>
                  <a:cubicBezTo>
                    <a:pt x="127877" y="1339"/>
                    <a:pt x="95685" y="38285"/>
                    <a:pt x="70083" y="89148"/>
                  </a:cubicBezTo>
                  <a:cubicBezTo>
                    <a:pt x="36624" y="155954"/>
                    <a:pt x="15585" y="232628"/>
                    <a:pt x="6206" y="324739"/>
                  </a:cubicBezTo>
                  <a:cubicBezTo>
                    <a:pt x="5446" y="332583"/>
                    <a:pt x="123" y="385218"/>
                    <a:pt x="123" y="445191"/>
                  </a:cubicBezTo>
                  <a:lnTo>
                    <a:pt x="123" y="455060"/>
                  </a:lnTo>
                  <a:cubicBezTo>
                    <a:pt x="376" y="457844"/>
                    <a:pt x="1897" y="457844"/>
                    <a:pt x="7220" y="457844"/>
                  </a:cubicBezTo>
                  <a:lnTo>
                    <a:pt x="21161" y="457844"/>
                  </a:lnTo>
                  <a:close/>
                </a:path>
              </a:pathLst>
            </a:custGeom>
            <a:solidFill>
              <a:srgbClr val="000000"/>
            </a:solidFill>
            <a:ln w="2544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60" name="Freeform: Shape 759">
              <a:extLst>
                <a:ext uri="{FF2B5EF4-FFF2-40B4-BE49-F238E27FC236}">
                  <a16:creationId xmlns:a16="http://schemas.microsoft.com/office/drawing/2014/main" id="{FBD4D1C2-60DE-4E7C-9190-FCAC2CBE00D6}"/>
                </a:ext>
              </a:extLst>
            </p:cNvPr>
            <p:cNvSpPr/>
            <p:nvPr>
              <p:custDataLst>
                <p:tags r:id="rId12"/>
              </p:custDataLst>
            </p:nvPr>
          </p:nvSpPr>
          <p:spPr>
            <a:xfrm>
              <a:off x="5539302" y="7383257"/>
              <a:ext cx="139667" cy="457769"/>
            </a:xfrm>
            <a:custGeom>
              <a:avLst/>
              <a:gdLst>
                <a:gd name="connsiteX0" fmla="*/ 7220 w 139667"/>
                <a:gd name="connsiteY0" fmla="*/ 92 h 457769"/>
                <a:gd name="connsiteX1" fmla="*/ 123 w 139667"/>
                <a:gd name="connsiteY1" fmla="*/ 2876 h 457769"/>
                <a:gd name="connsiteX2" fmla="*/ 123 w 139667"/>
                <a:gd name="connsiteY2" fmla="*/ 12745 h 457769"/>
                <a:gd name="connsiteX3" fmla="*/ 35610 w 139667"/>
                <a:gd name="connsiteY3" fmla="*/ 283509 h 457769"/>
                <a:gd name="connsiteX4" fmla="*/ 123314 w 139667"/>
                <a:gd name="connsiteY4" fmla="*/ 451029 h 457769"/>
                <a:gd name="connsiteX5" fmla="*/ 129144 w 139667"/>
                <a:gd name="connsiteY5" fmla="*/ 457355 h 457769"/>
                <a:gd name="connsiteX6" fmla="*/ 133960 w 139667"/>
                <a:gd name="connsiteY6" fmla="*/ 457861 h 457769"/>
                <a:gd name="connsiteX7" fmla="*/ 139790 w 139667"/>
                <a:gd name="connsiteY7" fmla="*/ 455331 h 457769"/>
                <a:gd name="connsiteX8" fmla="*/ 138269 w 139667"/>
                <a:gd name="connsiteY8" fmla="*/ 452041 h 457769"/>
                <a:gd name="connsiteX9" fmla="*/ 28259 w 139667"/>
                <a:gd name="connsiteY9" fmla="*/ 3635 h 457769"/>
                <a:gd name="connsiteX10" fmla="*/ 21161 w 139667"/>
                <a:gd name="connsiteY10" fmla="*/ 92 h 457769"/>
                <a:gd name="connsiteX11" fmla="*/ 7220 w 139667"/>
                <a:gd name="connsiteY11" fmla="*/ 92 h 4577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39667" h="457769">
                  <a:moveTo>
                    <a:pt x="7220" y="92"/>
                  </a:moveTo>
                  <a:cubicBezTo>
                    <a:pt x="1897" y="92"/>
                    <a:pt x="376" y="92"/>
                    <a:pt x="123" y="2876"/>
                  </a:cubicBezTo>
                  <a:lnTo>
                    <a:pt x="123" y="12745"/>
                  </a:lnTo>
                  <a:cubicBezTo>
                    <a:pt x="123" y="167359"/>
                    <a:pt x="27752" y="257951"/>
                    <a:pt x="35610" y="283509"/>
                  </a:cubicBezTo>
                  <a:cubicBezTo>
                    <a:pt x="52846" y="339687"/>
                    <a:pt x="80983" y="398901"/>
                    <a:pt x="123314" y="451029"/>
                  </a:cubicBezTo>
                  <a:cubicBezTo>
                    <a:pt x="127116" y="455584"/>
                    <a:pt x="128130" y="456849"/>
                    <a:pt x="129144" y="457355"/>
                  </a:cubicBezTo>
                  <a:cubicBezTo>
                    <a:pt x="129651" y="457608"/>
                    <a:pt x="129904" y="457861"/>
                    <a:pt x="133960" y="457861"/>
                  </a:cubicBezTo>
                  <a:cubicBezTo>
                    <a:pt x="138016" y="457861"/>
                    <a:pt x="139790" y="457861"/>
                    <a:pt x="139790" y="455331"/>
                  </a:cubicBezTo>
                  <a:cubicBezTo>
                    <a:pt x="139790" y="454825"/>
                    <a:pt x="139790" y="454319"/>
                    <a:pt x="138269" y="452041"/>
                  </a:cubicBezTo>
                  <a:cubicBezTo>
                    <a:pt x="53860" y="335132"/>
                    <a:pt x="28512" y="194435"/>
                    <a:pt x="28259" y="3635"/>
                  </a:cubicBezTo>
                  <a:cubicBezTo>
                    <a:pt x="28259" y="92"/>
                    <a:pt x="26738" y="92"/>
                    <a:pt x="21161" y="92"/>
                  </a:cubicBezTo>
                  <a:lnTo>
                    <a:pt x="7220" y="92"/>
                  </a:lnTo>
                  <a:close/>
                </a:path>
              </a:pathLst>
            </a:custGeom>
            <a:solidFill>
              <a:srgbClr val="000000"/>
            </a:solidFill>
            <a:ln w="2544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61" name="Freeform: Shape 760">
              <a:extLst>
                <a:ext uri="{FF2B5EF4-FFF2-40B4-BE49-F238E27FC236}">
                  <a16:creationId xmlns:a16="http://schemas.microsoft.com/office/drawing/2014/main" id="{7C441124-7818-45F6-BD32-9708653278FA}"/>
                </a:ext>
              </a:extLst>
            </p:cNvPr>
            <p:cNvSpPr/>
            <p:nvPr>
              <p:custDataLst>
                <p:tags r:id="rId13"/>
              </p:custDataLst>
            </p:nvPr>
          </p:nvSpPr>
          <p:spPr>
            <a:xfrm>
              <a:off x="5698994" y="7337203"/>
              <a:ext cx="97336" cy="114632"/>
            </a:xfrm>
            <a:custGeom>
              <a:avLst/>
              <a:gdLst>
                <a:gd name="connsiteX0" fmla="*/ 35872 w 97336"/>
                <a:gd name="connsiteY0" fmla="*/ 53488 h 114632"/>
                <a:gd name="connsiteX1" fmla="*/ 74654 w 97336"/>
                <a:gd name="connsiteY1" fmla="*/ 47668 h 114632"/>
                <a:gd name="connsiteX2" fmla="*/ 93665 w 97336"/>
                <a:gd name="connsiteY2" fmla="*/ 21603 h 114632"/>
                <a:gd name="connsiteX3" fmla="*/ 66543 w 97336"/>
                <a:gd name="connsiteY3" fmla="*/ 94 h 114632"/>
                <a:gd name="connsiteX4" fmla="*/ 131 w 97336"/>
                <a:gd name="connsiteY4" fmla="*/ 68924 h 114632"/>
                <a:gd name="connsiteX5" fmla="*/ 39928 w 97336"/>
                <a:gd name="connsiteY5" fmla="*/ 114726 h 114632"/>
                <a:gd name="connsiteX6" fmla="*/ 97468 w 97336"/>
                <a:gd name="connsiteY6" fmla="*/ 84866 h 114632"/>
                <a:gd name="connsiteX7" fmla="*/ 94426 w 97336"/>
                <a:gd name="connsiteY7" fmla="*/ 81577 h 114632"/>
                <a:gd name="connsiteX8" fmla="*/ 91131 w 97336"/>
                <a:gd name="connsiteY8" fmla="*/ 84107 h 114632"/>
                <a:gd name="connsiteX9" fmla="*/ 40435 w 97336"/>
                <a:gd name="connsiteY9" fmla="*/ 109159 h 114632"/>
                <a:gd name="connsiteX10" fmla="*/ 18382 w 97336"/>
                <a:gd name="connsiteY10" fmla="*/ 79805 h 114632"/>
                <a:gd name="connsiteX11" fmla="*/ 22438 w 97336"/>
                <a:gd name="connsiteY11" fmla="*/ 53488 h 114632"/>
                <a:gd name="connsiteX12" fmla="*/ 35872 w 97336"/>
                <a:gd name="connsiteY12" fmla="*/ 53488 h 114632"/>
                <a:gd name="connsiteX13" fmla="*/ 23958 w 97336"/>
                <a:gd name="connsiteY13" fmla="*/ 47921 h 114632"/>
                <a:gd name="connsiteX14" fmla="*/ 66543 w 97336"/>
                <a:gd name="connsiteY14" fmla="*/ 5661 h 114632"/>
                <a:gd name="connsiteX15" fmla="*/ 85301 w 97336"/>
                <a:gd name="connsiteY15" fmla="*/ 21603 h 114632"/>
                <a:gd name="connsiteX16" fmla="*/ 34351 w 97336"/>
                <a:gd name="connsiteY16" fmla="*/ 47921 h 114632"/>
                <a:gd name="connsiteX17" fmla="*/ 23958 w 97336"/>
                <a:gd name="connsiteY17" fmla="*/ 47921 h 1146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97336" h="114632">
                  <a:moveTo>
                    <a:pt x="35872" y="53488"/>
                  </a:moveTo>
                  <a:cubicBezTo>
                    <a:pt x="43223" y="53488"/>
                    <a:pt x="61980" y="52982"/>
                    <a:pt x="74654" y="47668"/>
                  </a:cubicBezTo>
                  <a:cubicBezTo>
                    <a:pt x="92398" y="40076"/>
                    <a:pt x="93665" y="25146"/>
                    <a:pt x="93665" y="21603"/>
                  </a:cubicBezTo>
                  <a:cubicBezTo>
                    <a:pt x="93665" y="10469"/>
                    <a:pt x="84033" y="94"/>
                    <a:pt x="66543" y="94"/>
                  </a:cubicBezTo>
                  <a:cubicBezTo>
                    <a:pt x="38407" y="94"/>
                    <a:pt x="131" y="24640"/>
                    <a:pt x="131" y="68924"/>
                  </a:cubicBezTo>
                  <a:cubicBezTo>
                    <a:pt x="131" y="94735"/>
                    <a:pt x="15087" y="114726"/>
                    <a:pt x="39928" y="114726"/>
                  </a:cubicBezTo>
                  <a:cubicBezTo>
                    <a:pt x="76175" y="114726"/>
                    <a:pt x="97468" y="87903"/>
                    <a:pt x="97468" y="84866"/>
                  </a:cubicBezTo>
                  <a:cubicBezTo>
                    <a:pt x="97468" y="83348"/>
                    <a:pt x="95947" y="81577"/>
                    <a:pt x="94426" y="81577"/>
                  </a:cubicBezTo>
                  <a:cubicBezTo>
                    <a:pt x="93159" y="81577"/>
                    <a:pt x="92652" y="82083"/>
                    <a:pt x="91131" y="84107"/>
                  </a:cubicBezTo>
                  <a:cubicBezTo>
                    <a:pt x="71106" y="109159"/>
                    <a:pt x="43476" y="109159"/>
                    <a:pt x="40435" y="109159"/>
                  </a:cubicBezTo>
                  <a:cubicBezTo>
                    <a:pt x="20663" y="109159"/>
                    <a:pt x="18382" y="87903"/>
                    <a:pt x="18382" y="79805"/>
                  </a:cubicBezTo>
                  <a:cubicBezTo>
                    <a:pt x="18382" y="76769"/>
                    <a:pt x="18635" y="68924"/>
                    <a:pt x="22438" y="53488"/>
                  </a:cubicBezTo>
                  <a:lnTo>
                    <a:pt x="35872" y="53488"/>
                  </a:lnTo>
                  <a:close/>
                  <a:moveTo>
                    <a:pt x="23958" y="47921"/>
                  </a:moveTo>
                  <a:cubicBezTo>
                    <a:pt x="33844" y="9457"/>
                    <a:pt x="59953" y="5661"/>
                    <a:pt x="66543" y="5661"/>
                  </a:cubicBezTo>
                  <a:cubicBezTo>
                    <a:pt x="78457" y="5661"/>
                    <a:pt x="85301" y="13000"/>
                    <a:pt x="85301" y="21603"/>
                  </a:cubicBezTo>
                  <a:cubicBezTo>
                    <a:pt x="85301" y="47921"/>
                    <a:pt x="44744" y="47921"/>
                    <a:pt x="34351" y="47921"/>
                  </a:cubicBezTo>
                  <a:lnTo>
                    <a:pt x="23958" y="47921"/>
                  </a:lnTo>
                  <a:close/>
                </a:path>
              </a:pathLst>
            </a:custGeom>
            <a:solidFill>
              <a:srgbClr val="000000"/>
            </a:solidFill>
            <a:ln w="2544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62" name="Freeform: Shape 761">
              <a:extLst>
                <a:ext uri="{FF2B5EF4-FFF2-40B4-BE49-F238E27FC236}">
                  <a16:creationId xmlns:a16="http://schemas.microsoft.com/office/drawing/2014/main" id="{B250200E-E3F3-4DDB-BA3D-0EB46F2D9DCC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5819024" y="7221636"/>
              <a:ext cx="131125" cy="122932"/>
            </a:xfrm>
            <a:custGeom>
              <a:avLst/>
              <a:gdLst>
                <a:gd name="connsiteX0" fmla="*/ 70046 w 131125"/>
                <a:gd name="connsiteY0" fmla="*/ 8770 h 122932"/>
                <a:gd name="connsiteX1" fmla="*/ 124164 w 131125"/>
                <a:gd name="connsiteY1" fmla="*/ 8770 h 122932"/>
                <a:gd name="connsiteX2" fmla="*/ 131261 w 131125"/>
                <a:gd name="connsiteY2" fmla="*/ 4518 h 122932"/>
                <a:gd name="connsiteX3" fmla="*/ 124164 w 131125"/>
                <a:gd name="connsiteY3" fmla="*/ 90 h 122932"/>
                <a:gd name="connsiteX4" fmla="*/ 7233 w 131125"/>
                <a:gd name="connsiteY4" fmla="*/ 90 h 122932"/>
                <a:gd name="connsiteX5" fmla="*/ 136 w 131125"/>
                <a:gd name="connsiteY5" fmla="*/ 4341 h 122932"/>
                <a:gd name="connsiteX6" fmla="*/ 7233 w 131125"/>
                <a:gd name="connsiteY6" fmla="*/ 8770 h 122932"/>
                <a:gd name="connsiteX7" fmla="*/ 61351 w 131125"/>
                <a:gd name="connsiteY7" fmla="*/ 8770 h 122932"/>
                <a:gd name="connsiteX8" fmla="*/ 61351 w 131125"/>
                <a:gd name="connsiteY8" fmla="*/ 116114 h 122932"/>
                <a:gd name="connsiteX9" fmla="*/ 65787 w 131125"/>
                <a:gd name="connsiteY9" fmla="*/ 123022 h 122932"/>
                <a:gd name="connsiteX10" fmla="*/ 70046 w 131125"/>
                <a:gd name="connsiteY10" fmla="*/ 116114 h 122932"/>
                <a:gd name="connsiteX11" fmla="*/ 70046 w 131125"/>
                <a:gd name="connsiteY11" fmla="*/ 8770 h 1229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31125" h="122932">
                  <a:moveTo>
                    <a:pt x="70046" y="8770"/>
                  </a:moveTo>
                  <a:lnTo>
                    <a:pt x="124164" y="8770"/>
                  </a:lnTo>
                  <a:cubicBezTo>
                    <a:pt x="127003" y="8770"/>
                    <a:pt x="131261" y="8770"/>
                    <a:pt x="131261" y="4518"/>
                  </a:cubicBezTo>
                  <a:cubicBezTo>
                    <a:pt x="131261" y="90"/>
                    <a:pt x="127180" y="90"/>
                    <a:pt x="124164" y="90"/>
                  </a:cubicBezTo>
                  <a:lnTo>
                    <a:pt x="7233" y="90"/>
                  </a:lnTo>
                  <a:cubicBezTo>
                    <a:pt x="4572" y="90"/>
                    <a:pt x="136" y="90"/>
                    <a:pt x="136" y="4341"/>
                  </a:cubicBezTo>
                  <a:cubicBezTo>
                    <a:pt x="136" y="8770"/>
                    <a:pt x="4217" y="8770"/>
                    <a:pt x="7233" y="8770"/>
                  </a:cubicBezTo>
                  <a:lnTo>
                    <a:pt x="61351" y="8770"/>
                  </a:lnTo>
                  <a:lnTo>
                    <a:pt x="61351" y="116114"/>
                  </a:lnTo>
                  <a:cubicBezTo>
                    <a:pt x="61351" y="118948"/>
                    <a:pt x="61351" y="123022"/>
                    <a:pt x="65787" y="123022"/>
                  </a:cubicBezTo>
                  <a:cubicBezTo>
                    <a:pt x="70046" y="123022"/>
                    <a:pt x="70046" y="118771"/>
                    <a:pt x="70046" y="116114"/>
                  </a:cubicBezTo>
                  <a:lnTo>
                    <a:pt x="70046" y="8770"/>
                  </a:lnTo>
                  <a:close/>
                </a:path>
              </a:pathLst>
            </a:custGeom>
            <a:solidFill>
              <a:srgbClr val="000000"/>
            </a:solidFill>
            <a:ln w="2544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63" name="Freeform: Shape 762">
              <a:extLst>
                <a:ext uri="{FF2B5EF4-FFF2-40B4-BE49-F238E27FC236}">
                  <a16:creationId xmlns:a16="http://schemas.microsoft.com/office/drawing/2014/main" id="{8A3100A7-04E1-4DB5-BF10-C3BDC66B7A74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6001555" y="7259263"/>
              <a:ext cx="58807" cy="253051"/>
            </a:xfrm>
            <a:custGeom>
              <a:avLst/>
              <a:gdLst>
                <a:gd name="connsiteX0" fmla="*/ 58950 w 58807"/>
                <a:gd name="connsiteY0" fmla="*/ 250615 h 253051"/>
                <a:gd name="connsiteX1" fmla="*/ 54641 w 58807"/>
                <a:gd name="connsiteY1" fmla="*/ 245048 h 253051"/>
                <a:gd name="connsiteX2" fmla="*/ 14845 w 58807"/>
                <a:gd name="connsiteY2" fmla="*/ 126620 h 253051"/>
                <a:gd name="connsiteX3" fmla="*/ 55655 w 58807"/>
                <a:gd name="connsiteY3" fmla="*/ 6927 h 253051"/>
                <a:gd name="connsiteX4" fmla="*/ 58950 w 58807"/>
                <a:gd name="connsiteY4" fmla="*/ 2625 h 253051"/>
                <a:gd name="connsiteX5" fmla="*/ 56415 w 58807"/>
                <a:gd name="connsiteY5" fmla="*/ 94 h 253051"/>
                <a:gd name="connsiteX6" fmla="*/ 16112 w 58807"/>
                <a:gd name="connsiteY6" fmla="*/ 49439 h 253051"/>
                <a:gd name="connsiteX7" fmla="*/ 143 w 58807"/>
                <a:gd name="connsiteY7" fmla="*/ 126620 h 253051"/>
                <a:gd name="connsiteX8" fmla="*/ 16872 w 58807"/>
                <a:gd name="connsiteY8" fmla="*/ 205572 h 253051"/>
                <a:gd name="connsiteX9" fmla="*/ 56415 w 58807"/>
                <a:gd name="connsiteY9" fmla="*/ 253145 h 253051"/>
                <a:gd name="connsiteX10" fmla="*/ 58950 w 58807"/>
                <a:gd name="connsiteY10" fmla="*/ 250615 h 2530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8807" h="253051">
                  <a:moveTo>
                    <a:pt x="58950" y="250615"/>
                  </a:moveTo>
                  <a:cubicBezTo>
                    <a:pt x="58950" y="249856"/>
                    <a:pt x="58950" y="249349"/>
                    <a:pt x="54641" y="245048"/>
                  </a:cubicBezTo>
                  <a:cubicBezTo>
                    <a:pt x="22956" y="213163"/>
                    <a:pt x="14845" y="165336"/>
                    <a:pt x="14845" y="126620"/>
                  </a:cubicBezTo>
                  <a:cubicBezTo>
                    <a:pt x="14845" y="82589"/>
                    <a:pt x="24477" y="38558"/>
                    <a:pt x="55655" y="6927"/>
                  </a:cubicBezTo>
                  <a:cubicBezTo>
                    <a:pt x="58950" y="3890"/>
                    <a:pt x="58950" y="3384"/>
                    <a:pt x="58950" y="2625"/>
                  </a:cubicBezTo>
                  <a:cubicBezTo>
                    <a:pt x="58950" y="853"/>
                    <a:pt x="57936" y="94"/>
                    <a:pt x="56415" y="94"/>
                  </a:cubicBezTo>
                  <a:cubicBezTo>
                    <a:pt x="53880" y="94"/>
                    <a:pt x="31067" y="17302"/>
                    <a:pt x="16112" y="49439"/>
                  </a:cubicBezTo>
                  <a:cubicBezTo>
                    <a:pt x="3184" y="77275"/>
                    <a:pt x="143" y="105363"/>
                    <a:pt x="143" y="126620"/>
                  </a:cubicBezTo>
                  <a:cubicBezTo>
                    <a:pt x="143" y="146358"/>
                    <a:pt x="2931" y="176977"/>
                    <a:pt x="16872" y="205572"/>
                  </a:cubicBezTo>
                  <a:cubicBezTo>
                    <a:pt x="32081" y="236697"/>
                    <a:pt x="53880" y="253145"/>
                    <a:pt x="56415" y="253145"/>
                  </a:cubicBezTo>
                  <a:cubicBezTo>
                    <a:pt x="57936" y="253145"/>
                    <a:pt x="58950" y="252386"/>
                    <a:pt x="58950" y="250615"/>
                  </a:cubicBezTo>
                  <a:close/>
                </a:path>
              </a:pathLst>
            </a:custGeom>
            <a:solidFill>
              <a:srgbClr val="000000"/>
            </a:solidFill>
            <a:ln w="2544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64" name="Freeform: Shape 763">
              <a:extLst>
                <a:ext uri="{FF2B5EF4-FFF2-40B4-BE49-F238E27FC236}">
                  <a16:creationId xmlns:a16="http://schemas.microsoft.com/office/drawing/2014/main" id="{458847F3-56A5-4A9F-BDAD-286EBC4107EB}"/>
                </a:ext>
              </a:extLst>
            </p:cNvPr>
            <p:cNvSpPr/>
            <p:nvPr>
              <p:custDataLst>
                <p:tags r:id="rId16"/>
              </p:custDataLst>
            </p:nvPr>
          </p:nvSpPr>
          <p:spPr>
            <a:xfrm>
              <a:off x="6088978" y="7273434"/>
              <a:ext cx="114826" cy="178400"/>
            </a:xfrm>
            <a:custGeom>
              <a:avLst/>
              <a:gdLst>
                <a:gd name="connsiteX0" fmla="*/ 58954 w 114826"/>
                <a:gd name="connsiteY0" fmla="*/ 2878 h 178400"/>
                <a:gd name="connsiteX1" fmla="*/ 55659 w 114826"/>
                <a:gd name="connsiteY1" fmla="*/ 94 h 178400"/>
                <a:gd name="connsiteX2" fmla="*/ 24734 w 114826"/>
                <a:gd name="connsiteY2" fmla="*/ 2625 h 178400"/>
                <a:gd name="connsiteX3" fmla="*/ 19918 w 114826"/>
                <a:gd name="connsiteY3" fmla="*/ 7686 h 178400"/>
                <a:gd name="connsiteX4" fmla="*/ 26002 w 114826"/>
                <a:gd name="connsiteY4" fmla="*/ 10722 h 178400"/>
                <a:gd name="connsiteX5" fmla="*/ 38676 w 114826"/>
                <a:gd name="connsiteY5" fmla="*/ 15024 h 178400"/>
                <a:gd name="connsiteX6" fmla="*/ 37915 w 114826"/>
                <a:gd name="connsiteY6" fmla="*/ 20085 h 178400"/>
                <a:gd name="connsiteX7" fmla="*/ 1161 w 114826"/>
                <a:gd name="connsiteY7" fmla="*/ 165843 h 178400"/>
                <a:gd name="connsiteX8" fmla="*/ 147 w 114826"/>
                <a:gd name="connsiteY8" fmla="*/ 171410 h 178400"/>
                <a:gd name="connsiteX9" fmla="*/ 7498 w 114826"/>
                <a:gd name="connsiteY9" fmla="*/ 178495 h 178400"/>
                <a:gd name="connsiteX10" fmla="*/ 16116 w 114826"/>
                <a:gd name="connsiteY10" fmla="*/ 173181 h 178400"/>
                <a:gd name="connsiteX11" fmla="*/ 30311 w 114826"/>
                <a:gd name="connsiteY11" fmla="*/ 117763 h 178400"/>
                <a:gd name="connsiteX12" fmla="*/ 59714 w 114826"/>
                <a:gd name="connsiteY12" fmla="*/ 139272 h 178400"/>
                <a:gd name="connsiteX13" fmla="*/ 58954 w 114826"/>
                <a:gd name="connsiteY13" fmla="*/ 144586 h 178400"/>
                <a:gd name="connsiteX14" fmla="*/ 57940 w 114826"/>
                <a:gd name="connsiteY14" fmla="*/ 153443 h 178400"/>
                <a:gd name="connsiteX15" fmla="*/ 81260 w 114826"/>
                <a:gd name="connsiteY15" fmla="*/ 178495 h 178400"/>
                <a:gd name="connsiteX16" fmla="*/ 101285 w 114826"/>
                <a:gd name="connsiteY16" fmla="*/ 165083 h 178400"/>
                <a:gd name="connsiteX17" fmla="*/ 110410 w 114826"/>
                <a:gd name="connsiteY17" fmla="*/ 139525 h 178400"/>
                <a:gd name="connsiteX18" fmla="*/ 107369 w 114826"/>
                <a:gd name="connsiteY18" fmla="*/ 136995 h 178400"/>
                <a:gd name="connsiteX19" fmla="*/ 103820 w 114826"/>
                <a:gd name="connsiteY19" fmla="*/ 141550 h 178400"/>
                <a:gd name="connsiteX20" fmla="*/ 81767 w 114826"/>
                <a:gd name="connsiteY20" fmla="*/ 172928 h 178400"/>
                <a:gd name="connsiteX21" fmla="*/ 73656 w 114826"/>
                <a:gd name="connsiteY21" fmla="*/ 161035 h 178400"/>
                <a:gd name="connsiteX22" fmla="*/ 75684 w 114826"/>
                <a:gd name="connsiteY22" fmla="*/ 146864 h 178400"/>
                <a:gd name="connsiteX23" fmla="*/ 76698 w 114826"/>
                <a:gd name="connsiteY23" fmla="*/ 139019 h 178400"/>
                <a:gd name="connsiteX24" fmla="*/ 39183 w 114826"/>
                <a:gd name="connsiteY24" fmla="*/ 112449 h 178400"/>
                <a:gd name="connsiteX25" fmla="*/ 60982 w 114826"/>
                <a:gd name="connsiteY25" fmla="*/ 93723 h 178400"/>
                <a:gd name="connsiteX26" fmla="*/ 97229 w 114826"/>
                <a:gd name="connsiteY26" fmla="*/ 69430 h 178400"/>
                <a:gd name="connsiteX27" fmla="*/ 99511 w 114826"/>
                <a:gd name="connsiteY27" fmla="*/ 69683 h 178400"/>
                <a:gd name="connsiteX28" fmla="*/ 104834 w 114826"/>
                <a:gd name="connsiteY28" fmla="*/ 71708 h 178400"/>
                <a:gd name="connsiteX29" fmla="*/ 105848 w 114826"/>
                <a:gd name="connsiteY29" fmla="*/ 72720 h 178400"/>
                <a:gd name="connsiteX30" fmla="*/ 91399 w 114826"/>
                <a:gd name="connsiteY30" fmla="*/ 86385 h 178400"/>
                <a:gd name="connsiteX31" fmla="*/ 101032 w 114826"/>
                <a:gd name="connsiteY31" fmla="*/ 95241 h 178400"/>
                <a:gd name="connsiteX32" fmla="*/ 114973 w 114826"/>
                <a:gd name="connsiteY32" fmla="*/ 79805 h 178400"/>
                <a:gd name="connsiteX33" fmla="*/ 97736 w 114826"/>
                <a:gd name="connsiteY33" fmla="*/ 63863 h 178400"/>
                <a:gd name="connsiteX34" fmla="*/ 60728 w 114826"/>
                <a:gd name="connsiteY34" fmla="*/ 86131 h 178400"/>
                <a:gd name="connsiteX35" fmla="*/ 32592 w 114826"/>
                <a:gd name="connsiteY35" fmla="*/ 109665 h 178400"/>
                <a:gd name="connsiteX36" fmla="*/ 58954 w 114826"/>
                <a:gd name="connsiteY36" fmla="*/ 2878 h 178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</a:cxnLst>
              <a:rect l="l" t="t" r="r" b="b"/>
              <a:pathLst>
                <a:path w="114826" h="178400">
                  <a:moveTo>
                    <a:pt x="58954" y="2878"/>
                  </a:moveTo>
                  <a:cubicBezTo>
                    <a:pt x="58954" y="2625"/>
                    <a:pt x="58954" y="94"/>
                    <a:pt x="55659" y="94"/>
                  </a:cubicBezTo>
                  <a:cubicBezTo>
                    <a:pt x="49829" y="94"/>
                    <a:pt x="31325" y="2119"/>
                    <a:pt x="24734" y="2625"/>
                  </a:cubicBezTo>
                  <a:cubicBezTo>
                    <a:pt x="22706" y="2878"/>
                    <a:pt x="19918" y="3131"/>
                    <a:pt x="19918" y="7686"/>
                  </a:cubicBezTo>
                  <a:cubicBezTo>
                    <a:pt x="19918" y="10722"/>
                    <a:pt x="22199" y="10722"/>
                    <a:pt x="26002" y="10722"/>
                  </a:cubicBezTo>
                  <a:cubicBezTo>
                    <a:pt x="38169" y="10722"/>
                    <a:pt x="38676" y="12494"/>
                    <a:pt x="38676" y="15024"/>
                  </a:cubicBezTo>
                  <a:lnTo>
                    <a:pt x="37915" y="20085"/>
                  </a:lnTo>
                  <a:lnTo>
                    <a:pt x="1161" y="165843"/>
                  </a:lnTo>
                  <a:cubicBezTo>
                    <a:pt x="147" y="169385"/>
                    <a:pt x="147" y="169891"/>
                    <a:pt x="147" y="171410"/>
                  </a:cubicBezTo>
                  <a:cubicBezTo>
                    <a:pt x="147" y="177230"/>
                    <a:pt x="5216" y="178495"/>
                    <a:pt x="7498" y="178495"/>
                  </a:cubicBezTo>
                  <a:cubicBezTo>
                    <a:pt x="10793" y="178495"/>
                    <a:pt x="14595" y="176218"/>
                    <a:pt x="16116" y="173181"/>
                  </a:cubicBezTo>
                  <a:cubicBezTo>
                    <a:pt x="17383" y="170904"/>
                    <a:pt x="28790" y="124089"/>
                    <a:pt x="30311" y="117763"/>
                  </a:cubicBezTo>
                  <a:cubicBezTo>
                    <a:pt x="38929" y="118522"/>
                    <a:pt x="59714" y="122571"/>
                    <a:pt x="59714" y="139272"/>
                  </a:cubicBezTo>
                  <a:cubicBezTo>
                    <a:pt x="59714" y="141044"/>
                    <a:pt x="59714" y="142056"/>
                    <a:pt x="58954" y="144586"/>
                  </a:cubicBezTo>
                  <a:cubicBezTo>
                    <a:pt x="58447" y="147623"/>
                    <a:pt x="57940" y="150660"/>
                    <a:pt x="57940" y="153443"/>
                  </a:cubicBezTo>
                  <a:cubicBezTo>
                    <a:pt x="57940" y="168373"/>
                    <a:pt x="68079" y="178495"/>
                    <a:pt x="81260" y="178495"/>
                  </a:cubicBezTo>
                  <a:cubicBezTo>
                    <a:pt x="88865" y="178495"/>
                    <a:pt x="95709" y="174446"/>
                    <a:pt x="101285" y="165083"/>
                  </a:cubicBezTo>
                  <a:cubicBezTo>
                    <a:pt x="107622" y="153949"/>
                    <a:pt x="110410" y="140031"/>
                    <a:pt x="110410" y="139525"/>
                  </a:cubicBezTo>
                  <a:cubicBezTo>
                    <a:pt x="110410" y="136995"/>
                    <a:pt x="108129" y="136995"/>
                    <a:pt x="107369" y="136995"/>
                  </a:cubicBezTo>
                  <a:cubicBezTo>
                    <a:pt x="104834" y="136995"/>
                    <a:pt x="104580" y="138007"/>
                    <a:pt x="103820" y="141550"/>
                  </a:cubicBezTo>
                  <a:cubicBezTo>
                    <a:pt x="98750" y="160022"/>
                    <a:pt x="92920" y="172928"/>
                    <a:pt x="81767" y="172928"/>
                  </a:cubicBezTo>
                  <a:cubicBezTo>
                    <a:pt x="76951" y="172928"/>
                    <a:pt x="73656" y="170144"/>
                    <a:pt x="73656" y="161035"/>
                  </a:cubicBezTo>
                  <a:cubicBezTo>
                    <a:pt x="73656" y="156733"/>
                    <a:pt x="74670" y="150913"/>
                    <a:pt x="75684" y="146864"/>
                  </a:cubicBezTo>
                  <a:cubicBezTo>
                    <a:pt x="76698" y="142562"/>
                    <a:pt x="76698" y="141550"/>
                    <a:pt x="76698" y="139019"/>
                  </a:cubicBezTo>
                  <a:cubicBezTo>
                    <a:pt x="76698" y="122571"/>
                    <a:pt x="60728" y="115232"/>
                    <a:pt x="39183" y="112449"/>
                  </a:cubicBezTo>
                  <a:cubicBezTo>
                    <a:pt x="47040" y="107894"/>
                    <a:pt x="55152" y="99796"/>
                    <a:pt x="60982" y="93723"/>
                  </a:cubicBezTo>
                  <a:cubicBezTo>
                    <a:pt x="73149" y="80311"/>
                    <a:pt x="84809" y="69430"/>
                    <a:pt x="97229" y="69430"/>
                  </a:cubicBezTo>
                  <a:cubicBezTo>
                    <a:pt x="98750" y="69430"/>
                    <a:pt x="99004" y="69430"/>
                    <a:pt x="99511" y="69683"/>
                  </a:cubicBezTo>
                  <a:cubicBezTo>
                    <a:pt x="102553" y="70189"/>
                    <a:pt x="102806" y="70189"/>
                    <a:pt x="104834" y="71708"/>
                  </a:cubicBezTo>
                  <a:cubicBezTo>
                    <a:pt x="105341" y="71961"/>
                    <a:pt x="105341" y="72214"/>
                    <a:pt x="105848" y="72720"/>
                  </a:cubicBezTo>
                  <a:cubicBezTo>
                    <a:pt x="93681" y="73479"/>
                    <a:pt x="91399" y="83348"/>
                    <a:pt x="91399" y="86385"/>
                  </a:cubicBezTo>
                  <a:cubicBezTo>
                    <a:pt x="91399" y="90433"/>
                    <a:pt x="94188" y="95241"/>
                    <a:pt x="101032" y="95241"/>
                  </a:cubicBezTo>
                  <a:cubicBezTo>
                    <a:pt x="107622" y="95241"/>
                    <a:pt x="114973" y="89674"/>
                    <a:pt x="114973" y="79805"/>
                  </a:cubicBezTo>
                  <a:cubicBezTo>
                    <a:pt x="114973" y="72214"/>
                    <a:pt x="109143" y="63863"/>
                    <a:pt x="97736" y="63863"/>
                  </a:cubicBezTo>
                  <a:cubicBezTo>
                    <a:pt x="90639" y="63863"/>
                    <a:pt x="78979" y="65887"/>
                    <a:pt x="60728" y="86131"/>
                  </a:cubicBezTo>
                  <a:cubicBezTo>
                    <a:pt x="52110" y="95747"/>
                    <a:pt x="42224" y="105869"/>
                    <a:pt x="32592" y="109665"/>
                  </a:cubicBezTo>
                  <a:lnTo>
                    <a:pt x="58954" y="2878"/>
                  </a:lnTo>
                  <a:close/>
                </a:path>
              </a:pathLst>
            </a:custGeom>
            <a:solidFill>
              <a:srgbClr val="000000"/>
            </a:solidFill>
            <a:ln w="2544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65" name="Freeform: Shape 764">
              <a:extLst>
                <a:ext uri="{FF2B5EF4-FFF2-40B4-BE49-F238E27FC236}">
                  <a16:creationId xmlns:a16="http://schemas.microsoft.com/office/drawing/2014/main" id="{7DF544BD-A330-4868-8B45-9A2B4E37D380}"/>
                </a:ext>
              </a:extLst>
            </p:cNvPr>
            <p:cNvSpPr/>
            <p:nvPr>
              <p:custDataLst>
                <p:tags r:id="rId17"/>
              </p:custDataLst>
            </p:nvPr>
          </p:nvSpPr>
          <p:spPr>
            <a:xfrm>
              <a:off x="6229427" y="7259263"/>
              <a:ext cx="58807" cy="253051"/>
            </a:xfrm>
            <a:custGeom>
              <a:avLst/>
              <a:gdLst>
                <a:gd name="connsiteX0" fmla="*/ 58959 w 58807"/>
                <a:gd name="connsiteY0" fmla="*/ 126620 h 253051"/>
                <a:gd name="connsiteX1" fmla="*/ 42230 w 58807"/>
                <a:gd name="connsiteY1" fmla="*/ 47668 h 253051"/>
                <a:gd name="connsiteX2" fmla="*/ 2687 w 58807"/>
                <a:gd name="connsiteY2" fmla="*/ 94 h 253051"/>
                <a:gd name="connsiteX3" fmla="*/ 152 w 58807"/>
                <a:gd name="connsiteY3" fmla="*/ 2625 h 253051"/>
                <a:gd name="connsiteX4" fmla="*/ 4968 w 58807"/>
                <a:gd name="connsiteY4" fmla="*/ 8445 h 253051"/>
                <a:gd name="connsiteX5" fmla="*/ 44258 w 58807"/>
                <a:gd name="connsiteY5" fmla="*/ 126620 h 253051"/>
                <a:gd name="connsiteX6" fmla="*/ 3447 w 58807"/>
                <a:gd name="connsiteY6" fmla="*/ 246313 h 253051"/>
                <a:gd name="connsiteX7" fmla="*/ 152 w 58807"/>
                <a:gd name="connsiteY7" fmla="*/ 250615 h 253051"/>
                <a:gd name="connsiteX8" fmla="*/ 2687 w 58807"/>
                <a:gd name="connsiteY8" fmla="*/ 253145 h 253051"/>
                <a:gd name="connsiteX9" fmla="*/ 42990 w 58807"/>
                <a:gd name="connsiteY9" fmla="*/ 203800 h 253051"/>
                <a:gd name="connsiteX10" fmla="*/ 58959 w 58807"/>
                <a:gd name="connsiteY10" fmla="*/ 126620 h 2530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8807" h="253051">
                  <a:moveTo>
                    <a:pt x="58959" y="126620"/>
                  </a:moveTo>
                  <a:cubicBezTo>
                    <a:pt x="58959" y="106882"/>
                    <a:pt x="56171" y="76263"/>
                    <a:pt x="42230" y="47668"/>
                  </a:cubicBezTo>
                  <a:cubicBezTo>
                    <a:pt x="27021" y="16542"/>
                    <a:pt x="5222" y="94"/>
                    <a:pt x="2687" y="94"/>
                  </a:cubicBezTo>
                  <a:cubicBezTo>
                    <a:pt x="1166" y="94"/>
                    <a:pt x="152" y="1106"/>
                    <a:pt x="152" y="2625"/>
                  </a:cubicBezTo>
                  <a:cubicBezTo>
                    <a:pt x="152" y="3384"/>
                    <a:pt x="152" y="3890"/>
                    <a:pt x="4968" y="8445"/>
                  </a:cubicBezTo>
                  <a:cubicBezTo>
                    <a:pt x="29809" y="33497"/>
                    <a:pt x="44258" y="73732"/>
                    <a:pt x="44258" y="126620"/>
                  </a:cubicBezTo>
                  <a:cubicBezTo>
                    <a:pt x="44258" y="169891"/>
                    <a:pt x="34879" y="214428"/>
                    <a:pt x="3447" y="246313"/>
                  </a:cubicBezTo>
                  <a:cubicBezTo>
                    <a:pt x="152" y="249349"/>
                    <a:pt x="152" y="249856"/>
                    <a:pt x="152" y="250615"/>
                  </a:cubicBezTo>
                  <a:cubicBezTo>
                    <a:pt x="152" y="252133"/>
                    <a:pt x="1166" y="253145"/>
                    <a:pt x="2687" y="253145"/>
                  </a:cubicBezTo>
                  <a:cubicBezTo>
                    <a:pt x="5222" y="253145"/>
                    <a:pt x="28035" y="235938"/>
                    <a:pt x="42990" y="203800"/>
                  </a:cubicBezTo>
                  <a:cubicBezTo>
                    <a:pt x="55918" y="175965"/>
                    <a:pt x="58959" y="147876"/>
                    <a:pt x="58959" y="126620"/>
                  </a:cubicBezTo>
                  <a:close/>
                </a:path>
              </a:pathLst>
            </a:custGeom>
            <a:solidFill>
              <a:srgbClr val="000000"/>
            </a:solidFill>
            <a:ln w="2544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66" name="Freeform: Shape 765">
              <a:extLst>
                <a:ext uri="{FF2B5EF4-FFF2-40B4-BE49-F238E27FC236}">
                  <a16:creationId xmlns:a16="http://schemas.microsoft.com/office/drawing/2014/main" id="{4D52611B-A35A-43F7-835D-4B76646DD16D}"/>
                </a:ext>
              </a:extLst>
            </p:cNvPr>
            <p:cNvSpPr/>
            <p:nvPr>
              <p:custDataLst>
                <p:tags r:id="rId18"/>
              </p:custDataLst>
            </p:nvPr>
          </p:nvSpPr>
          <p:spPr>
            <a:xfrm>
              <a:off x="6368221" y="7270650"/>
              <a:ext cx="175154" cy="227492"/>
            </a:xfrm>
            <a:custGeom>
              <a:avLst/>
              <a:gdLst>
                <a:gd name="connsiteX0" fmla="*/ 98761 w 175154"/>
                <a:gd name="connsiteY0" fmla="*/ 176977 h 227492"/>
                <a:gd name="connsiteX1" fmla="*/ 175312 w 175154"/>
                <a:gd name="connsiteY1" fmla="*/ 68165 h 227492"/>
                <a:gd name="connsiteX2" fmla="*/ 110675 w 175154"/>
                <a:gd name="connsiteY2" fmla="*/ 94 h 227492"/>
                <a:gd name="connsiteX3" fmla="*/ 158 w 175154"/>
                <a:gd name="connsiteY3" fmla="*/ 116498 h 227492"/>
                <a:gd name="connsiteX4" fmla="*/ 65049 w 175154"/>
                <a:gd name="connsiteY4" fmla="*/ 184062 h 227492"/>
                <a:gd name="connsiteX5" fmla="*/ 89890 w 175154"/>
                <a:gd name="connsiteY5" fmla="*/ 180266 h 227492"/>
                <a:gd name="connsiteX6" fmla="*/ 88876 w 175154"/>
                <a:gd name="connsiteY6" fmla="*/ 199751 h 227492"/>
                <a:gd name="connsiteX7" fmla="*/ 109914 w 175154"/>
                <a:gd name="connsiteY7" fmla="*/ 227587 h 227492"/>
                <a:gd name="connsiteX8" fmla="*/ 152246 w 175154"/>
                <a:gd name="connsiteY8" fmla="*/ 178495 h 227492"/>
                <a:gd name="connsiteX9" fmla="*/ 149457 w 175154"/>
                <a:gd name="connsiteY9" fmla="*/ 175965 h 227492"/>
                <a:gd name="connsiteX10" fmla="*/ 146416 w 175154"/>
                <a:gd name="connsiteY10" fmla="*/ 178748 h 227492"/>
                <a:gd name="connsiteX11" fmla="*/ 116758 w 175154"/>
                <a:gd name="connsiteY11" fmla="*/ 203041 h 227492"/>
                <a:gd name="connsiteX12" fmla="*/ 98761 w 175154"/>
                <a:gd name="connsiteY12" fmla="*/ 176977 h 227492"/>
                <a:gd name="connsiteX13" fmla="*/ 50854 w 175154"/>
                <a:gd name="connsiteY13" fmla="*/ 174952 h 227492"/>
                <a:gd name="connsiteX14" fmla="*/ 22464 w 175154"/>
                <a:gd name="connsiteY14" fmla="*/ 124595 h 227492"/>
                <a:gd name="connsiteX15" fmla="*/ 48319 w 175154"/>
                <a:gd name="connsiteY15" fmla="*/ 43872 h 227492"/>
                <a:gd name="connsiteX16" fmla="*/ 109154 w 175154"/>
                <a:gd name="connsiteY16" fmla="*/ 6420 h 227492"/>
                <a:gd name="connsiteX17" fmla="*/ 153006 w 175154"/>
                <a:gd name="connsiteY17" fmla="*/ 60067 h 227492"/>
                <a:gd name="connsiteX18" fmla="*/ 97494 w 175154"/>
                <a:gd name="connsiteY18" fmla="*/ 168373 h 227492"/>
                <a:gd name="connsiteX19" fmla="*/ 75188 w 175154"/>
                <a:gd name="connsiteY19" fmla="*/ 141044 h 227492"/>
                <a:gd name="connsiteX20" fmla="*/ 49333 w 175154"/>
                <a:gd name="connsiteY20" fmla="*/ 166855 h 227492"/>
                <a:gd name="connsiteX21" fmla="*/ 50854 w 175154"/>
                <a:gd name="connsiteY21" fmla="*/ 174952 h 227492"/>
                <a:gd name="connsiteX22" fmla="*/ 66569 w 175154"/>
                <a:gd name="connsiteY22" fmla="*/ 177736 h 227492"/>
                <a:gd name="connsiteX23" fmla="*/ 54909 w 175154"/>
                <a:gd name="connsiteY23" fmla="*/ 166855 h 227492"/>
                <a:gd name="connsiteX24" fmla="*/ 75188 w 175154"/>
                <a:gd name="connsiteY24" fmla="*/ 146611 h 227492"/>
                <a:gd name="connsiteX25" fmla="*/ 90650 w 175154"/>
                <a:gd name="connsiteY25" fmla="*/ 168120 h 227492"/>
                <a:gd name="connsiteX26" fmla="*/ 87862 w 175154"/>
                <a:gd name="connsiteY26" fmla="*/ 173181 h 227492"/>
                <a:gd name="connsiteX27" fmla="*/ 66569 w 175154"/>
                <a:gd name="connsiteY27" fmla="*/ 177736 h 2274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75154" h="227492">
                  <a:moveTo>
                    <a:pt x="98761" y="176977"/>
                  </a:moveTo>
                  <a:cubicBezTo>
                    <a:pt x="138051" y="162047"/>
                    <a:pt x="175312" y="117004"/>
                    <a:pt x="175312" y="68165"/>
                  </a:cubicBezTo>
                  <a:cubicBezTo>
                    <a:pt x="175312" y="27424"/>
                    <a:pt x="148443" y="94"/>
                    <a:pt x="110675" y="94"/>
                  </a:cubicBezTo>
                  <a:cubicBezTo>
                    <a:pt x="55923" y="94"/>
                    <a:pt x="158" y="57537"/>
                    <a:pt x="158" y="116498"/>
                  </a:cubicBezTo>
                  <a:cubicBezTo>
                    <a:pt x="158" y="158504"/>
                    <a:pt x="28547" y="184062"/>
                    <a:pt x="65049" y="184062"/>
                  </a:cubicBezTo>
                  <a:cubicBezTo>
                    <a:pt x="71386" y="184062"/>
                    <a:pt x="80004" y="183050"/>
                    <a:pt x="89890" y="180266"/>
                  </a:cubicBezTo>
                  <a:cubicBezTo>
                    <a:pt x="88876" y="195956"/>
                    <a:pt x="88876" y="196462"/>
                    <a:pt x="88876" y="199751"/>
                  </a:cubicBezTo>
                  <a:cubicBezTo>
                    <a:pt x="88876" y="207849"/>
                    <a:pt x="88876" y="227587"/>
                    <a:pt x="109914" y="227587"/>
                  </a:cubicBezTo>
                  <a:cubicBezTo>
                    <a:pt x="140079" y="227587"/>
                    <a:pt x="152246" y="181279"/>
                    <a:pt x="152246" y="178495"/>
                  </a:cubicBezTo>
                  <a:cubicBezTo>
                    <a:pt x="152246" y="176724"/>
                    <a:pt x="150471" y="175965"/>
                    <a:pt x="149457" y="175965"/>
                  </a:cubicBezTo>
                  <a:cubicBezTo>
                    <a:pt x="147429" y="175965"/>
                    <a:pt x="146923" y="177230"/>
                    <a:pt x="146416" y="178748"/>
                  </a:cubicBezTo>
                  <a:cubicBezTo>
                    <a:pt x="140332" y="196715"/>
                    <a:pt x="125630" y="203041"/>
                    <a:pt x="116758" y="203041"/>
                  </a:cubicBezTo>
                  <a:cubicBezTo>
                    <a:pt x="105098" y="203041"/>
                    <a:pt x="101296" y="196209"/>
                    <a:pt x="98761" y="176977"/>
                  </a:cubicBezTo>
                  <a:close/>
                  <a:moveTo>
                    <a:pt x="50854" y="174952"/>
                  </a:moveTo>
                  <a:cubicBezTo>
                    <a:pt x="31082" y="167108"/>
                    <a:pt x="22464" y="147370"/>
                    <a:pt x="22464" y="124595"/>
                  </a:cubicBezTo>
                  <a:cubicBezTo>
                    <a:pt x="22464" y="107135"/>
                    <a:pt x="29054" y="71202"/>
                    <a:pt x="48319" y="43872"/>
                  </a:cubicBezTo>
                  <a:cubicBezTo>
                    <a:pt x="66823" y="18061"/>
                    <a:pt x="90650" y="6420"/>
                    <a:pt x="109154" y="6420"/>
                  </a:cubicBezTo>
                  <a:cubicBezTo>
                    <a:pt x="134502" y="6420"/>
                    <a:pt x="153006" y="26158"/>
                    <a:pt x="153006" y="60067"/>
                  </a:cubicBezTo>
                  <a:cubicBezTo>
                    <a:pt x="153006" y="85372"/>
                    <a:pt x="140079" y="144586"/>
                    <a:pt x="97494" y="168373"/>
                  </a:cubicBezTo>
                  <a:cubicBezTo>
                    <a:pt x="96227" y="159516"/>
                    <a:pt x="93692" y="141044"/>
                    <a:pt x="75188" y="141044"/>
                  </a:cubicBezTo>
                  <a:cubicBezTo>
                    <a:pt x="61753" y="141044"/>
                    <a:pt x="49333" y="153696"/>
                    <a:pt x="49333" y="166855"/>
                  </a:cubicBezTo>
                  <a:cubicBezTo>
                    <a:pt x="49333" y="171916"/>
                    <a:pt x="50854" y="174699"/>
                    <a:pt x="50854" y="174952"/>
                  </a:cubicBezTo>
                  <a:close/>
                  <a:moveTo>
                    <a:pt x="66569" y="177736"/>
                  </a:moveTo>
                  <a:cubicBezTo>
                    <a:pt x="63021" y="177736"/>
                    <a:pt x="54909" y="177736"/>
                    <a:pt x="54909" y="166855"/>
                  </a:cubicBezTo>
                  <a:cubicBezTo>
                    <a:pt x="54909" y="156733"/>
                    <a:pt x="64542" y="146611"/>
                    <a:pt x="75188" y="146611"/>
                  </a:cubicBezTo>
                  <a:cubicBezTo>
                    <a:pt x="85834" y="146611"/>
                    <a:pt x="90650" y="152684"/>
                    <a:pt x="90650" y="168120"/>
                  </a:cubicBezTo>
                  <a:cubicBezTo>
                    <a:pt x="90650" y="171916"/>
                    <a:pt x="90397" y="172169"/>
                    <a:pt x="87862" y="173181"/>
                  </a:cubicBezTo>
                  <a:cubicBezTo>
                    <a:pt x="81271" y="175965"/>
                    <a:pt x="73667" y="177736"/>
                    <a:pt x="66569" y="177736"/>
                  </a:cubicBezTo>
                  <a:close/>
                </a:path>
              </a:pathLst>
            </a:custGeom>
            <a:solidFill>
              <a:srgbClr val="FF0000"/>
            </a:solidFill>
            <a:ln w="2544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67" name="Freeform: Shape 766">
              <a:extLst>
                <a:ext uri="{FF2B5EF4-FFF2-40B4-BE49-F238E27FC236}">
                  <a16:creationId xmlns:a16="http://schemas.microsoft.com/office/drawing/2014/main" id="{80BD3F18-5707-44F2-BC03-554C63E5D907}"/>
                </a:ext>
              </a:extLst>
            </p:cNvPr>
            <p:cNvSpPr/>
            <p:nvPr>
              <p:custDataLst>
                <p:tags r:id="rId19"/>
              </p:custDataLst>
            </p:nvPr>
          </p:nvSpPr>
          <p:spPr>
            <a:xfrm>
              <a:off x="6564530" y="7369568"/>
              <a:ext cx="53763" cy="119212"/>
            </a:xfrm>
            <a:custGeom>
              <a:avLst/>
              <a:gdLst>
                <a:gd name="connsiteX0" fmla="*/ 49315 w 53763"/>
                <a:gd name="connsiteY0" fmla="*/ 6827 h 119212"/>
                <a:gd name="connsiteX1" fmla="*/ 42218 w 53763"/>
                <a:gd name="connsiteY1" fmla="*/ 96 h 119212"/>
                <a:gd name="connsiteX2" fmla="*/ 32281 w 53763"/>
                <a:gd name="connsiteY2" fmla="*/ 9838 h 119212"/>
                <a:gd name="connsiteX3" fmla="*/ 39379 w 53763"/>
                <a:gd name="connsiteY3" fmla="*/ 16569 h 119212"/>
                <a:gd name="connsiteX4" fmla="*/ 49315 w 53763"/>
                <a:gd name="connsiteY4" fmla="*/ 6827 h 119212"/>
                <a:gd name="connsiteX5" fmla="*/ 13118 w 53763"/>
                <a:gd name="connsiteY5" fmla="*/ 96812 h 119212"/>
                <a:gd name="connsiteX6" fmla="*/ 11521 w 53763"/>
                <a:gd name="connsiteY6" fmla="*/ 104251 h 119212"/>
                <a:gd name="connsiteX7" fmla="*/ 28378 w 53763"/>
                <a:gd name="connsiteY7" fmla="*/ 119308 h 119212"/>
                <a:gd name="connsiteX8" fmla="*/ 53929 w 53763"/>
                <a:gd name="connsiteY8" fmla="*/ 92206 h 119212"/>
                <a:gd name="connsiteX9" fmla="*/ 51090 w 53763"/>
                <a:gd name="connsiteY9" fmla="*/ 89903 h 119212"/>
                <a:gd name="connsiteX10" fmla="*/ 47718 w 53763"/>
                <a:gd name="connsiteY10" fmla="*/ 92915 h 119212"/>
                <a:gd name="connsiteX11" fmla="*/ 28910 w 53763"/>
                <a:gd name="connsiteY11" fmla="*/ 114348 h 119212"/>
                <a:gd name="connsiteX12" fmla="*/ 24474 w 53763"/>
                <a:gd name="connsiteY12" fmla="*/ 108148 h 119212"/>
                <a:gd name="connsiteX13" fmla="*/ 27313 w 53763"/>
                <a:gd name="connsiteY13" fmla="*/ 96812 h 119212"/>
                <a:gd name="connsiteX14" fmla="*/ 32991 w 53763"/>
                <a:gd name="connsiteY14" fmla="*/ 82641 h 119212"/>
                <a:gd name="connsiteX15" fmla="*/ 41686 w 53763"/>
                <a:gd name="connsiteY15" fmla="*/ 60145 h 119212"/>
                <a:gd name="connsiteX16" fmla="*/ 42750 w 53763"/>
                <a:gd name="connsiteY16" fmla="*/ 54476 h 119212"/>
                <a:gd name="connsiteX17" fmla="*/ 25894 w 53763"/>
                <a:gd name="connsiteY17" fmla="*/ 39420 h 119212"/>
                <a:gd name="connsiteX18" fmla="*/ 166 w 53763"/>
                <a:gd name="connsiteY18" fmla="*/ 66522 h 119212"/>
                <a:gd name="connsiteX19" fmla="*/ 3182 w 53763"/>
                <a:gd name="connsiteY19" fmla="*/ 68824 h 119212"/>
                <a:gd name="connsiteX20" fmla="*/ 6376 w 53763"/>
                <a:gd name="connsiteY20" fmla="*/ 65990 h 119212"/>
                <a:gd name="connsiteX21" fmla="*/ 25361 w 53763"/>
                <a:gd name="connsiteY21" fmla="*/ 44380 h 119212"/>
                <a:gd name="connsiteX22" fmla="*/ 29797 w 53763"/>
                <a:gd name="connsiteY22" fmla="*/ 50579 h 119212"/>
                <a:gd name="connsiteX23" fmla="*/ 24297 w 53763"/>
                <a:gd name="connsiteY23" fmla="*/ 68293 h 119212"/>
                <a:gd name="connsiteX24" fmla="*/ 13118 w 53763"/>
                <a:gd name="connsiteY24" fmla="*/ 96812 h 1192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</a:cxnLst>
              <a:rect l="l" t="t" r="r" b="b"/>
              <a:pathLst>
                <a:path w="53763" h="119212">
                  <a:moveTo>
                    <a:pt x="49315" y="6827"/>
                  </a:moveTo>
                  <a:cubicBezTo>
                    <a:pt x="49315" y="3993"/>
                    <a:pt x="47186" y="96"/>
                    <a:pt x="42218" y="96"/>
                  </a:cubicBezTo>
                  <a:cubicBezTo>
                    <a:pt x="37427" y="96"/>
                    <a:pt x="32281" y="4701"/>
                    <a:pt x="32281" y="9838"/>
                  </a:cubicBezTo>
                  <a:cubicBezTo>
                    <a:pt x="32281" y="12849"/>
                    <a:pt x="34588" y="16569"/>
                    <a:pt x="39379" y="16569"/>
                  </a:cubicBezTo>
                  <a:cubicBezTo>
                    <a:pt x="44525" y="16569"/>
                    <a:pt x="49315" y="11609"/>
                    <a:pt x="49315" y="6827"/>
                  </a:cubicBezTo>
                  <a:close/>
                  <a:moveTo>
                    <a:pt x="13118" y="96812"/>
                  </a:moveTo>
                  <a:cubicBezTo>
                    <a:pt x="12409" y="99115"/>
                    <a:pt x="11521" y="101240"/>
                    <a:pt x="11521" y="104251"/>
                  </a:cubicBezTo>
                  <a:cubicBezTo>
                    <a:pt x="11521" y="112577"/>
                    <a:pt x="18619" y="119308"/>
                    <a:pt x="28378" y="119308"/>
                  </a:cubicBezTo>
                  <a:cubicBezTo>
                    <a:pt x="46121" y="119308"/>
                    <a:pt x="53929" y="94863"/>
                    <a:pt x="53929" y="92206"/>
                  </a:cubicBezTo>
                  <a:cubicBezTo>
                    <a:pt x="53929" y="89903"/>
                    <a:pt x="51622" y="89903"/>
                    <a:pt x="51090" y="89903"/>
                  </a:cubicBezTo>
                  <a:cubicBezTo>
                    <a:pt x="48606" y="89903"/>
                    <a:pt x="48428" y="90966"/>
                    <a:pt x="47718" y="92915"/>
                  </a:cubicBezTo>
                  <a:cubicBezTo>
                    <a:pt x="43637" y="107086"/>
                    <a:pt x="35830" y="114348"/>
                    <a:pt x="28910" y="114348"/>
                  </a:cubicBezTo>
                  <a:cubicBezTo>
                    <a:pt x="25361" y="114348"/>
                    <a:pt x="24474" y="112045"/>
                    <a:pt x="24474" y="108148"/>
                  </a:cubicBezTo>
                  <a:cubicBezTo>
                    <a:pt x="24474" y="104074"/>
                    <a:pt x="25716" y="100709"/>
                    <a:pt x="27313" y="96812"/>
                  </a:cubicBezTo>
                  <a:cubicBezTo>
                    <a:pt x="29088" y="92029"/>
                    <a:pt x="31039" y="87246"/>
                    <a:pt x="32991" y="82641"/>
                  </a:cubicBezTo>
                  <a:cubicBezTo>
                    <a:pt x="34588" y="78390"/>
                    <a:pt x="40976" y="62270"/>
                    <a:pt x="41686" y="60145"/>
                  </a:cubicBezTo>
                  <a:cubicBezTo>
                    <a:pt x="42218" y="58373"/>
                    <a:pt x="42750" y="56248"/>
                    <a:pt x="42750" y="54476"/>
                  </a:cubicBezTo>
                  <a:cubicBezTo>
                    <a:pt x="42750" y="46151"/>
                    <a:pt x="35653" y="39420"/>
                    <a:pt x="25894" y="39420"/>
                  </a:cubicBezTo>
                  <a:cubicBezTo>
                    <a:pt x="8328" y="39420"/>
                    <a:pt x="166" y="63510"/>
                    <a:pt x="166" y="66522"/>
                  </a:cubicBezTo>
                  <a:cubicBezTo>
                    <a:pt x="166" y="68824"/>
                    <a:pt x="2650" y="68824"/>
                    <a:pt x="3182" y="68824"/>
                  </a:cubicBezTo>
                  <a:cubicBezTo>
                    <a:pt x="5666" y="68824"/>
                    <a:pt x="5843" y="67939"/>
                    <a:pt x="6376" y="65990"/>
                  </a:cubicBezTo>
                  <a:cubicBezTo>
                    <a:pt x="10989" y="50756"/>
                    <a:pt x="18796" y="44380"/>
                    <a:pt x="25361" y="44380"/>
                  </a:cubicBezTo>
                  <a:cubicBezTo>
                    <a:pt x="28200" y="44380"/>
                    <a:pt x="29797" y="45797"/>
                    <a:pt x="29797" y="50579"/>
                  </a:cubicBezTo>
                  <a:cubicBezTo>
                    <a:pt x="29797" y="54653"/>
                    <a:pt x="28733" y="57310"/>
                    <a:pt x="24297" y="68293"/>
                  </a:cubicBezTo>
                  <a:lnTo>
                    <a:pt x="13118" y="96812"/>
                  </a:lnTo>
                  <a:close/>
                </a:path>
              </a:pathLst>
            </a:custGeom>
            <a:solidFill>
              <a:srgbClr val="FF0000"/>
            </a:solidFill>
            <a:ln w="2544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68" name="Freeform: Shape 767">
              <a:extLst>
                <a:ext uri="{FF2B5EF4-FFF2-40B4-BE49-F238E27FC236}">
                  <a16:creationId xmlns:a16="http://schemas.microsoft.com/office/drawing/2014/main" id="{51C1D092-FBBC-4898-B2B4-45D19239AC52}"/>
                </a:ext>
              </a:extLst>
            </p:cNvPr>
            <p:cNvSpPr/>
            <p:nvPr>
              <p:custDataLst>
                <p:tags r:id="rId20"/>
              </p:custDataLst>
            </p:nvPr>
          </p:nvSpPr>
          <p:spPr>
            <a:xfrm>
              <a:off x="6647780" y="7466638"/>
              <a:ext cx="22534" cy="54557"/>
            </a:xfrm>
            <a:custGeom>
              <a:avLst/>
              <a:gdLst>
                <a:gd name="connsiteX0" fmla="*/ 17734 w 22534"/>
                <a:gd name="connsiteY0" fmla="*/ 17632 h 54557"/>
                <a:gd name="connsiteX1" fmla="*/ 3894 w 22534"/>
                <a:gd name="connsiteY1" fmla="*/ 50048 h 54557"/>
                <a:gd name="connsiteX2" fmla="*/ 2652 w 22534"/>
                <a:gd name="connsiteY2" fmla="*/ 52174 h 54557"/>
                <a:gd name="connsiteX3" fmla="*/ 5137 w 22534"/>
                <a:gd name="connsiteY3" fmla="*/ 54653 h 54557"/>
                <a:gd name="connsiteX4" fmla="*/ 22703 w 22534"/>
                <a:gd name="connsiteY4" fmla="*/ 19403 h 54557"/>
                <a:gd name="connsiteX5" fmla="*/ 10282 w 22534"/>
                <a:gd name="connsiteY5" fmla="*/ 96 h 54557"/>
                <a:gd name="connsiteX6" fmla="*/ 168 w 22534"/>
                <a:gd name="connsiteY6" fmla="*/ 10192 h 54557"/>
                <a:gd name="connsiteX7" fmla="*/ 10460 w 22534"/>
                <a:gd name="connsiteY7" fmla="*/ 20466 h 54557"/>
                <a:gd name="connsiteX8" fmla="*/ 17734 w 22534"/>
                <a:gd name="connsiteY8" fmla="*/ 17632 h 545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2534" h="54557">
                  <a:moveTo>
                    <a:pt x="17734" y="17632"/>
                  </a:moveTo>
                  <a:cubicBezTo>
                    <a:pt x="17734" y="27375"/>
                    <a:pt x="15960" y="38711"/>
                    <a:pt x="3894" y="50048"/>
                  </a:cubicBezTo>
                  <a:cubicBezTo>
                    <a:pt x="3185" y="50756"/>
                    <a:pt x="2652" y="51288"/>
                    <a:pt x="2652" y="52174"/>
                  </a:cubicBezTo>
                  <a:cubicBezTo>
                    <a:pt x="2652" y="53414"/>
                    <a:pt x="4072" y="54653"/>
                    <a:pt x="5137" y="54653"/>
                  </a:cubicBezTo>
                  <a:cubicBezTo>
                    <a:pt x="7621" y="54653"/>
                    <a:pt x="22703" y="40483"/>
                    <a:pt x="22703" y="19403"/>
                  </a:cubicBezTo>
                  <a:cubicBezTo>
                    <a:pt x="22703" y="8421"/>
                    <a:pt x="18444" y="96"/>
                    <a:pt x="10282" y="96"/>
                  </a:cubicBezTo>
                  <a:cubicBezTo>
                    <a:pt x="4427" y="96"/>
                    <a:pt x="168" y="4701"/>
                    <a:pt x="168" y="10192"/>
                  </a:cubicBezTo>
                  <a:cubicBezTo>
                    <a:pt x="168" y="15861"/>
                    <a:pt x="4249" y="20466"/>
                    <a:pt x="10460" y="20466"/>
                  </a:cubicBezTo>
                  <a:cubicBezTo>
                    <a:pt x="14718" y="20466"/>
                    <a:pt x="17557" y="17632"/>
                    <a:pt x="17734" y="17632"/>
                  </a:cubicBezTo>
                  <a:close/>
                </a:path>
              </a:pathLst>
            </a:custGeom>
            <a:solidFill>
              <a:srgbClr val="FF0000"/>
            </a:solidFill>
            <a:ln w="2544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69" name="Freeform: Shape 768">
              <a:extLst>
                <a:ext uri="{FF2B5EF4-FFF2-40B4-BE49-F238E27FC236}">
                  <a16:creationId xmlns:a16="http://schemas.microsoft.com/office/drawing/2014/main" id="{DFA00523-B676-4FED-899C-49B38860580E}"/>
                </a:ext>
              </a:extLst>
            </p:cNvPr>
            <p:cNvSpPr/>
            <p:nvPr>
              <p:custDataLst>
                <p:tags r:id="rId21"/>
              </p:custDataLst>
            </p:nvPr>
          </p:nvSpPr>
          <p:spPr>
            <a:xfrm>
              <a:off x="6699998" y="7408892"/>
              <a:ext cx="75942" cy="79888"/>
            </a:xfrm>
            <a:custGeom>
              <a:avLst/>
              <a:gdLst>
                <a:gd name="connsiteX0" fmla="*/ 28028 w 75942"/>
                <a:gd name="connsiteY0" fmla="*/ 37826 h 79888"/>
                <a:gd name="connsiteX1" fmla="*/ 56595 w 75942"/>
                <a:gd name="connsiteY1" fmla="*/ 34106 h 79888"/>
                <a:gd name="connsiteX2" fmla="*/ 72210 w 75942"/>
                <a:gd name="connsiteY2" fmla="*/ 15684 h 79888"/>
                <a:gd name="connsiteX3" fmla="*/ 50208 w 75942"/>
                <a:gd name="connsiteY3" fmla="*/ 96 h 79888"/>
                <a:gd name="connsiteX4" fmla="*/ 171 w 75942"/>
                <a:gd name="connsiteY4" fmla="*/ 46682 h 79888"/>
                <a:gd name="connsiteX5" fmla="*/ 32109 w 75942"/>
                <a:gd name="connsiteY5" fmla="*/ 79984 h 79888"/>
                <a:gd name="connsiteX6" fmla="*/ 76113 w 75942"/>
                <a:gd name="connsiteY6" fmla="*/ 59968 h 79888"/>
                <a:gd name="connsiteX7" fmla="*/ 73097 w 75942"/>
                <a:gd name="connsiteY7" fmla="*/ 56956 h 79888"/>
                <a:gd name="connsiteX8" fmla="*/ 70258 w 75942"/>
                <a:gd name="connsiteY8" fmla="*/ 58728 h 79888"/>
                <a:gd name="connsiteX9" fmla="*/ 32464 w 75942"/>
                <a:gd name="connsiteY9" fmla="*/ 75024 h 79888"/>
                <a:gd name="connsiteX10" fmla="*/ 14720 w 75942"/>
                <a:gd name="connsiteY10" fmla="*/ 53591 h 79888"/>
                <a:gd name="connsiteX11" fmla="*/ 16850 w 75942"/>
                <a:gd name="connsiteY11" fmla="*/ 37826 h 79888"/>
                <a:gd name="connsiteX12" fmla="*/ 28028 w 75942"/>
                <a:gd name="connsiteY12" fmla="*/ 37826 h 79888"/>
                <a:gd name="connsiteX13" fmla="*/ 18269 w 75942"/>
                <a:gd name="connsiteY13" fmla="*/ 32866 h 79888"/>
                <a:gd name="connsiteX14" fmla="*/ 50208 w 75942"/>
                <a:gd name="connsiteY14" fmla="*/ 5055 h 79888"/>
                <a:gd name="connsiteX15" fmla="*/ 64580 w 75942"/>
                <a:gd name="connsiteY15" fmla="*/ 15684 h 79888"/>
                <a:gd name="connsiteX16" fmla="*/ 26964 w 75942"/>
                <a:gd name="connsiteY16" fmla="*/ 32866 h 79888"/>
                <a:gd name="connsiteX17" fmla="*/ 18269 w 75942"/>
                <a:gd name="connsiteY17" fmla="*/ 32866 h 798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75942" h="79888">
                  <a:moveTo>
                    <a:pt x="28028" y="37826"/>
                  </a:moveTo>
                  <a:cubicBezTo>
                    <a:pt x="32996" y="37826"/>
                    <a:pt x="47014" y="37471"/>
                    <a:pt x="56595" y="34106"/>
                  </a:cubicBezTo>
                  <a:cubicBezTo>
                    <a:pt x="69726" y="29500"/>
                    <a:pt x="72210" y="20998"/>
                    <a:pt x="72210" y="15684"/>
                  </a:cubicBezTo>
                  <a:cubicBezTo>
                    <a:pt x="72210" y="5941"/>
                    <a:pt x="62451" y="96"/>
                    <a:pt x="50208" y="96"/>
                  </a:cubicBezTo>
                  <a:cubicBezTo>
                    <a:pt x="28915" y="96"/>
                    <a:pt x="171" y="16392"/>
                    <a:pt x="171" y="46682"/>
                  </a:cubicBezTo>
                  <a:cubicBezTo>
                    <a:pt x="171" y="64573"/>
                    <a:pt x="11349" y="79984"/>
                    <a:pt x="32109" y="79984"/>
                  </a:cubicBezTo>
                  <a:cubicBezTo>
                    <a:pt x="62096" y="79984"/>
                    <a:pt x="76113" y="62447"/>
                    <a:pt x="76113" y="59968"/>
                  </a:cubicBezTo>
                  <a:cubicBezTo>
                    <a:pt x="76113" y="58905"/>
                    <a:pt x="74516" y="56956"/>
                    <a:pt x="73097" y="56956"/>
                  </a:cubicBezTo>
                  <a:cubicBezTo>
                    <a:pt x="72032" y="56956"/>
                    <a:pt x="71677" y="57310"/>
                    <a:pt x="70258" y="58728"/>
                  </a:cubicBezTo>
                  <a:cubicBezTo>
                    <a:pt x="56418" y="75024"/>
                    <a:pt x="35658" y="75024"/>
                    <a:pt x="32464" y="75024"/>
                  </a:cubicBezTo>
                  <a:cubicBezTo>
                    <a:pt x="21818" y="75024"/>
                    <a:pt x="14720" y="67939"/>
                    <a:pt x="14720" y="53591"/>
                  </a:cubicBezTo>
                  <a:cubicBezTo>
                    <a:pt x="14720" y="51111"/>
                    <a:pt x="14720" y="47568"/>
                    <a:pt x="16850" y="37826"/>
                  </a:cubicBezTo>
                  <a:lnTo>
                    <a:pt x="28028" y="37826"/>
                  </a:lnTo>
                  <a:close/>
                  <a:moveTo>
                    <a:pt x="18269" y="32866"/>
                  </a:moveTo>
                  <a:cubicBezTo>
                    <a:pt x="25544" y="7181"/>
                    <a:pt x="45239" y="5055"/>
                    <a:pt x="50208" y="5055"/>
                  </a:cubicBezTo>
                  <a:cubicBezTo>
                    <a:pt x="58015" y="5055"/>
                    <a:pt x="64580" y="8952"/>
                    <a:pt x="64580" y="15684"/>
                  </a:cubicBezTo>
                  <a:cubicBezTo>
                    <a:pt x="64580" y="32866"/>
                    <a:pt x="34593" y="32866"/>
                    <a:pt x="26964" y="32866"/>
                  </a:cubicBezTo>
                  <a:lnTo>
                    <a:pt x="18269" y="32866"/>
                  </a:lnTo>
                  <a:close/>
                </a:path>
              </a:pathLst>
            </a:custGeom>
            <a:solidFill>
              <a:srgbClr val="FF0000"/>
            </a:solidFill>
            <a:ln w="2544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70" name="Freeform: Shape 769">
              <a:extLst>
                <a:ext uri="{FF2B5EF4-FFF2-40B4-BE49-F238E27FC236}">
                  <a16:creationId xmlns:a16="http://schemas.microsoft.com/office/drawing/2014/main" id="{892127AF-A611-49FB-92FA-FD8D5940EE8A}"/>
                </a:ext>
              </a:extLst>
            </p:cNvPr>
            <p:cNvSpPr/>
            <p:nvPr>
              <p:custDataLst>
                <p:tags r:id="rId22"/>
              </p:custDataLst>
            </p:nvPr>
          </p:nvSpPr>
          <p:spPr>
            <a:xfrm>
              <a:off x="6850861" y="7337203"/>
              <a:ext cx="97336" cy="114632"/>
            </a:xfrm>
            <a:custGeom>
              <a:avLst/>
              <a:gdLst>
                <a:gd name="connsiteX0" fmla="*/ 35917 w 97336"/>
                <a:gd name="connsiteY0" fmla="*/ 53488 h 114632"/>
                <a:gd name="connsiteX1" fmla="*/ 74700 w 97336"/>
                <a:gd name="connsiteY1" fmla="*/ 47668 h 114632"/>
                <a:gd name="connsiteX2" fmla="*/ 93711 w 97336"/>
                <a:gd name="connsiteY2" fmla="*/ 21603 h 114632"/>
                <a:gd name="connsiteX3" fmla="*/ 66588 w 97336"/>
                <a:gd name="connsiteY3" fmla="*/ 94 h 114632"/>
                <a:gd name="connsiteX4" fmla="*/ 177 w 97336"/>
                <a:gd name="connsiteY4" fmla="*/ 68924 h 114632"/>
                <a:gd name="connsiteX5" fmla="*/ 39973 w 97336"/>
                <a:gd name="connsiteY5" fmla="*/ 114726 h 114632"/>
                <a:gd name="connsiteX6" fmla="*/ 97513 w 97336"/>
                <a:gd name="connsiteY6" fmla="*/ 84866 h 114632"/>
                <a:gd name="connsiteX7" fmla="*/ 94471 w 97336"/>
                <a:gd name="connsiteY7" fmla="*/ 81577 h 114632"/>
                <a:gd name="connsiteX8" fmla="*/ 91176 w 97336"/>
                <a:gd name="connsiteY8" fmla="*/ 84107 h 114632"/>
                <a:gd name="connsiteX9" fmla="*/ 40480 w 97336"/>
                <a:gd name="connsiteY9" fmla="*/ 109159 h 114632"/>
                <a:gd name="connsiteX10" fmla="*/ 18427 w 97336"/>
                <a:gd name="connsiteY10" fmla="*/ 79805 h 114632"/>
                <a:gd name="connsiteX11" fmla="*/ 22483 w 97336"/>
                <a:gd name="connsiteY11" fmla="*/ 53488 h 114632"/>
                <a:gd name="connsiteX12" fmla="*/ 35917 w 97336"/>
                <a:gd name="connsiteY12" fmla="*/ 53488 h 114632"/>
                <a:gd name="connsiteX13" fmla="*/ 24004 w 97336"/>
                <a:gd name="connsiteY13" fmla="*/ 47921 h 114632"/>
                <a:gd name="connsiteX14" fmla="*/ 66588 w 97336"/>
                <a:gd name="connsiteY14" fmla="*/ 5661 h 114632"/>
                <a:gd name="connsiteX15" fmla="*/ 85346 w 97336"/>
                <a:gd name="connsiteY15" fmla="*/ 21603 h 114632"/>
                <a:gd name="connsiteX16" fmla="*/ 34396 w 97336"/>
                <a:gd name="connsiteY16" fmla="*/ 47921 h 114632"/>
                <a:gd name="connsiteX17" fmla="*/ 24004 w 97336"/>
                <a:gd name="connsiteY17" fmla="*/ 47921 h 1146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97336" h="114632">
                  <a:moveTo>
                    <a:pt x="35917" y="53488"/>
                  </a:moveTo>
                  <a:cubicBezTo>
                    <a:pt x="43268" y="53488"/>
                    <a:pt x="62026" y="52982"/>
                    <a:pt x="74700" y="47668"/>
                  </a:cubicBezTo>
                  <a:cubicBezTo>
                    <a:pt x="92443" y="40076"/>
                    <a:pt x="93711" y="25146"/>
                    <a:pt x="93711" y="21603"/>
                  </a:cubicBezTo>
                  <a:cubicBezTo>
                    <a:pt x="93711" y="10469"/>
                    <a:pt x="84079" y="94"/>
                    <a:pt x="66588" y="94"/>
                  </a:cubicBezTo>
                  <a:cubicBezTo>
                    <a:pt x="38452" y="94"/>
                    <a:pt x="177" y="24640"/>
                    <a:pt x="177" y="68924"/>
                  </a:cubicBezTo>
                  <a:cubicBezTo>
                    <a:pt x="177" y="94735"/>
                    <a:pt x="15132" y="114726"/>
                    <a:pt x="39973" y="114726"/>
                  </a:cubicBezTo>
                  <a:cubicBezTo>
                    <a:pt x="76221" y="114726"/>
                    <a:pt x="97513" y="87903"/>
                    <a:pt x="97513" y="84866"/>
                  </a:cubicBezTo>
                  <a:cubicBezTo>
                    <a:pt x="97513" y="83348"/>
                    <a:pt x="95992" y="81577"/>
                    <a:pt x="94471" y="81577"/>
                  </a:cubicBezTo>
                  <a:cubicBezTo>
                    <a:pt x="93204" y="81577"/>
                    <a:pt x="92697" y="82083"/>
                    <a:pt x="91176" y="84107"/>
                  </a:cubicBezTo>
                  <a:cubicBezTo>
                    <a:pt x="71151" y="109159"/>
                    <a:pt x="43522" y="109159"/>
                    <a:pt x="40480" y="109159"/>
                  </a:cubicBezTo>
                  <a:cubicBezTo>
                    <a:pt x="20709" y="109159"/>
                    <a:pt x="18427" y="87903"/>
                    <a:pt x="18427" y="79805"/>
                  </a:cubicBezTo>
                  <a:cubicBezTo>
                    <a:pt x="18427" y="76769"/>
                    <a:pt x="18681" y="68924"/>
                    <a:pt x="22483" y="53488"/>
                  </a:cubicBezTo>
                  <a:lnTo>
                    <a:pt x="35917" y="53488"/>
                  </a:lnTo>
                  <a:close/>
                  <a:moveTo>
                    <a:pt x="24004" y="47921"/>
                  </a:moveTo>
                  <a:cubicBezTo>
                    <a:pt x="33889" y="9457"/>
                    <a:pt x="59998" y="5661"/>
                    <a:pt x="66588" y="5661"/>
                  </a:cubicBezTo>
                  <a:cubicBezTo>
                    <a:pt x="78502" y="5661"/>
                    <a:pt x="85346" y="13000"/>
                    <a:pt x="85346" y="21603"/>
                  </a:cubicBezTo>
                  <a:cubicBezTo>
                    <a:pt x="85346" y="47921"/>
                    <a:pt x="44789" y="47921"/>
                    <a:pt x="34396" y="47921"/>
                  </a:cubicBezTo>
                  <a:lnTo>
                    <a:pt x="24004" y="47921"/>
                  </a:lnTo>
                  <a:close/>
                </a:path>
              </a:pathLst>
            </a:custGeom>
            <a:solidFill>
              <a:srgbClr val="000000"/>
            </a:solidFill>
            <a:ln w="2544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71" name="Freeform: Shape 770">
              <a:extLst>
                <a:ext uri="{FF2B5EF4-FFF2-40B4-BE49-F238E27FC236}">
                  <a16:creationId xmlns:a16="http://schemas.microsoft.com/office/drawing/2014/main" id="{F4855B5B-7BCB-43D1-B1EF-A090C745E8F0}"/>
                </a:ext>
              </a:extLst>
            </p:cNvPr>
            <p:cNvSpPr/>
            <p:nvPr>
              <p:custDataLst>
                <p:tags r:id="rId23"/>
              </p:custDataLst>
            </p:nvPr>
          </p:nvSpPr>
          <p:spPr>
            <a:xfrm>
              <a:off x="6982323" y="7259263"/>
              <a:ext cx="58807" cy="253051"/>
            </a:xfrm>
            <a:custGeom>
              <a:avLst/>
              <a:gdLst>
                <a:gd name="connsiteX0" fmla="*/ 58989 w 58807"/>
                <a:gd name="connsiteY0" fmla="*/ 250615 h 253051"/>
                <a:gd name="connsiteX1" fmla="*/ 54679 w 58807"/>
                <a:gd name="connsiteY1" fmla="*/ 245048 h 253051"/>
                <a:gd name="connsiteX2" fmla="*/ 14883 w 58807"/>
                <a:gd name="connsiteY2" fmla="*/ 126620 h 253051"/>
                <a:gd name="connsiteX3" fmla="*/ 55693 w 58807"/>
                <a:gd name="connsiteY3" fmla="*/ 6927 h 253051"/>
                <a:gd name="connsiteX4" fmla="*/ 58989 w 58807"/>
                <a:gd name="connsiteY4" fmla="*/ 2625 h 253051"/>
                <a:gd name="connsiteX5" fmla="*/ 56454 w 58807"/>
                <a:gd name="connsiteY5" fmla="*/ 94 h 253051"/>
                <a:gd name="connsiteX6" fmla="*/ 16151 w 58807"/>
                <a:gd name="connsiteY6" fmla="*/ 49439 h 253051"/>
                <a:gd name="connsiteX7" fmla="*/ 181 w 58807"/>
                <a:gd name="connsiteY7" fmla="*/ 126620 h 253051"/>
                <a:gd name="connsiteX8" fmla="*/ 16911 w 58807"/>
                <a:gd name="connsiteY8" fmla="*/ 205572 h 253051"/>
                <a:gd name="connsiteX9" fmla="*/ 56454 w 58807"/>
                <a:gd name="connsiteY9" fmla="*/ 253145 h 253051"/>
                <a:gd name="connsiteX10" fmla="*/ 58989 w 58807"/>
                <a:gd name="connsiteY10" fmla="*/ 250615 h 2530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8807" h="253051">
                  <a:moveTo>
                    <a:pt x="58989" y="250615"/>
                  </a:moveTo>
                  <a:cubicBezTo>
                    <a:pt x="58989" y="249856"/>
                    <a:pt x="58989" y="249349"/>
                    <a:pt x="54679" y="245048"/>
                  </a:cubicBezTo>
                  <a:cubicBezTo>
                    <a:pt x="22994" y="213163"/>
                    <a:pt x="14883" y="165336"/>
                    <a:pt x="14883" y="126620"/>
                  </a:cubicBezTo>
                  <a:cubicBezTo>
                    <a:pt x="14883" y="82589"/>
                    <a:pt x="24515" y="38558"/>
                    <a:pt x="55693" y="6927"/>
                  </a:cubicBezTo>
                  <a:cubicBezTo>
                    <a:pt x="58989" y="3890"/>
                    <a:pt x="58989" y="3384"/>
                    <a:pt x="58989" y="2625"/>
                  </a:cubicBezTo>
                  <a:cubicBezTo>
                    <a:pt x="58989" y="853"/>
                    <a:pt x="57975" y="94"/>
                    <a:pt x="56454" y="94"/>
                  </a:cubicBezTo>
                  <a:cubicBezTo>
                    <a:pt x="53919" y="94"/>
                    <a:pt x="31106" y="17302"/>
                    <a:pt x="16151" y="49439"/>
                  </a:cubicBezTo>
                  <a:cubicBezTo>
                    <a:pt x="3223" y="77275"/>
                    <a:pt x="181" y="105363"/>
                    <a:pt x="181" y="126620"/>
                  </a:cubicBezTo>
                  <a:cubicBezTo>
                    <a:pt x="181" y="146358"/>
                    <a:pt x="2970" y="176977"/>
                    <a:pt x="16911" y="205572"/>
                  </a:cubicBezTo>
                  <a:cubicBezTo>
                    <a:pt x="32120" y="236697"/>
                    <a:pt x="53919" y="253145"/>
                    <a:pt x="56454" y="253145"/>
                  </a:cubicBezTo>
                  <a:cubicBezTo>
                    <a:pt x="57975" y="253145"/>
                    <a:pt x="58989" y="252386"/>
                    <a:pt x="58989" y="250615"/>
                  </a:cubicBezTo>
                  <a:close/>
                </a:path>
              </a:pathLst>
            </a:custGeom>
            <a:solidFill>
              <a:srgbClr val="000000"/>
            </a:solidFill>
            <a:ln w="2544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72" name="Freeform: Shape 771">
              <a:extLst>
                <a:ext uri="{FF2B5EF4-FFF2-40B4-BE49-F238E27FC236}">
                  <a16:creationId xmlns:a16="http://schemas.microsoft.com/office/drawing/2014/main" id="{34431CFA-4C98-4720-B77E-DB3396D719AE}"/>
                </a:ext>
              </a:extLst>
            </p:cNvPr>
            <p:cNvSpPr/>
            <p:nvPr>
              <p:custDataLst>
                <p:tags r:id="rId24"/>
              </p:custDataLst>
            </p:nvPr>
          </p:nvSpPr>
          <p:spPr>
            <a:xfrm>
              <a:off x="7069746" y="7273434"/>
              <a:ext cx="114826" cy="178400"/>
            </a:xfrm>
            <a:custGeom>
              <a:avLst/>
              <a:gdLst>
                <a:gd name="connsiteX0" fmla="*/ 58993 w 114826"/>
                <a:gd name="connsiteY0" fmla="*/ 2878 h 178400"/>
                <a:gd name="connsiteX1" fmla="*/ 55697 w 114826"/>
                <a:gd name="connsiteY1" fmla="*/ 94 h 178400"/>
                <a:gd name="connsiteX2" fmla="*/ 24773 w 114826"/>
                <a:gd name="connsiteY2" fmla="*/ 2625 h 178400"/>
                <a:gd name="connsiteX3" fmla="*/ 19957 w 114826"/>
                <a:gd name="connsiteY3" fmla="*/ 7686 h 178400"/>
                <a:gd name="connsiteX4" fmla="*/ 26040 w 114826"/>
                <a:gd name="connsiteY4" fmla="*/ 10722 h 178400"/>
                <a:gd name="connsiteX5" fmla="*/ 38714 w 114826"/>
                <a:gd name="connsiteY5" fmla="*/ 15024 h 178400"/>
                <a:gd name="connsiteX6" fmla="*/ 37954 w 114826"/>
                <a:gd name="connsiteY6" fmla="*/ 20085 h 178400"/>
                <a:gd name="connsiteX7" fmla="*/ 1199 w 114826"/>
                <a:gd name="connsiteY7" fmla="*/ 165843 h 178400"/>
                <a:gd name="connsiteX8" fmla="*/ 185 w 114826"/>
                <a:gd name="connsiteY8" fmla="*/ 171410 h 178400"/>
                <a:gd name="connsiteX9" fmla="*/ 7536 w 114826"/>
                <a:gd name="connsiteY9" fmla="*/ 178495 h 178400"/>
                <a:gd name="connsiteX10" fmla="*/ 16154 w 114826"/>
                <a:gd name="connsiteY10" fmla="*/ 173181 h 178400"/>
                <a:gd name="connsiteX11" fmla="*/ 30349 w 114826"/>
                <a:gd name="connsiteY11" fmla="*/ 117763 h 178400"/>
                <a:gd name="connsiteX12" fmla="*/ 59753 w 114826"/>
                <a:gd name="connsiteY12" fmla="*/ 139272 h 178400"/>
                <a:gd name="connsiteX13" fmla="*/ 58993 w 114826"/>
                <a:gd name="connsiteY13" fmla="*/ 144586 h 178400"/>
                <a:gd name="connsiteX14" fmla="*/ 57979 w 114826"/>
                <a:gd name="connsiteY14" fmla="*/ 153443 h 178400"/>
                <a:gd name="connsiteX15" fmla="*/ 81299 w 114826"/>
                <a:gd name="connsiteY15" fmla="*/ 178495 h 178400"/>
                <a:gd name="connsiteX16" fmla="*/ 101324 w 114826"/>
                <a:gd name="connsiteY16" fmla="*/ 165083 h 178400"/>
                <a:gd name="connsiteX17" fmla="*/ 110449 w 114826"/>
                <a:gd name="connsiteY17" fmla="*/ 139525 h 178400"/>
                <a:gd name="connsiteX18" fmla="*/ 107407 w 114826"/>
                <a:gd name="connsiteY18" fmla="*/ 136995 h 178400"/>
                <a:gd name="connsiteX19" fmla="*/ 103858 w 114826"/>
                <a:gd name="connsiteY19" fmla="*/ 141550 h 178400"/>
                <a:gd name="connsiteX20" fmla="*/ 81806 w 114826"/>
                <a:gd name="connsiteY20" fmla="*/ 172928 h 178400"/>
                <a:gd name="connsiteX21" fmla="*/ 73694 w 114826"/>
                <a:gd name="connsiteY21" fmla="*/ 161035 h 178400"/>
                <a:gd name="connsiteX22" fmla="*/ 75722 w 114826"/>
                <a:gd name="connsiteY22" fmla="*/ 146864 h 178400"/>
                <a:gd name="connsiteX23" fmla="*/ 76736 w 114826"/>
                <a:gd name="connsiteY23" fmla="*/ 139019 h 178400"/>
                <a:gd name="connsiteX24" fmla="*/ 39221 w 114826"/>
                <a:gd name="connsiteY24" fmla="*/ 112449 h 178400"/>
                <a:gd name="connsiteX25" fmla="*/ 61020 w 114826"/>
                <a:gd name="connsiteY25" fmla="*/ 93723 h 178400"/>
                <a:gd name="connsiteX26" fmla="*/ 97268 w 114826"/>
                <a:gd name="connsiteY26" fmla="*/ 69430 h 178400"/>
                <a:gd name="connsiteX27" fmla="*/ 99549 w 114826"/>
                <a:gd name="connsiteY27" fmla="*/ 69683 h 178400"/>
                <a:gd name="connsiteX28" fmla="*/ 104872 w 114826"/>
                <a:gd name="connsiteY28" fmla="*/ 71708 h 178400"/>
                <a:gd name="connsiteX29" fmla="*/ 105886 w 114826"/>
                <a:gd name="connsiteY29" fmla="*/ 72720 h 178400"/>
                <a:gd name="connsiteX30" fmla="*/ 91438 w 114826"/>
                <a:gd name="connsiteY30" fmla="*/ 86385 h 178400"/>
                <a:gd name="connsiteX31" fmla="*/ 101070 w 114826"/>
                <a:gd name="connsiteY31" fmla="*/ 95241 h 178400"/>
                <a:gd name="connsiteX32" fmla="*/ 115012 w 114826"/>
                <a:gd name="connsiteY32" fmla="*/ 79805 h 178400"/>
                <a:gd name="connsiteX33" fmla="*/ 97775 w 114826"/>
                <a:gd name="connsiteY33" fmla="*/ 63863 h 178400"/>
                <a:gd name="connsiteX34" fmla="*/ 60767 w 114826"/>
                <a:gd name="connsiteY34" fmla="*/ 86131 h 178400"/>
                <a:gd name="connsiteX35" fmla="*/ 32631 w 114826"/>
                <a:gd name="connsiteY35" fmla="*/ 109665 h 178400"/>
                <a:gd name="connsiteX36" fmla="*/ 58993 w 114826"/>
                <a:gd name="connsiteY36" fmla="*/ 2878 h 178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</a:cxnLst>
              <a:rect l="l" t="t" r="r" b="b"/>
              <a:pathLst>
                <a:path w="114826" h="178400">
                  <a:moveTo>
                    <a:pt x="58993" y="2878"/>
                  </a:moveTo>
                  <a:cubicBezTo>
                    <a:pt x="58993" y="2625"/>
                    <a:pt x="58993" y="94"/>
                    <a:pt x="55697" y="94"/>
                  </a:cubicBezTo>
                  <a:cubicBezTo>
                    <a:pt x="49867" y="94"/>
                    <a:pt x="31363" y="2119"/>
                    <a:pt x="24773" y="2625"/>
                  </a:cubicBezTo>
                  <a:cubicBezTo>
                    <a:pt x="22745" y="2878"/>
                    <a:pt x="19957" y="3131"/>
                    <a:pt x="19957" y="7686"/>
                  </a:cubicBezTo>
                  <a:cubicBezTo>
                    <a:pt x="19957" y="10722"/>
                    <a:pt x="22238" y="10722"/>
                    <a:pt x="26040" y="10722"/>
                  </a:cubicBezTo>
                  <a:cubicBezTo>
                    <a:pt x="38207" y="10722"/>
                    <a:pt x="38714" y="12494"/>
                    <a:pt x="38714" y="15024"/>
                  </a:cubicBezTo>
                  <a:lnTo>
                    <a:pt x="37954" y="20085"/>
                  </a:lnTo>
                  <a:lnTo>
                    <a:pt x="1199" y="165843"/>
                  </a:lnTo>
                  <a:cubicBezTo>
                    <a:pt x="185" y="169385"/>
                    <a:pt x="185" y="169891"/>
                    <a:pt x="185" y="171410"/>
                  </a:cubicBezTo>
                  <a:cubicBezTo>
                    <a:pt x="185" y="177230"/>
                    <a:pt x="5255" y="178495"/>
                    <a:pt x="7536" y="178495"/>
                  </a:cubicBezTo>
                  <a:cubicBezTo>
                    <a:pt x="10831" y="178495"/>
                    <a:pt x="14634" y="176218"/>
                    <a:pt x="16154" y="173181"/>
                  </a:cubicBezTo>
                  <a:cubicBezTo>
                    <a:pt x="17422" y="170904"/>
                    <a:pt x="28828" y="124089"/>
                    <a:pt x="30349" y="117763"/>
                  </a:cubicBezTo>
                  <a:cubicBezTo>
                    <a:pt x="38968" y="118522"/>
                    <a:pt x="59753" y="122571"/>
                    <a:pt x="59753" y="139272"/>
                  </a:cubicBezTo>
                  <a:cubicBezTo>
                    <a:pt x="59753" y="141044"/>
                    <a:pt x="59753" y="142056"/>
                    <a:pt x="58993" y="144586"/>
                  </a:cubicBezTo>
                  <a:cubicBezTo>
                    <a:pt x="58486" y="147623"/>
                    <a:pt x="57979" y="150660"/>
                    <a:pt x="57979" y="153443"/>
                  </a:cubicBezTo>
                  <a:cubicBezTo>
                    <a:pt x="57979" y="168373"/>
                    <a:pt x="68118" y="178495"/>
                    <a:pt x="81299" y="178495"/>
                  </a:cubicBezTo>
                  <a:cubicBezTo>
                    <a:pt x="88903" y="178495"/>
                    <a:pt x="95747" y="174446"/>
                    <a:pt x="101324" y="165083"/>
                  </a:cubicBezTo>
                  <a:cubicBezTo>
                    <a:pt x="107661" y="153949"/>
                    <a:pt x="110449" y="140031"/>
                    <a:pt x="110449" y="139525"/>
                  </a:cubicBezTo>
                  <a:cubicBezTo>
                    <a:pt x="110449" y="136995"/>
                    <a:pt x="108168" y="136995"/>
                    <a:pt x="107407" y="136995"/>
                  </a:cubicBezTo>
                  <a:cubicBezTo>
                    <a:pt x="104872" y="136995"/>
                    <a:pt x="104619" y="138007"/>
                    <a:pt x="103858" y="141550"/>
                  </a:cubicBezTo>
                  <a:cubicBezTo>
                    <a:pt x="98789" y="160022"/>
                    <a:pt x="92959" y="172928"/>
                    <a:pt x="81806" y="172928"/>
                  </a:cubicBezTo>
                  <a:cubicBezTo>
                    <a:pt x="76990" y="172928"/>
                    <a:pt x="73694" y="170144"/>
                    <a:pt x="73694" y="161035"/>
                  </a:cubicBezTo>
                  <a:cubicBezTo>
                    <a:pt x="73694" y="156733"/>
                    <a:pt x="74708" y="150913"/>
                    <a:pt x="75722" y="146864"/>
                  </a:cubicBezTo>
                  <a:cubicBezTo>
                    <a:pt x="76736" y="142562"/>
                    <a:pt x="76736" y="141550"/>
                    <a:pt x="76736" y="139019"/>
                  </a:cubicBezTo>
                  <a:cubicBezTo>
                    <a:pt x="76736" y="122571"/>
                    <a:pt x="60767" y="115232"/>
                    <a:pt x="39221" y="112449"/>
                  </a:cubicBezTo>
                  <a:cubicBezTo>
                    <a:pt x="47079" y="107894"/>
                    <a:pt x="55190" y="99796"/>
                    <a:pt x="61020" y="93723"/>
                  </a:cubicBezTo>
                  <a:cubicBezTo>
                    <a:pt x="73187" y="80311"/>
                    <a:pt x="84847" y="69430"/>
                    <a:pt x="97268" y="69430"/>
                  </a:cubicBezTo>
                  <a:cubicBezTo>
                    <a:pt x="98789" y="69430"/>
                    <a:pt x="99042" y="69430"/>
                    <a:pt x="99549" y="69683"/>
                  </a:cubicBezTo>
                  <a:cubicBezTo>
                    <a:pt x="102591" y="70189"/>
                    <a:pt x="102845" y="70189"/>
                    <a:pt x="104872" y="71708"/>
                  </a:cubicBezTo>
                  <a:cubicBezTo>
                    <a:pt x="105379" y="71961"/>
                    <a:pt x="105379" y="72214"/>
                    <a:pt x="105886" y="72720"/>
                  </a:cubicBezTo>
                  <a:cubicBezTo>
                    <a:pt x="93719" y="73479"/>
                    <a:pt x="91438" y="83348"/>
                    <a:pt x="91438" y="86385"/>
                  </a:cubicBezTo>
                  <a:cubicBezTo>
                    <a:pt x="91438" y="90433"/>
                    <a:pt x="94226" y="95241"/>
                    <a:pt x="101070" y="95241"/>
                  </a:cubicBezTo>
                  <a:cubicBezTo>
                    <a:pt x="107661" y="95241"/>
                    <a:pt x="115012" y="89674"/>
                    <a:pt x="115012" y="79805"/>
                  </a:cubicBezTo>
                  <a:cubicBezTo>
                    <a:pt x="115012" y="72214"/>
                    <a:pt x="109182" y="63863"/>
                    <a:pt x="97775" y="63863"/>
                  </a:cubicBezTo>
                  <a:cubicBezTo>
                    <a:pt x="90678" y="63863"/>
                    <a:pt x="79017" y="65887"/>
                    <a:pt x="60767" y="86131"/>
                  </a:cubicBezTo>
                  <a:cubicBezTo>
                    <a:pt x="52149" y="95747"/>
                    <a:pt x="42263" y="105869"/>
                    <a:pt x="32631" y="109665"/>
                  </a:cubicBezTo>
                  <a:lnTo>
                    <a:pt x="58993" y="2878"/>
                  </a:lnTo>
                  <a:close/>
                </a:path>
              </a:pathLst>
            </a:custGeom>
            <a:solidFill>
              <a:srgbClr val="000000"/>
            </a:solidFill>
            <a:ln w="2544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73" name="Freeform: Shape 772">
              <a:extLst>
                <a:ext uri="{FF2B5EF4-FFF2-40B4-BE49-F238E27FC236}">
                  <a16:creationId xmlns:a16="http://schemas.microsoft.com/office/drawing/2014/main" id="{9ADA67CD-4584-431D-9518-01194FD54F87}"/>
                </a:ext>
              </a:extLst>
            </p:cNvPr>
            <p:cNvSpPr/>
            <p:nvPr>
              <p:custDataLst>
                <p:tags r:id="rId25"/>
              </p:custDataLst>
            </p:nvPr>
          </p:nvSpPr>
          <p:spPr>
            <a:xfrm>
              <a:off x="7210195" y="7259263"/>
              <a:ext cx="58807" cy="253051"/>
            </a:xfrm>
            <a:custGeom>
              <a:avLst/>
              <a:gdLst>
                <a:gd name="connsiteX0" fmla="*/ 58998 w 58807"/>
                <a:gd name="connsiteY0" fmla="*/ 126620 h 253051"/>
                <a:gd name="connsiteX1" fmla="*/ 42268 w 58807"/>
                <a:gd name="connsiteY1" fmla="*/ 47668 h 253051"/>
                <a:gd name="connsiteX2" fmla="*/ 2725 w 58807"/>
                <a:gd name="connsiteY2" fmla="*/ 94 h 253051"/>
                <a:gd name="connsiteX3" fmla="*/ 191 w 58807"/>
                <a:gd name="connsiteY3" fmla="*/ 2625 h 253051"/>
                <a:gd name="connsiteX4" fmla="*/ 5007 w 58807"/>
                <a:gd name="connsiteY4" fmla="*/ 8445 h 253051"/>
                <a:gd name="connsiteX5" fmla="*/ 44296 w 58807"/>
                <a:gd name="connsiteY5" fmla="*/ 126620 h 253051"/>
                <a:gd name="connsiteX6" fmla="*/ 3486 w 58807"/>
                <a:gd name="connsiteY6" fmla="*/ 246313 h 253051"/>
                <a:gd name="connsiteX7" fmla="*/ 191 w 58807"/>
                <a:gd name="connsiteY7" fmla="*/ 250615 h 253051"/>
                <a:gd name="connsiteX8" fmla="*/ 2725 w 58807"/>
                <a:gd name="connsiteY8" fmla="*/ 253145 h 253051"/>
                <a:gd name="connsiteX9" fmla="*/ 43029 w 58807"/>
                <a:gd name="connsiteY9" fmla="*/ 203800 h 253051"/>
                <a:gd name="connsiteX10" fmla="*/ 58998 w 58807"/>
                <a:gd name="connsiteY10" fmla="*/ 126620 h 2530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8807" h="253051">
                  <a:moveTo>
                    <a:pt x="58998" y="126620"/>
                  </a:moveTo>
                  <a:cubicBezTo>
                    <a:pt x="58998" y="106882"/>
                    <a:pt x="56210" y="76263"/>
                    <a:pt x="42268" y="47668"/>
                  </a:cubicBezTo>
                  <a:cubicBezTo>
                    <a:pt x="27060" y="16542"/>
                    <a:pt x="5260" y="94"/>
                    <a:pt x="2725" y="94"/>
                  </a:cubicBezTo>
                  <a:cubicBezTo>
                    <a:pt x="1205" y="94"/>
                    <a:pt x="191" y="1106"/>
                    <a:pt x="191" y="2625"/>
                  </a:cubicBezTo>
                  <a:cubicBezTo>
                    <a:pt x="191" y="3384"/>
                    <a:pt x="191" y="3890"/>
                    <a:pt x="5007" y="8445"/>
                  </a:cubicBezTo>
                  <a:cubicBezTo>
                    <a:pt x="29848" y="33497"/>
                    <a:pt x="44296" y="73732"/>
                    <a:pt x="44296" y="126620"/>
                  </a:cubicBezTo>
                  <a:cubicBezTo>
                    <a:pt x="44296" y="169891"/>
                    <a:pt x="34917" y="214428"/>
                    <a:pt x="3486" y="246313"/>
                  </a:cubicBezTo>
                  <a:cubicBezTo>
                    <a:pt x="191" y="249349"/>
                    <a:pt x="191" y="249856"/>
                    <a:pt x="191" y="250615"/>
                  </a:cubicBezTo>
                  <a:cubicBezTo>
                    <a:pt x="191" y="252133"/>
                    <a:pt x="1205" y="253145"/>
                    <a:pt x="2725" y="253145"/>
                  </a:cubicBezTo>
                  <a:cubicBezTo>
                    <a:pt x="5260" y="253145"/>
                    <a:pt x="28073" y="235938"/>
                    <a:pt x="43029" y="203800"/>
                  </a:cubicBezTo>
                  <a:cubicBezTo>
                    <a:pt x="55956" y="175965"/>
                    <a:pt x="58998" y="147876"/>
                    <a:pt x="58998" y="126620"/>
                  </a:cubicBezTo>
                  <a:close/>
                </a:path>
              </a:pathLst>
            </a:custGeom>
            <a:solidFill>
              <a:srgbClr val="000000"/>
            </a:solidFill>
            <a:ln w="2544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74" name="Freeform: Shape 773">
              <a:extLst>
                <a:ext uri="{FF2B5EF4-FFF2-40B4-BE49-F238E27FC236}">
                  <a16:creationId xmlns:a16="http://schemas.microsoft.com/office/drawing/2014/main" id="{943B77EE-1055-4F9E-8443-F2339029AFA6}"/>
                </a:ext>
              </a:extLst>
            </p:cNvPr>
            <p:cNvSpPr/>
            <p:nvPr>
              <p:custDataLst>
                <p:tags r:id="rId26"/>
              </p:custDataLst>
            </p:nvPr>
          </p:nvSpPr>
          <p:spPr>
            <a:xfrm>
              <a:off x="7364845" y="7301522"/>
              <a:ext cx="168564" cy="168531"/>
            </a:xfrm>
            <a:custGeom>
              <a:avLst/>
              <a:gdLst>
                <a:gd name="connsiteX0" fmla="*/ 89675 w 168564"/>
                <a:gd name="connsiteY0" fmla="*/ 89421 h 168531"/>
                <a:gd name="connsiteX1" fmla="*/ 160396 w 168564"/>
                <a:gd name="connsiteY1" fmla="*/ 89421 h 168531"/>
                <a:gd name="connsiteX2" fmla="*/ 168761 w 168564"/>
                <a:gd name="connsiteY2" fmla="*/ 84360 h 168531"/>
                <a:gd name="connsiteX3" fmla="*/ 160396 w 168564"/>
                <a:gd name="connsiteY3" fmla="*/ 79299 h 168531"/>
                <a:gd name="connsiteX4" fmla="*/ 89675 w 168564"/>
                <a:gd name="connsiteY4" fmla="*/ 79299 h 168531"/>
                <a:gd name="connsiteX5" fmla="*/ 89675 w 168564"/>
                <a:gd name="connsiteY5" fmla="*/ 8445 h 168531"/>
                <a:gd name="connsiteX6" fmla="*/ 84606 w 168564"/>
                <a:gd name="connsiteY6" fmla="*/ 94 h 168531"/>
                <a:gd name="connsiteX7" fmla="*/ 79536 w 168564"/>
                <a:gd name="connsiteY7" fmla="*/ 8445 h 168531"/>
                <a:gd name="connsiteX8" fmla="*/ 79536 w 168564"/>
                <a:gd name="connsiteY8" fmla="*/ 79299 h 168531"/>
                <a:gd name="connsiteX9" fmla="*/ 8562 w 168564"/>
                <a:gd name="connsiteY9" fmla="*/ 79299 h 168531"/>
                <a:gd name="connsiteX10" fmla="*/ 197 w 168564"/>
                <a:gd name="connsiteY10" fmla="*/ 84360 h 168531"/>
                <a:gd name="connsiteX11" fmla="*/ 8562 w 168564"/>
                <a:gd name="connsiteY11" fmla="*/ 89421 h 168531"/>
                <a:gd name="connsiteX12" fmla="*/ 79536 w 168564"/>
                <a:gd name="connsiteY12" fmla="*/ 89421 h 168531"/>
                <a:gd name="connsiteX13" fmla="*/ 79536 w 168564"/>
                <a:gd name="connsiteY13" fmla="*/ 160275 h 168531"/>
                <a:gd name="connsiteX14" fmla="*/ 84606 w 168564"/>
                <a:gd name="connsiteY14" fmla="*/ 168626 h 168531"/>
                <a:gd name="connsiteX15" fmla="*/ 89675 w 168564"/>
                <a:gd name="connsiteY15" fmla="*/ 160275 h 168531"/>
                <a:gd name="connsiteX16" fmla="*/ 89675 w 168564"/>
                <a:gd name="connsiteY16" fmla="*/ 89421 h 1685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168564" h="168531">
                  <a:moveTo>
                    <a:pt x="89675" y="89421"/>
                  </a:moveTo>
                  <a:lnTo>
                    <a:pt x="160396" y="89421"/>
                  </a:lnTo>
                  <a:cubicBezTo>
                    <a:pt x="163945" y="89421"/>
                    <a:pt x="168761" y="89421"/>
                    <a:pt x="168761" y="84360"/>
                  </a:cubicBezTo>
                  <a:cubicBezTo>
                    <a:pt x="168761" y="79299"/>
                    <a:pt x="163945" y="79299"/>
                    <a:pt x="160396" y="79299"/>
                  </a:cubicBezTo>
                  <a:lnTo>
                    <a:pt x="89675" y="79299"/>
                  </a:lnTo>
                  <a:lnTo>
                    <a:pt x="89675" y="8445"/>
                  </a:lnTo>
                  <a:cubicBezTo>
                    <a:pt x="89675" y="4902"/>
                    <a:pt x="89675" y="94"/>
                    <a:pt x="84606" y="94"/>
                  </a:cubicBezTo>
                  <a:cubicBezTo>
                    <a:pt x="79536" y="94"/>
                    <a:pt x="79536" y="4902"/>
                    <a:pt x="79536" y="8445"/>
                  </a:cubicBezTo>
                  <a:lnTo>
                    <a:pt x="79536" y="79299"/>
                  </a:lnTo>
                  <a:lnTo>
                    <a:pt x="8562" y="79299"/>
                  </a:lnTo>
                  <a:cubicBezTo>
                    <a:pt x="5013" y="79299"/>
                    <a:pt x="197" y="79299"/>
                    <a:pt x="197" y="84360"/>
                  </a:cubicBezTo>
                  <a:cubicBezTo>
                    <a:pt x="197" y="89421"/>
                    <a:pt x="5013" y="89421"/>
                    <a:pt x="8562" y="89421"/>
                  </a:cubicBezTo>
                  <a:lnTo>
                    <a:pt x="79536" y="89421"/>
                  </a:lnTo>
                  <a:lnTo>
                    <a:pt x="79536" y="160275"/>
                  </a:lnTo>
                  <a:cubicBezTo>
                    <a:pt x="79536" y="163818"/>
                    <a:pt x="79536" y="168626"/>
                    <a:pt x="84606" y="168626"/>
                  </a:cubicBezTo>
                  <a:cubicBezTo>
                    <a:pt x="89675" y="168626"/>
                    <a:pt x="89675" y="163818"/>
                    <a:pt x="89675" y="160275"/>
                  </a:cubicBezTo>
                  <a:lnTo>
                    <a:pt x="89675" y="89421"/>
                  </a:lnTo>
                  <a:close/>
                </a:path>
              </a:pathLst>
            </a:custGeom>
            <a:solidFill>
              <a:srgbClr val="000000"/>
            </a:solidFill>
            <a:ln w="2544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75" name="Freeform: Shape 774">
              <a:extLst>
                <a:ext uri="{FF2B5EF4-FFF2-40B4-BE49-F238E27FC236}">
                  <a16:creationId xmlns:a16="http://schemas.microsoft.com/office/drawing/2014/main" id="{7FDB8FDA-4E15-46F6-915A-EA40EEEB1E87}"/>
                </a:ext>
              </a:extLst>
            </p:cNvPr>
            <p:cNvSpPr/>
            <p:nvPr>
              <p:custDataLst>
                <p:tags r:id="rId27"/>
              </p:custDataLst>
            </p:nvPr>
          </p:nvSpPr>
          <p:spPr>
            <a:xfrm>
              <a:off x="7611480" y="7337203"/>
              <a:ext cx="167803" cy="114632"/>
            </a:xfrm>
            <a:custGeom>
              <a:avLst/>
              <a:gdLst>
                <a:gd name="connsiteX0" fmla="*/ 109964 w 167803"/>
                <a:gd name="connsiteY0" fmla="*/ 26158 h 114632"/>
                <a:gd name="connsiteX1" fmla="*/ 113766 w 167803"/>
                <a:gd name="connsiteY1" fmla="*/ 9710 h 114632"/>
                <a:gd name="connsiteX2" fmla="*/ 106415 w 167803"/>
                <a:gd name="connsiteY2" fmla="*/ 2878 h 114632"/>
                <a:gd name="connsiteX3" fmla="*/ 97036 w 167803"/>
                <a:gd name="connsiteY3" fmla="*/ 9963 h 114632"/>
                <a:gd name="connsiteX4" fmla="*/ 82588 w 167803"/>
                <a:gd name="connsiteY4" fmla="*/ 66647 h 114632"/>
                <a:gd name="connsiteX5" fmla="*/ 80306 w 167803"/>
                <a:gd name="connsiteY5" fmla="*/ 83348 h 114632"/>
                <a:gd name="connsiteX6" fmla="*/ 80560 w 167803"/>
                <a:gd name="connsiteY6" fmla="*/ 87903 h 114632"/>
                <a:gd name="connsiteX7" fmla="*/ 57240 w 167803"/>
                <a:gd name="connsiteY7" fmla="*/ 109159 h 114632"/>
                <a:gd name="connsiteX8" fmla="*/ 36961 w 167803"/>
                <a:gd name="connsiteY8" fmla="*/ 86132 h 114632"/>
                <a:gd name="connsiteX9" fmla="*/ 50142 w 167803"/>
                <a:gd name="connsiteY9" fmla="*/ 37040 h 114632"/>
                <a:gd name="connsiteX10" fmla="*/ 54451 w 167803"/>
                <a:gd name="connsiteY10" fmla="*/ 20844 h 114632"/>
                <a:gd name="connsiteX11" fmla="*/ 33666 w 167803"/>
                <a:gd name="connsiteY11" fmla="*/ 94 h 114632"/>
                <a:gd name="connsiteX12" fmla="*/ 207 w 167803"/>
                <a:gd name="connsiteY12" fmla="*/ 39064 h 114632"/>
                <a:gd name="connsiteX13" fmla="*/ 3248 w 167803"/>
                <a:gd name="connsiteY13" fmla="*/ 41595 h 114632"/>
                <a:gd name="connsiteX14" fmla="*/ 7304 w 167803"/>
                <a:gd name="connsiteY14" fmla="*/ 37040 h 114632"/>
                <a:gd name="connsiteX15" fmla="*/ 32906 w 167803"/>
                <a:gd name="connsiteY15" fmla="*/ 5661 h 114632"/>
                <a:gd name="connsiteX16" fmla="*/ 39243 w 167803"/>
                <a:gd name="connsiteY16" fmla="*/ 14012 h 114632"/>
                <a:gd name="connsiteX17" fmla="*/ 34680 w 167803"/>
                <a:gd name="connsiteY17" fmla="*/ 31726 h 114632"/>
                <a:gd name="connsiteX18" fmla="*/ 20485 w 167803"/>
                <a:gd name="connsiteY18" fmla="*/ 82842 h 114632"/>
                <a:gd name="connsiteX19" fmla="*/ 56479 w 167803"/>
                <a:gd name="connsiteY19" fmla="*/ 114726 h 114632"/>
                <a:gd name="connsiteX20" fmla="*/ 82841 w 167803"/>
                <a:gd name="connsiteY20" fmla="*/ 97013 h 114632"/>
                <a:gd name="connsiteX21" fmla="*/ 114526 w 167803"/>
                <a:gd name="connsiteY21" fmla="*/ 114726 h 114632"/>
                <a:gd name="connsiteX22" fmla="*/ 151281 w 167803"/>
                <a:gd name="connsiteY22" fmla="*/ 83601 h 114632"/>
                <a:gd name="connsiteX23" fmla="*/ 168010 w 167803"/>
                <a:gd name="connsiteY23" fmla="*/ 17808 h 114632"/>
                <a:gd name="connsiteX24" fmla="*/ 156857 w 167803"/>
                <a:gd name="connsiteY24" fmla="*/ 94 h 114632"/>
                <a:gd name="connsiteX25" fmla="*/ 144183 w 167803"/>
                <a:gd name="connsiteY25" fmla="*/ 12241 h 114632"/>
                <a:gd name="connsiteX26" fmla="*/ 147986 w 167803"/>
                <a:gd name="connsiteY26" fmla="*/ 19073 h 114632"/>
                <a:gd name="connsiteX27" fmla="*/ 157111 w 167803"/>
                <a:gd name="connsiteY27" fmla="*/ 40582 h 114632"/>
                <a:gd name="connsiteX28" fmla="*/ 143169 w 167803"/>
                <a:gd name="connsiteY28" fmla="*/ 86891 h 114632"/>
                <a:gd name="connsiteX29" fmla="*/ 115287 w 167803"/>
                <a:gd name="connsiteY29" fmla="*/ 109159 h 114632"/>
                <a:gd name="connsiteX30" fmla="*/ 96529 w 167803"/>
                <a:gd name="connsiteY30" fmla="*/ 87144 h 114632"/>
                <a:gd name="connsiteX31" fmla="*/ 99317 w 167803"/>
                <a:gd name="connsiteY31" fmla="*/ 68671 h 114632"/>
                <a:gd name="connsiteX32" fmla="*/ 109964 w 167803"/>
                <a:gd name="connsiteY32" fmla="*/ 26158 h 1146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</a:cxnLst>
              <a:rect l="l" t="t" r="r" b="b"/>
              <a:pathLst>
                <a:path w="167803" h="114632">
                  <a:moveTo>
                    <a:pt x="109964" y="26158"/>
                  </a:moveTo>
                  <a:cubicBezTo>
                    <a:pt x="111231" y="20591"/>
                    <a:pt x="113766" y="11228"/>
                    <a:pt x="113766" y="9710"/>
                  </a:cubicBezTo>
                  <a:cubicBezTo>
                    <a:pt x="113766" y="5155"/>
                    <a:pt x="110217" y="2878"/>
                    <a:pt x="106415" y="2878"/>
                  </a:cubicBezTo>
                  <a:cubicBezTo>
                    <a:pt x="103373" y="2878"/>
                    <a:pt x="98810" y="4902"/>
                    <a:pt x="97036" y="9963"/>
                  </a:cubicBezTo>
                  <a:cubicBezTo>
                    <a:pt x="96276" y="11735"/>
                    <a:pt x="84362" y="60067"/>
                    <a:pt x="82588" y="66647"/>
                  </a:cubicBezTo>
                  <a:cubicBezTo>
                    <a:pt x="80813" y="74238"/>
                    <a:pt x="80306" y="78793"/>
                    <a:pt x="80306" y="83348"/>
                  </a:cubicBezTo>
                  <a:cubicBezTo>
                    <a:pt x="80306" y="86132"/>
                    <a:pt x="80306" y="86638"/>
                    <a:pt x="80560" y="87903"/>
                  </a:cubicBezTo>
                  <a:cubicBezTo>
                    <a:pt x="74730" y="101315"/>
                    <a:pt x="67125" y="109159"/>
                    <a:pt x="57240" y="109159"/>
                  </a:cubicBezTo>
                  <a:cubicBezTo>
                    <a:pt x="36961" y="109159"/>
                    <a:pt x="36961" y="90433"/>
                    <a:pt x="36961" y="86132"/>
                  </a:cubicBezTo>
                  <a:cubicBezTo>
                    <a:pt x="36961" y="78034"/>
                    <a:pt x="38229" y="68165"/>
                    <a:pt x="50142" y="37040"/>
                  </a:cubicBezTo>
                  <a:cubicBezTo>
                    <a:pt x="52931" y="29448"/>
                    <a:pt x="54451" y="25905"/>
                    <a:pt x="54451" y="20844"/>
                  </a:cubicBezTo>
                  <a:cubicBezTo>
                    <a:pt x="54451" y="9457"/>
                    <a:pt x="46087" y="94"/>
                    <a:pt x="33666" y="94"/>
                  </a:cubicBezTo>
                  <a:cubicBezTo>
                    <a:pt x="9585" y="94"/>
                    <a:pt x="207" y="36787"/>
                    <a:pt x="207" y="39064"/>
                  </a:cubicBezTo>
                  <a:cubicBezTo>
                    <a:pt x="207" y="41595"/>
                    <a:pt x="2741" y="41595"/>
                    <a:pt x="3248" y="41595"/>
                  </a:cubicBezTo>
                  <a:cubicBezTo>
                    <a:pt x="5783" y="41595"/>
                    <a:pt x="6037" y="41088"/>
                    <a:pt x="7304" y="37040"/>
                  </a:cubicBezTo>
                  <a:cubicBezTo>
                    <a:pt x="14148" y="13506"/>
                    <a:pt x="24034" y="5661"/>
                    <a:pt x="32906" y="5661"/>
                  </a:cubicBezTo>
                  <a:cubicBezTo>
                    <a:pt x="35187" y="5661"/>
                    <a:pt x="39243" y="5914"/>
                    <a:pt x="39243" y="14012"/>
                  </a:cubicBezTo>
                  <a:cubicBezTo>
                    <a:pt x="39243" y="20338"/>
                    <a:pt x="36454" y="27424"/>
                    <a:pt x="34680" y="31726"/>
                  </a:cubicBezTo>
                  <a:cubicBezTo>
                    <a:pt x="23527" y="61586"/>
                    <a:pt x="20485" y="73226"/>
                    <a:pt x="20485" y="82842"/>
                  </a:cubicBezTo>
                  <a:cubicBezTo>
                    <a:pt x="20485" y="105870"/>
                    <a:pt x="37468" y="114726"/>
                    <a:pt x="56479" y="114726"/>
                  </a:cubicBezTo>
                  <a:cubicBezTo>
                    <a:pt x="60788" y="114726"/>
                    <a:pt x="72702" y="114726"/>
                    <a:pt x="82841" y="97013"/>
                  </a:cubicBezTo>
                  <a:cubicBezTo>
                    <a:pt x="89432" y="113208"/>
                    <a:pt x="106922" y="114726"/>
                    <a:pt x="114526" y="114726"/>
                  </a:cubicBezTo>
                  <a:cubicBezTo>
                    <a:pt x="133537" y="114726"/>
                    <a:pt x="144690" y="98784"/>
                    <a:pt x="151281" y="83601"/>
                  </a:cubicBezTo>
                  <a:cubicBezTo>
                    <a:pt x="159899" y="63863"/>
                    <a:pt x="168010" y="29954"/>
                    <a:pt x="168010" y="17808"/>
                  </a:cubicBezTo>
                  <a:cubicBezTo>
                    <a:pt x="168010" y="3890"/>
                    <a:pt x="161166" y="94"/>
                    <a:pt x="156857" y="94"/>
                  </a:cubicBezTo>
                  <a:cubicBezTo>
                    <a:pt x="150520" y="94"/>
                    <a:pt x="144183" y="6673"/>
                    <a:pt x="144183" y="12241"/>
                  </a:cubicBezTo>
                  <a:cubicBezTo>
                    <a:pt x="144183" y="15530"/>
                    <a:pt x="145704" y="17049"/>
                    <a:pt x="147986" y="19073"/>
                  </a:cubicBezTo>
                  <a:cubicBezTo>
                    <a:pt x="150774" y="21857"/>
                    <a:pt x="157111" y="28436"/>
                    <a:pt x="157111" y="40582"/>
                  </a:cubicBezTo>
                  <a:cubicBezTo>
                    <a:pt x="157111" y="49186"/>
                    <a:pt x="149760" y="73985"/>
                    <a:pt x="143169" y="86891"/>
                  </a:cubicBezTo>
                  <a:cubicBezTo>
                    <a:pt x="136579" y="100302"/>
                    <a:pt x="127707" y="109159"/>
                    <a:pt x="115287" y="109159"/>
                  </a:cubicBezTo>
                  <a:cubicBezTo>
                    <a:pt x="103373" y="109159"/>
                    <a:pt x="96529" y="101568"/>
                    <a:pt x="96529" y="87144"/>
                  </a:cubicBezTo>
                  <a:cubicBezTo>
                    <a:pt x="96529" y="80058"/>
                    <a:pt x="98303" y="72214"/>
                    <a:pt x="99317" y="68671"/>
                  </a:cubicBezTo>
                  <a:lnTo>
                    <a:pt x="109964" y="26158"/>
                  </a:lnTo>
                  <a:close/>
                </a:path>
              </a:pathLst>
            </a:custGeom>
            <a:solidFill>
              <a:srgbClr val="000000"/>
            </a:solidFill>
            <a:ln w="2544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76" name="Freeform: Shape 775">
              <a:extLst>
                <a:ext uri="{FF2B5EF4-FFF2-40B4-BE49-F238E27FC236}">
                  <a16:creationId xmlns:a16="http://schemas.microsoft.com/office/drawing/2014/main" id="{F15EF6CA-3350-4BA3-A12E-2C1827A0B96B}"/>
                </a:ext>
              </a:extLst>
            </p:cNvPr>
            <p:cNvSpPr/>
            <p:nvPr>
              <p:custDataLst>
                <p:tags r:id="rId28"/>
              </p:custDataLst>
            </p:nvPr>
          </p:nvSpPr>
          <p:spPr>
            <a:xfrm>
              <a:off x="7806084" y="7221636"/>
              <a:ext cx="131125" cy="122932"/>
            </a:xfrm>
            <a:custGeom>
              <a:avLst/>
              <a:gdLst>
                <a:gd name="connsiteX0" fmla="*/ 70124 w 131125"/>
                <a:gd name="connsiteY0" fmla="*/ 8770 h 122932"/>
                <a:gd name="connsiteX1" fmla="*/ 124242 w 131125"/>
                <a:gd name="connsiteY1" fmla="*/ 8770 h 122932"/>
                <a:gd name="connsiteX2" fmla="*/ 131339 w 131125"/>
                <a:gd name="connsiteY2" fmla="*/ 4518 h 122932"/>
                <a:gd name="connsiteX3" fmla="*/ 124242 w 131125"/>
                <a:gd name="connsiteY3" fmla="*/ 90 h 122932"/>
                <a:gd name="connsiteX4" fmla="*/ 7312 w 131125"/>
                <a:gd name="connsiteY4" fmla="*/ 90 h 122932"/>
                <a:gd name="connsiteX5" fmla="*/ 214 w 131125"/>
                <a:gd name="connsiteY5" fmla="*/ 4341 h 122932"/>
                <a:gd name="connsiteX6" fmla="*/ 7312 w 131125"/>
                <a:gd name="connsiteY6" fmla="*/ 8770 h 122932"/>
                <a:gd name="connsiteX7" fmla="*/ 61430 w 131125"/>
                <a:gd name="connsiteY7" fmla="*/ 8770 h 122932"/>
                <a:gd name="connsiteX8" fmla="*/ 61430 w 131125"/>
                <a:gd name="connsiteY8" fmla="*/ 116114 h 122932"/>
                <a:gd name="connsiteX9" fmla="*/ 65865 w 131125"/>
                <a:gd name="connsiteY9" fmla="*/ 123022 h 122932"/>
                <a:gd name="connsiteX10" fmla="*/ 70124 w 131125"/>
                <a:gd name="connsiteY10" fmla="*/ 116114 h 122932"/>
                <a:gd name="connsiteX11" fmla="*/ 70124 w 131125"/>
                <a:gd name="connsiteY11" fmla="*/ 8770 h 1229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31125" h="122932">
                  <a:moveTo>
                    <a:pt x="70124" y="8770"/>
                  </a:moveTo>
                  <a:lnTo>
                    <a:pt x="124242" y="8770"/>
                  </a:lnTo>
                  <a:cubicBezTo>
                    <a:pt x="127081" y="8770"/>
                    <a:pt x="131339" y="8770"/>
                    <a:pt x="131339" y="4518"/>
                  </a:cubicBezTo>
                  <a:cubicBezTo>
                    <a:pt x="131339" y="90"/>
                    <a:pt x="127258" y="90"/>
                    <a:pt x="124242" y="90"/>
                  </a:cubicBezTo>
                  <a:lnTo>
                    <a:pt x="7312" y="90"/>
                  </a:lnTo>
                  <a:cubicBezTo>
                    <a:pt x="4650" y="90"/>
                    <a:pt x="214" y="90"/>
                    <a:pt x="214" y="4341"/>
                  </a:cubicBezTo>
                  <a:cubicBezTo>
                    <a:pt x="214" y="8770"/>
                    <a:pt x="4295" y="8770"/>
                    <a:pt x="7312" y="8770"/>
                  </a:cubicBezTo>
                  <a:lnTo>
                    <a:pt x="61430" y="8770"/>
                  </a:lnTo>
                  <a:lnTo>
                    <a:pt x="61430" y="116114"/>
                  </a:lnTo>
                  <a:cubicBezTo>
                    <a:pt x="61430" y="118948"/>
                    <a:pt x="61430" y="123022"/>
                    <a:pt x="65865" y="123022"/>
                  </a:cubicBezTo>
                  <a:cubicBezTo>
                    <a:pt x="70124" y="123022"/>
                    <a:pt x="70124" y="118771"/>
                    <a:pt x="70124" y="116114"/>
                  </a:cubicBezTo>
                  <a:lnTo>
                    <a:pt x="70124" y="8770"/>
                  </a:lnTo>
                  <a:close/>
                </a:path>
              </a:pathLst>
            </a:custGeom>
            <a:solidFill>
              <a:srgbClr val="000000"/>
            </a:solidFill>
            <a:ln w="2544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77" name="Freeform: Shape 776">
              <a:extLst>
                <a:ext uri="{FF2B5EF4-FFF2-40B4-BE49-F238E27FC236}">
                  <a16:creationId xmlns:a16="http://schemas.microsoft.com/office/drawing/2014/main" id="{C3491560-8C60-4164-9E40-C5E40B893463}"/>
                </a:ext>
              </a:extLst>
            </p:cNvPr>
            <p:cNvSpPr/>
            <p:nvPr>
              <p:custDataLst>
                <p:tags r:id="rId29"/>
              </p:custDataLst>
            </p:nvPr>
          </p:nvSpPr>
          <p:spPr>
            <a:xfrm>
              <a:off x="7988615" y="7259263"/>
              <a:ext cx="58807" cy="253051"/>
            </a:xfrm>
            <a:custGeom>
              <a:avLst/>
              <a:gdLst>
                <a:gd name="connsiteX0" fmla="*/ 59028 w 58807"/>
                <a:gd name="connsiteY0" fmla="*/ 250615 h 253051"/>
                <a:gd name="connsiteX1" fmla="*/ 54719 w 58807"/>
                <a:gd name="connsiteY1" fmla="*/ 245048 h 253051"/>
                <a:gd name="connsiteX2" fmla="*/ 14923 w 58807"/>
                <a:gd name="connsiteY2" fmla="*/ 126620 h 253051"/>
                <a:gd name="connsiteX3" fmla="*/ 55733 w 58807"/>
                <a:gd name="connsiteY3" fmla="*/ 6927 h 253051"/>
                <a:gd name="connsiteX4" fmla="*/ 59028 w 58807"/>
                <a:gd name="connsiteY4" fmla="*/ 2625 h 253051"/>
                <a:gd name="connsiteX5" fmla="*/ 56493 w 58807"/>
                <a:gd name="connsiteY5" fmla="*/ 94 h 253051"/>
                <a:gd name="connsiteX6" fmla="*/ 16190 w 58807"/>
                <a:gd name="connsiteY6" fmla="*/ 49439 h 253051"/>
                <a:gd name="connsiteX7" fmla="*/ 221 w 58807"/>
                <a:gd name="connsiteY7" fmla="*/ 126620 h 253051"/>
                <a:gd name="connsiteX8" fmla="*/ 16951 w 58807"/>
                <a:gd name="connsiteY8" fmla="*/ 205572 h 253051"/>
                <a:gd name="connsiteX9" fmla="*/ 56493 w 58807"/>
                <a:gd name="connsiteY9" fmla="*/ 253145 h 253051"/>
                <a:gd name="connsiteX10" fmla="*/ 59028 w 58807"/>
                <a:gd name="connsiteY10" fmla="*/ 250615 h 2530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8807" h="253051">
                  <a:moveTo>
                    <a:pt x="59028" y="250615"/>
                  </a:moveTo>
                  <a:cubicBezTo>
                    <a:pt x="59028" y="249856"/>
                    <a:pt x="59028" y="249349"/>
                    <a:pt x="54719" y="245048"/>
                  </a:cubicBezTo>
                  <a:cubicBezTo>
                    <a:pt x="23034" y="213163"/>
                    <a:pt x="14923" y="165336"/>
                    <a:pt x="14923" y="126620"/>
                  </a:cubicBezTo>
                  <a:cubicBezTo>
                    <a:pt x="14923" y="82589"/>
                    <a:pt x="24555" y="38558"/>
                    <a:pt x="55733" y="6927"/>
                  </a:cubicBezTo>
                  <a:cubicBezTo>
                    <a:pt x="59028" y="3890"/>
                    <a:pt x="59028" y="3384"/>
                    <a:pt x="59028" y="2625"/>
                  </a:cubicBezTo>
                  <a:cubicBezTo>
                    <a:pt x="59028" y="853"/>
                    <a:pt x="58014" y="94"/>
                    <a:pt x="56493" y="94"/>
                  </a:cubicBezTo>
                  <a:cubicBezTo>
                    <a:pt x="53959" y="94"/>
                    <a:pt x="31145" y="17302"/>
                    <a:pt x="16190" y="49439"/>
                  </a:cubicBezTo>
                  <a:cubicBezTo>
                    <a:pt x="3263" y="77275"/>
                    <a:pt x="221" y="105363"/>
                    <a:pt x="221" y="126620"/>
                  </a:cubicBezTo>
                  <a:cubicBezTo>
                    <a:pt x="221" y="146358"/>
                    <a:pt x="3009" y="176977"/>
                    <a:pt x="16951" y="205572"/>
                  </a:cubicBezTo>
                  <a:cubicBezTo>
                    <a:pt x="32159" y="236697"/>
                    <a:pt x="53959" y="253145"/>
                    <a:pt x="56493" y="253145"/>
                  </a:cubicBezTo>
                  <a:cubicBezTo>
                    <a:pt x="58014" y="253145"/>
                    <a:pt x="59028" y="252386"/>
                    <a:pt x="59028" y="250615"/>
                  </a:cubicBezTo>
                  <a:close/>
                </a:path>
              </a:pathLst>
            </a:custGeom>
            <a:solidFill>
              <a:srgbClr val="000000"/>
            </a:solidFill>
            <a:ln w="2544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78" name="Freeform: Shape 777">
              <a:extLst>
                <a:ext uri="{FF2B5EF4-FFF2-40B4-BE49-F238E27FC236}">
                  <a16:creationId xmlns:a16="http://schemas.microsoft.com/office/drawing/2014/main" id="{E5E6C44A-B4E0-4C2E-9A0D-E6094A829523}"/>
                </a:ext>
              </a:extLst>
            </p:cNvPr>
            <p:cNvSpPr/>
            <p:nvPr>
              <p:custDataLst>
                <p:tags r:id="rId30"/>
              </p:custDataLst>
            </p:nvPr>
          </p:nvSpPr>
          <p:spPr>
            <a:xfrm>
              <a:off x="8076038" y="7273434"/>
              <a:ext cx="114826" cy="178400"/>
            </a:xfrm>
            <a:custGeom>
              <a:avLst/>
              <a:gdLst>
                <a:gd name="connsiteX0" fmla="*/ 59032 w 114826"/>
                <a:gd name="connsiteY0" fmla="*/ 2878 h 178400"/>
                <a:gd name="connsiteX1" fmla="*/ 55737 w 114826"/>
                <a:gd name="connsiteY1" fmla="*/ 94 h 178400"/>
                <a:gd name="connsiteX2" fmla="*/ 24812 w 114826"/>
                <a:gd name="connsiteY2" fmla="*/ 2625 h 178400"/>
                <a:gd name="connsiteX3" fmla="*/ 19996 w 114826"/>
                <a:gd name="connsiteY3" fmla="*/ 7686 h 178400"/>
                <a:gd name="connsiteX4" fmla="*/ 26080 w 114826"/>
                <a:gd name="connsiteY4" fmla="*/ 10722 h 178400"/>
                <a:gd name="connsiteX5" fmla="*/ 38754 w 114826"/>
                <a:gd name="connsiteY5" fmla="*/ 15024 h 178400"/>
                <a:gd name="connsiteX6" fmla="*/ 37993 w 114826"/>
                <a:gd name="connsiteY6" fmla="*/ 20085 h 178400"/>
                <a:gd name="connsiteX7" fmla="*/ 1239 w 114826"/>
                <a:gd name="connsiteY7" fmla="*/ 165843 h 178400"/>
                <a:gd name="connsiteX8" fmla="*/ 225 w 114826"/>
                <a:gd name="connsiteY8" fmla="*/ 171410 h 178400"/>
                <a:gd name="connsiteX9" fmla="*/ 7576 w 114826"/>
                <a:gd name="connsiteY9" fmla="*/ 178495 h 178400"/>
                <a:gd name="connsiteX10" fmla="*/ 16194 w 114826"/>
                <a:gd name="connsiteY10" fmla="*/ 173181 h 178400"/>
                <a:gd name="connsiteX11" fmla="*/ 30389 w 114826"/>
                <a:gd name="connsiteY11" fmla="*/ 117763 h 178400"/>
                <a:gd name="connsiteX12" fmla="*/ 59793 w 114826"/>
                <a:gd name="connsiteY12" fmla="*/ 139272 h 178400"/>
                <a:gd name="connsiteX13" fmla="*/ 59032 w 114826"/>
                <a:gd name="connsiteY13" fmla="*/ 144586 h 178400"/>
                <a:gd name="connsiteX14" fmla="*/ 58018 w 114826"/>
                <a:gd name="connsiteY14" fmla="*/ 153443 h 178400"/>
                <a:gd name="connsiteX15" fmla="*/ 81338 w 114826"/>
                <a:gd name="connsiteY15" fmla="*/ 178495 h 178400"/>
                <a:gd name="connsiteX16" fmla="*/ 101363 w 114826"/>
                <a:gd name="connsiteY16" fmla="*/ 165083 h 178400"/>
                <a:gd name="connsiteX17" fmla="*/ 110488 w 114826"/>
                <a:gd name="connsiteY17" fmla="*/ 139525 h 178400"/>
                <a:gd name="connsiteX18" fmla="*/ 107447 w 114826"/>
                <a:gd name="connsiteY18" fmla="*/ 136995 h 178400"/>
                <a:gd name="connsiteX19" fmla="*/ 103898 w 114826"/>
                <a:gd name="connsiteY19" fmla="*/ 141550 h 178400"/>
                <a:gd name="connsiteX20" fmla="*/ 81845 w 114826"/>
                <a:gd name="connsiteY20" fmla="*/ 172928 h 178400"/>
                <a:gd name="connsiteX21" fmla="*/ 73734 w 114826"/>
                <a:gd name="connsiteY21" fmla="*/ 161035 h 178400"/>
                <a:gd name="connsiteX22" fmla="*/ 75762 w 114826"/>
                <a:gd name="connsiteY22" fmla="*/ 146864 h 178400"/>
                <a:gd name="connsiteX23" fmla="*/ 76776 w 114826"/>
                <a:gd name="connsiteY23" fmla="*/ 139019 h 178400"/>
                <a:gd name="connsiteX24" fmla="*/ 39261 w 114826"/>
                <a:gd name="connsiteY24" fmla="*/ 112449 h 178400"/>
                <a:gd name="connsiteX25" fmla="*/ 61060 w 114826"/>
                <a:gd name="connsiteY25" fmla="*/ 93723 h 178400"/>
                <a:gd name="connsiteX26" fmla="*/ 97308 w 114826"/>
                <a:gd name="connsiteY26" fmla="*/ 69430 h 178400"/>
                <a:gd name="connsiteX27" fmla="*/ 99589 w 114826"/>
                <a:gd name="connsiteY27" fmla="*/ 69683 h 178400"/>
                <a:gd name="connsiteX28" fmla="*/ 104912 w 114826"/>
                <a:gd name="connsiteY28" fmla="*/ 71708 h 178400"/>
                <a:gd name="connsiteX29" fmla="*/ 105926 w 114826"/>
                <a:gd name="connsiteY29" fmla="*/ 72720 h 178400"/>
                <a:gd name="connsiteX30" fmla="*/ 91478 w 114826"/>
                <a:gd name="connsiteY30" fmla="*/ 86385 h 178400"/>
                <a:gd name="connsiteX31" fmla="*/ 101110 w 114826"/>
                <a:gd name="connsiteY31" fmla="*/ 95241 h 178400"/>
                <a:gd name="connsiteX32" fmla="*/ 115051 w 114826"/>
                <a:gd name="connsiteY32" fmla="*/ 79805 h 178400"/>
                <a:gd name="connsiteX33" fmla="*/ 97814 w 114826"/>
                <a:gd name="connsiteY33" fmla="*/ 63863 h 178400"/>
                <a:gd name="connsiteX34" fmla="*/ 60806 w 114826"/>
                <a:gd name="connsiteY34" fmla="*/ 86131 h 178400"/>
                <a:gd name="connsiteX35" fmla="*/ 32670 w 114826"/>
                <a:gd name="connsiteY35" fmla="*/ 109665 h 178400"/>
                <a:gd name="connsiteX36" fmla="*/ 59032 w 114826"/>
                <a:gd name="connsiteY36" fmla="*/ 2878 h 178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</a:cxnLst>
              <a:rect l="l" t="t" r="r" b="b"/>
              <a:pathLst>
                <a:path w="114826" h="178400">
                  <a:moveTo>
                    <a:pt x="59032" y="2878"/>
                  </a:moveTo>
                  <a:cubicBezTo>
                    <a:pt x="59032" y="2625"/>
                    <a:pt x="59032" y="94"/>
                    <a:pt x="55737" y="94"/>
                  </a:cubicBezTo>
                  <a:cubicBezTo>
                    <a:pt x="49907" y="94"/>
                    <a:pt x="31403" y="2119"/>
                    <a:pt x="24812" y="2625"/>
                  </a:cubicBezTo>
                  <a:cubicBezTo>
                    <a:pt x="22784" y="2878"/>
                    <a:pt x="19996" y="3131"/>
                    <a:pt x="19996" y="7686"/>
                  </a:cubicBezTo>
                  <a:cubicBezTo>
                    <a:pt x="19996" y="10722"/>
                    <a:pt x="22277" y="10722"/>
                    <a:pt x="26080" y="10722"/>
                  </a:cubicBezTo>
                  <a:cubicBezTo>
                    <a:pt x="38247" y="10722"/>
                    <a:pt x="38754" y="12494"/>
                    <a:pt x="38754" y="15024"/>
                  </a:cubicBezTo>
                  <a:lnTo>
                    <a:pt x="37993" y="20085"/>
                  </a:lnTo>
                  <a:lnTo>
                    <a:pt x="1239" y="165843"/>
                  </a:lnTo>
                  <a:cubicBezTo>
                    <a:pt x="225" y="169385"/>
                    <a:pt x="225" y="169891"/>
                    <a:pt x="225" y="171410"/>
                  </a:cubicBezTo>
                  <a:cubicBezTo>
                    <a:pt x="225" y="177230"/>
                    <a:pt x="5294" y="178495"/>
                    <a:pt x="7576" y="178495"/>
                  </a:cubicBezTo>
                  <a:cubicBezTo>
                    <a:pt x="10871" y="178495"/>
                    <a:pt x="14673" y="176218"/>
                    <a:pt x="16194" y="173181"/>
                  </a:cubicBezTo>
                  <a:cubicBezTo>
                    <a:pt x="17461" y="170904"/>
                    <a:pt x="28868" y="124089"/>
                    <a:pt x="30389" y="117763"/>
                  </a:cubicBezTo>
                  <a:cubicBezTo>
                    <a:pt x="39007" y="118522"/>
                    <a:pt x="59793" y="122571"/>
                    <a:pt x="59793" y="139272"/>
                  </a:cubicBezTo>
                  <a:cubicBezTo>
                    <a:pt x="59793" y="141044"/>
                    <a:pt x="59793" y="142056"/>
                    <a:pt x="59032" y="144586"/>
                  </a:cubicBezTo>
                  <a:cubicBezTo>
                    <a:pt x="58525" y="147623"/>
                    <a:pt x="58018" y="150660"/>
                    <a:pt x="58018" y="153443"/>
                  </a:cubicBezTo>
                  <a:cubicBezTo>
                    <a:pt x="58018" y="168373"/>
                    <a:pt x="68157" y="178495"/>
                    <a:pt x="81338" y="178495"/>
                  </a:cubicBezTo>
                  <a:cubicBezTo>
                    <a:pt x="88943" y="178495"/>
                    <a:pt x="95787" y="174446"/>
                    <a:pt x="101363" y="165083"/>
                  </a:cubicBezTo>
                  <a:cubicBezTo>
                    <a:pt x="107700" y="153949"/>
                    <a:pt x="110488" y="140031"/>
                    <a:pt x="110488" y="139525"/>
                  </a:cubicBezTo>
                  <a:cubicBezTo>
                    <a:pt x="110488" y="136995"/>
                    <a:pt x="108207" y="136995"/>
                    <a:pt x="107447" y="136995"/>
                  </a:cubicBezTo>
                  <a:cubicBezTo>
                    <a:pt x="104912" y="136995"/>
                    <a:pt x="104658" y="138007"/>
                    <a:pt x="103898" y="141550"/>
                  </a:cubicBezTo>
                  <a:cubicBezTo>
                    <a:pt x="98828" y="160022"/>
                    <a:pt x="92998" y="172928"/>
                    <a:pt x="81845" y="172928"/>
                  </a:cubicBezTo>
                  <a:cubicBezTo>
                    <a:pt x="77029" y="172928"/>
                    <a:pt x="73734" y="170144"/>
                    <a:pt x="73734" y="161035"/>
                  </a:cubicBezTo>
                  <a:cubicBezTo>
                    <a:pt x="73734" y="156733"/>
                    <a:pt x="74748" y="150913"/>
                    <a:pt x="75762" y="146864"/>
                  </a:cubicBezTo>
                  <a:cubicBezTo>
                    <a:pt x="76776" y="142562"/>
                    <a:pt x="76776" y="141550"/>
                    <a:pt x="76776" y="139019"/>
                  </a:cubicBezTo>
                  <a:cubicBezTo>
                    <a:pt x="76776" y="122571"/>
                    <a:pt x="60806" y="115232"/>
                    <a:pt x="39261" y="112449"/>
                  </a:cubicBezTo>
                  <a:cubicBezTo>
                    <a:pt x="47119" y="107894"/>
                    <a:pt x="55230" y="99796"/>
                    <a:pt x="61060" y="93723"/>
                  </a:cubicBezTo>
                  <a:cubicBezTo>
                    <a:pt x="73227" y="80311"/>
                    <a:pt x="84887" y="69430"/>
                    <a:pt x="97308" y="69430"/>
                  </a:cubicBezTo>
                  <a:cubicBezTo>
                    <a:pt x="98828" y="69430"/>
                    <a:pt x="99082" y="69430"/>
                    <a:pt x="99589" y="69683"/>
                  </a:cubicBezTo>
                  <a:cubicBezTo>
                    <a:pt x="102631" y="70189"/>
                    <a:pt x="102884" y="70189"/>
                    <a:pt x="104912" y="71708"/>
                  </a:cubicBezTo>
                  <a:cubicBezTo>
                    <a:pt x="105419" y="71961"/>
                    <a:pt x="105419" y="72214"/>
                    <a:pt x="105926" y="72720"/>
                  </a:cubicBezTo>
                  <a:cubicBezTo>
                    <a:pt x="93759" y="73479"/>
                    <a:pt x="91478" y="83348"/>
                    <a:pt x="91478" y="86385"/>
                  </a:cubicBezTo>
                  <a:cubicBezTo>
                    <a:pt x="91478" y="90433"/>
                    <a:pt x="94266" y="95241"/>
                    <a:pt x="101110" y="95241"/>
                  </a:cubicBezTo>
                  <a:cubicBezTo>
                    <a:pt x="107700" y="95241"/>
                    <a:pt x="115051" y="89674"/>
                    <a:pt x="115051" y="79805"/>
                  </a:cubicBezTo>
                  <a:cubicBezTo>
                    <a:pt x="115051" y="72214"/>
                    <a:pt x="109221" y="63863"/>
                    <a:pt x="97814" y="63863"/>
                  </a:cubicBezTo>
                  <a:cubicBezTo>
                    <a:pt x="90717" y="63863"/>
                    <a:pt x="79057" y="65887"/>
                    <a:pt x="60806" y="86131"/>
                  </a:cubicBezTo>
                  <a:cubicBezTo>
                    <a:pt x="52188" y="95747"/>
                    <a:pt x="42302" y="105869"/>
                    <a:pt x="32670" y="109665"/>
                  </a:cubicBezTo>
                  <a:lnTo>
                    <a:pt x="59032" y="2878"/>
                  </a:lnTo>
                  <a:close/>
                </a:path>
              </a:pathLst>
            </a:custGeom>
            <a:solidFill>
              <a:srgbClr val="000000"/>
            </a:solidFill>
            <a:ln w="2544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79" name="Freeform: Shape 778">
              <a:extLst>
                <a:ext uri="{FF2B5EF4-FFF2-40B4-BE49-F238E27FC236}">
                  <a16:creationId xmlns:a16="http://schemas.microsoft.com/office/drawing/2014/main" id="{FE7A992E-5534-4CD6-804A-C1A7C3A3AEFE}"/>
                </a:ext>
              </a:extLst>
            </p:cNvPr>
            <p:cNvSpPr/>
            <p:nvPr>
              <p:custDataLst>
                <p:tags r:id="rId31"/>
              </p:custDataLst>
            </p:nvPr>
          </p:nvSpPr>
          <p:spPr>
            <a:xfrm>
              <a:off x="8216487" y="7259263"/>
              <a:ext cx="58807" cy="253051"/>
            </a:xfrm>
            <a:custGeom>
              <a:avLst/>
              <a:gdLst>
                <a:gd name="connsiteX0" fmla="*/ 59038 w 58807"/>
                <a:gd name="connsiteY0" fmla="*/ 126620 h 253051"/>
                <a:gd name="connsiteX1" fmla="*/ 42308 w 58807"/>
                <a:gd name="connsiteY1" fmla="*/ 47668 h 253051"/>
                <a:gd name="connsiteX2" fmla="*/ 2765 w 58807"/>
                <a:gd name="connsiteY2" fmla="*/ 94 h 253051"/>
                <a:gd name="connsiteX3" fmla="*/ 230 w 58807"/>
                <a:gd name="connsiteY3" fmla="*/ 2625 h 253051"/>
                <a:gd name="connsiteX4" fmla="*/ 5046 w 58807"/>
                <a:gd name="connsiteY4" fmla="*/ 8445 h 253051"/>
                <a:gd name="connsiteX5" fmla="*/ 44336 w 58807"/>
                <a:gd name="connsiteY5" fmla="*/ 126620 h 253051"/>
                <a:gd name="connsiteX6" fmla="*/ 3525 w 58807"/>
                <a:gd name="connsiteY6" fmla="*/ 246313 h 253051"/>
                <a:gd name="connsiteX7" fmla="*/ 230 w 58807"/>
                <a:gd name="connsiteY7" fmla="*/ 250615 h 253051"/>
                <a:gd name="connsiteX8" fmla="*/ 2765 w 58807"/>
                <a:gd name="connsiteY8" fmla="*/ 253145 h 253051"/>
                <a:gd name="connsiteX9" fmla="*/ 43068 w 58807"/>
                <a:gd name="connsiteY9" fmla="*/ 203800 h 253051"/>
                <a:gd name="connsiteX10" fmla="*/ 59038 w 58807"/>
                <a:gd name="connsiteY10" fmla="*/ 126620 h 2530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8807" h="253051">
                  <a:moveTo>
                    <a:pt x="59038" y="126620"/>
                  </a:moveTo>
                  <a:cubicBezTo>
                    <a:pt x="59038" y="106882"/>
                    <a:pt x="56249" y="76263"/>
                    <a:pt x="42308" y="47668"/>
                  </a:cubicBezTo>
                  <a:cubicBezTo>
                    <a:pt x="27099" y="16542"/>
                    <a:pt x="5300" y="94"/>
                    <a:pt x="2765" y="94"/>
                  </a:cubicBezTo>
                  <a:cubicBezTo>
                    <a:pt x="1244" y="94"/>
                    <a:pt x="230" y="1106"/>
                    <a:pt x="230" y="2625"/>
                  </a:cubicBezTo>
                  <a:cubicBezTo>
                    <a:pt x="230" y="3384"/>
                    <a:pt x="230" y="3890"/>
                    <a:pt x="5046" y="8445"/>
                  </a:cubicBezTo>
                  <a:cubicBezTo>
                    <a:pt x="29887" y="33497"/>
                    <a:pt x="44336" y="73732"/>
                    <a:pt x="44336" y="126620"/>
                  </a:cubicBezTo>
                  <a:cubicBezTo>
                    <a:pt x="44336" y="169891"/>
                    <a:pt x="34957" y="214428"/>
                    <a:pt x="3525" y="246313"/>
                  </a:cubicBezTo>
                  <a:cubicBezTo>
                    <a:pt x="230" y="249349"/>
                    <a:pt x="230" y="249856"/>
                    <a:pt x="230" y="250615"/>
                  </a:cubicBezTo>
                  <a:cubicBezTo>
                    <a:pt x="230" y="252133"/>
                    <a:pt x="1244" y="253145"/>
                    <a:pt x="2765" y="253145"/>
                  </a:cubicBezTo>
                  <a:cubicBezTo>
                    <a:pt x="5300" y="253145"/>
                    <a:pt x="28113" y="235938"/>
                    <a:pt x="43068" y="203800"/>
                  </a:cubicBezTo>
                  <a:cubicBezTo>
                    <a:pt x="55996" y="175965"/>
                    <a:pt x="59038" y="147876"/>
                    <a:pt x="59038" y="126620"/>
                  </a:cubicBezTo>
                  <a:close/>
                </a:path>
              </a:pathLst>
            </a:custGeom>
            <a:solidFill>
              <a:srgbClr val="000000"/>
            </a:solidFill>
            <a:ln w="2544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80" name="Freeform: Shape 779">
              <a:extLst>
                <a:ext uri="{FF2B5EF4-FFF2-40B4-BE49-F238E27FC236}">
                  <a16:creationId xmlns:a16="http://schemas.microsoft.com/office/drawing/2014/main" id="{A5CC5E50-6033-4292-B6E7-96CD0F0D20B7}"/>
                </a:ext>
              </a:extLst>
            </p:cNvPr>
            <p:cNvSpPr/>
            <p:nvPr>
              <p:custDataLst>
                <p:tags r:id="rId32"/>
              </p:custDataLst>
            </p:nvPr>
          </p:nvSpPr>
          <p:spPr>
            <a:xfrm>
              <a:off x="8355281" y="7270650"/>
              <a:ext cx="175154" cy="227492"/>
            </a:xfrm>
            <a:custGeom>
              <a:avLst/>
              <a:gdLst>
                <a:gd name="connsiteX0" fmla="*/ 98839 w 175154"/>
                <a:gd name="connsiteY0" fmla="*/ 176977 h 227492"/>
                <a:gd name="connsiteX1" fmla="*/ 175390 w 175154"/>
                <a:gd name="connsiteY1" fmla="*/ 68165 h 227492"/>
                <a:gd name="connsiteX2" fmla="*/ 110753 w 175154"/>
                <a:gd name="connsiteY2" fmla="*/ 94 h 227492"/>
                <a:gd name="connsiteX3" fmla="*/ 236 w 175154"/>
                <a:gd name="connsiteY3" fmla="*/ 116498 h 227492"/>
                <a:gd name="connsiteX4" fmla="*/ 65127 w 175154"/>
                <a:gd name="connsiteY4" fmla="*/ 184062 h 227492"/>
                <a:gd name="connsiteX5" fmla="*/ 89968 w 175154"/>
                <a:gd name="connsiteY5" fmla="*/ 180266 h 227492"/>
                <a:gd name="connsiteX6" fmla="*/ 88954 w 175154"/>
                <a:gd name="connsiteY6" fmla="*/ 199751 h 227492"/>
                <a:gd name="connsiteX7" fmla="*/ 109993 w 175154"/>
                <a:gd name="connsiteY7" fmla="*/ 227587 h 227492"/>
                <a:gd name="connsiteX8" fmla="*/ 152324 w 175154"/>
                <a:gd name="connsiteY8" fmla="*/ 178495 h 227492"/>
                <a:gd name="connsiteX9" fmla="*/ 149535 w 175154"/>
                <a:gd name="connsiteY9" fmla="*/ 175965 h 227492"/>
                <a:gd name="connsiteX10" fmla="*/ 146494 w 175154"/>
                <a:gd name="connsiteY10" fmla="*/ 178748 h 227492"/>
                <a:gd name="connsiteX11" fmla="*/ 116837 w 175154"/>
                <a:gd name="connsiteY11" fmla="*/ 203041 h 227492"/>
                <a:gd name="connsiteX12" fmla="*/ 98839 w 175154"/>
                <a:gd name="connsiteY12" fmla="*/ 176977 h 227492"/>
                <a:gd name="connsiteX13" fmla="*/ 50932 w 175154"/>
                <a:gd name="connsiteY13" fmla="*/ 174952 h 227492"/>
                <a:gd name="connsiteX14" fmla="*/ 22542 w 175154"/>
                <a:gd name="connsiteY14" fmla="*/ 124595 h 227492"/>
                <a:gd name="connsiteX15" fmla="*/ 48397 w 175154"/>
                <a:gd name="connsiteY15" fmla="*/ 43872 h 227492"/>
                <a:gd name="connsiteX16" fmla="*/ 109232 w 175154"/>
                <a:gd name="connsiteY16" fmla="*/ 6420 h 227492"/>
                <a:gd name="connsiteX17" fmla="*/ 153084 w 175154"/>
                <a:gd name="connsiteY17" fmla="*/ 60067 h 227492"/>
                <a:gd name="connsiteX18" fmla="*/ 97572 w 175154"/>
                <a:gd name="connsiteY18" fmla="*/ 168373 h 227492"/>
                <a:gd name="connsiteX19" fmla="*/ 75266 w 175154"/>
                <a:gd name="connsiteY19" fmla="*/ 141044 h 227492"/>
                <a:gd name="connsiteX20" fmla="*/ 49411 w 175154"/>
                <a:gd name="connsiteY20" fmla="*/ 166855 h 227492"/>
                <a:gd name="connsiteX21" fmla="*/ 50932 w 175154"/>
                <a:gd name="connsiteY21" fmla="*/ 174952 h 227492"/>
                <a:gd name="connsiteX22" fmla="*/ 66647 w 175154"/>
                <a:gd name="connsiteY22" fmla="*/ 177736 h 227492"/>
                <a:gd name="connsiteX23" fmla="*/ 54987 w 175154"/>
                <a:gd name="connsiteY23" fmla="*/ 166855 h 227492"/>
                <a:gd name="connsiteX24" fmla="*/ 75266 w 175154"/>
                <a:gd name="connsiteY24" fmla="*/ 146611 h 227492"/>
                <a:gd name="connsiteX25" fmla="*/ 90728 w 175154"/>
                <a:gd name="connsiteY25" fmla="*/ 168120 h 227492"/>
                <a:gd name="connsiteX26" fmla="*/ 87940 w 175154"/>
                <a:gd name="connsiteY26" fmla="*/ 173181 h 227492"/>
                <a:gd name="connsiteX27" fmla="*/ 66647 w 175154"/>
                <a:gd name="connsiteY27" fmla="*/ 177736 h 2274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75154" h="227492">
                  <a:moveTo>
                    <a:pt x="98839" y="176977"/>
                  </a:moveTo>
                  <a:cubicBezTo>
                    <a:pt x="138129" y="162047"/>
                    <a:pt x="175390" y="117004"/>
                    <a:pt x="175390" y="68165"/>
                  </a:cubicBezTo>
                  <a:cubicBezTo>
                    <a:pt x="175390" y="27424"/>
                    <a:pt x="148522" y="94"/>
                    <a:pt x="110753" y="94"/>
                  </a:cubicBezTo>
                  <a:cubicBezTo>
                    <a:pt x="56001" y="94"/>
                    <a:pt x="236" y="57537"/>
                    <a:pt x="236" y="116498"/>
                  </a:cubicBezTo>
                  <a:cubicBezTo>
                    <a:pt x="236" y="158504"/>
                    <a:pt x="28625" y="184062"/>
                    <a:pt x="65127" y="184062"/>
                  </a:cubicBezTo>
                  <a:cubicBezTo>
                    <a:pt x="71464" y="184062"/>
                    <a:pt x="80082" y="183050"/>
                    <a:pt x="89968" y="180266"/>
                  </a:cubicBezTo>
                  <a:cubicBezTo>
                    <a:pt x="88954" y="195956"/>
                    <a:pt x="88954" y="196462"/>
                    <a:pt x="88954" y="199751"/>
                  </a:cubicBezTo>
                  <a:cubicBezTo>
                    <a:pt x="88954" y="207849"/>
                    <a:pt x="88954" y="227587"/>
                    <a:pt x="109993" y="227587"/>
                  </a:cubicBezTo>
                  <a:cubicBezTo>
                    <a:pt x="140157" y="227587"/>
                    <a:pt x="152324" y="181279"/>
                    <a:pt x="152324" y="178495"/>
                  </a:cubicBezTo>
                  <a:cubicBezTo>
                    <a:pt x="152324" y="176724"/>
                    <a:pt x="150549" y="175965"/>
                    <a:pt x="149535" y="175965"/>
                  </a:cubicBezTo>
                  <a:cubicBezTo>
                    <a:pt x="147508" y="175965"/>
                    <a:pt x="147001" y="177230"/>
                    <a:pt x="146494" y="178748"/>
                  </a:cubicBezTo>
                  <a:cubicBezTo>
                    <a:pt x="140410" y="196715"/>
                    <a:pt x="125708" y="203041"/>
                    <a:pt x="116837" y="203041"/>
                  </a:cubicBezTo>
                  <a:cubicBezTo>
                    <a:pt x="105176" y="203041"/>
                    <a:pt x="101374" y="196209"/>
                    <a:pt x="98839" y="176977"/>
                  </a:cubicBezTo>
                  <a:close/>
                  <a:moveTo>
                    <a:pt x="50932" y="174952"/>
                  </a:moveTo>
                  <a:cubicBezTo>
                    <a:pt x="31160" y="167108"/>
                    <a:pt x="22542" y="147370"/>
                    <a:pt x="22542" y="124595"/>
                  </a:cubicBezTo>
                  <a:cubicBezTo>
                    <a:pt x="22542" y="107135"/>
                    <a:pt x="29132" y="71202"/>
                    <a:pt x="48397" y="43872"/>
                  </a:cubicBezTo>
                  <a:cubicBezTo>
                    <a:pt x="66901" y="18061"/>
                    <a:pt x="90728" y="6420"/>
                    <a:pt x="109232" y="6420"/>
                  </a:cubicBezTo>
                  <a:cubicBezTo>
                    <a:pt x="134580" y="6420"/>
                    <a:pt x="153084" y="26158"/>
                    <a:pt x="153084" y="60067"/>
                  </a:cubicBezTo>
                  <a:cubicBezTo>
                    <a:pt x="153084" y="85372"/>
                    <a:pt x="140157" y="144586"/>
                    <a:pt x="97572" y="168373"/>
                  </a:cubicBezTo>
                  <a:cubicBezTo>
                    <a:pt x="96305" y="159516"/>
                    <a:pt x="93770" y="141044"/>
                    <a:pt x="75266" y="141044"/>
                  </a:cubicBezTo>
                  <a:cubicBezTo>
                    <a:pt x="61831" y="141044"/>
                    <a:pt x="49411" y="153696"/>
                    <a:pt x="49411" y="166855"/>
                  </a:cubicBezTo>
                  <a:cubicBezTo>
                    <a:pt x="49411" y="171916"/>
                    <a:pt x="50932" y="174699"/>
                    <a:pt x="50932" y="174952"/>
                  </a:cubicBezTo>
                  <a:close/>
                  <a:moveTo>
                    <a:pt x="66647" y="177736"/>
                  </a:moveTo>
                  <a:cubicBezTo>
                    <a:pt x="63099" y="177736"/>
                    <a:pt x="54987" y="177736"/>
                    <a:pt x="54987" y="166855"/>
                  </a:cubicBezTo>
                  <a:cubicBezTo>
                    <a:pt x="54987" y="156733"/>
                    <a:pt x="64620" y="146611"/>
                    <a:pt x="75266" y="146611"/>
                  </a:cubicBezTo>
                  <a:cubicBezTo>
                    <a:pt x="85912" y="146611"/>
                    <a:pt x="90728" y="152684"/>
                    <a:pt x="90728" y="168120"/>
                  </a:cubicBezTo>
                  <a:cubicBezTo>
                    <a:pt x="90728" y="171916"/>
                    <a:pt x="90475" y="172169"/>
                    <a:pt x="87940" y="173181"/>
                  </a:cubicBezTo>
                  <a:cubicBezTo>
                    <a:pt x="81349" y="175965"/>
                    <a:pt x="73745" y="177736"/>
                    <a:pt x="66647" y="177736"/>
                  </a:cubicBezTo>
                  <a:close/>
                </a:path>
              </a:pathLst>
            </a:custGeom>
            <a:solidFill>
              <a:srgbClr val="FF0000"/>
            </a:solidFill>
            <a:ln w="2544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81" name="Freeform: Shape 780">
              <a:extLst>
                <a:ext uri="{FF2B5EF4-FFF2-40B4-BE49-F238E27FC236}">
                  <a16:creationId xmlns:a16="http://schemas.microsoft.com/office/drawing/2014/main" id="{930A647E-CB7A-40EC-B6C7-22EE1B033232}"/>
                </a:ext>
              </a:extLst>
            </p:cNvPr>
            <p:cNvSpPr/>
            <p:nvPr>
              <p:custDataLst>
                <p:tags r:id="rId33"/>
              </p:custDataLst>
            </p:nvPr>
          </p:nvSpPr>
          <p:spPr>
            <a:xfrm>
              <a:off x="8551589" y="7369568"/>
              <a:ext cx="53763" cy="119212"/>
            </a:xfrm>
            <a:custGeom>
              <a:avLst/>
              <a:gdLst>
                <a:gd name="connsiteX0" fmla="*/ 49393 w 53763"/>
                <a:gd name="connsiteY0" fmla="*/ 6827 h 119212"/>
                <a:gd name="connsiteX1" fmla="*/ 42296 w 53763"/>
                <a:gd name="connsiteY1" fmla="*/ 96 h 119212"/>
                <a:gd name="connsiteX2" fmla="*/ 32360 w 53763"/>
                <a:gd name="connsiteY2" fmla="*/ 9838 h 119212"/>
                <a:gd name="connsiteX3" fmla="*/ 39457 w 53763"/>
                <a:gd name="connsiteY3" fmla="*/ 16569 h 119212"/>
                <a:gd name="connsiteX4" fmla="*/ 49393 w 53763"/>
                <a:gd name="connsiteY4" fmla="*/ 6827 h 119212"/>
                <a:gd name="connsiteX5" fmla="*/ 13196 w 53763"/>
                <a:gd name="connsiteY5" fmla="*/ 96812 h 119212"/>
                <a:gd name="connsiteX6" fmla="*/ 11600 w 53763"/>
                <a:gd name="connsiteY6" fmla="*/ 104251 h 119212"/>
                <a:gd name="connsiteX7" fmla="*/ 28456 w 53763"/>
                <a:gd name="connsiteY7" fmla="*/ 119308 h 119212"/>
                <a:gd name="connsiteX8" fmla="*/ 54007 w 53763"/>
                <a:gd name="connsiteY8" fmla="*/ 92206 h 119212"/>
                <a:gd name="connsiteX9" fmla="*/ 51168 w 53763"/>
                <a:gd name="connsiteY9" fmla="*/ 89903 h 119212"/>
                <a:gd name="connsiteX10" fmla="*/ 47796 w 53763"/>
                <a:gd name="connsiteY10" fmla="*/ 92915 h 119212"/>
                <a:gd name="connsiteX11" fmla="*/ 28988 w 53763"/>
                <a:gd name="connsiteY11" fmla="*/ 114348 h 119212"/>
                <a:gd name="connsiteX12" fmla="*/ 24552 w 53763"/>
                <a:gd name="connsiteY12" fmla="*/ 108148 h 119212"/>
                <a:gd name="connsiteX13" fmla="*/ 27391 w 53763"/>
                <a:gd name="connsiteY13" fmla="*/ 96812 h 119212"/>
                <a:gd name="connsiteX14" fmla="*/ 33069 w 53763"/>
                <a:gd name="connsiteY14" fmla="*/ 82641 h 119212"/>
                <a:gd name="connsiteX15" fmla="*/ 41764 w 53763"/>
                <a:gd name="connsiteY15" fmla="*/ 60145 h 119212"/>
                <a:gd name="connsiteX16" fmla="*/ 42828 w 53763"/>
                <a:gd name="connsiteY16" fmla="*/ 54476 h 119212"/>
                <a:gd name="connsiteX17" fmla="*/ 25972 w 53763"/>
                <a:gd name="connsiteY17" fmla="*/ 39420 h 119212"/>
                <a:gd name="connsiteX18" fmla="*/ 244 w 53763"/>
                <a:gd name="connsiteY18" fmla="*/ 66522 h 119212"/>
                <a:gd name="connsiteX19" fmla="*/ 3260 w 53763"/>
                <a:gd name="connsiteY19" fmla="*/ 68824 h 119212"/>
                <a:gd name="connsiteX20" fmla="*/ 6454 w 53763"/>
                <a:gd name="connsiteY20" fmla="*/ 65990 h 119212"/>
                <a:gd name="connsiteX21" fmla="*/ 25440 w 53763"/>
                <a:gd name="connsiteY21" fmla="*/ 44380 h 119212"/>
                <a:gd name="connsiteX22" fmla="*/ 29875 w 53763"/>
                <a:gd name="connsiteY22" fmla="*/ 50579 h 119212"/>
                <a:gd name="connsiteX23" fmla="*/ 24375 w 53763"/>
                <a:gd name="connsiteY23" fmla="*/ 68293 h 119212"/>
                <a:gd name="connsiteX24" fmla="*/ 13196 w 53763"/>
                <a:gd name="connsiteY24" fmla="*/ 96812 h 1192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</a:cxnLst>
              <a:rect l="l" t="t" r="r" b="b"/>
              <a:pathLst>
                <a:path w="53763" h="119212">
                  <a:moveTo>
                    <a:pt x="49393" y="6827"/>
                  </a:moveTo>
                  <a:cubicBezTo>
                    <a:pt x="49393" y="3993"/>
                    <a:pt x="47264" y="96"/>
                    <a:pt x="42296" y="96"/>
                  </a:cubicBezTo>
                  <a:cubicBezTo>
                    <a:pt x="37505" y="96"/>
                    <a:pt x="32360" y="4701"/>
                    <a:pt x="32360" y="9838"/>
                  </a:cubicBezTo>
                  <a:cubicBezTo>
                    <a:pt x="32360" y="12849"/>
                    <a:pt x="34666" y="16569"/>
                    <a:pt x="39457" y="16569"/>
                  </a:cubicBezTo>
                  <a:cubicBezTo>
                    <a:pt x="44603" y="16569"/>
                    <a:pt x="49393" y="11609"/>
                    <a:pt x="49393" y="6827"/>
                  </a:cubicBezTo>
                  <a:close/>
                  <a:moveTo>
                    <a:pt x="13196" y="96812"/>
                  </a:moveTo>
                  <a:cubicBezTo>
                    <a:pt x="12487" y="99115"/>
                    <a:pt x="11600" y="101240"/>
                    <a:pt x="11600" y="104251"/>
                  </a:cubicBezTo>
                  <a:cubicBezTo>
                    <a:pt x="11600" y="112577"/>
                    <a:pt x="18697" y="119308"/>
                    <a:pt x="28456" y="119308"/>
                  </a:cubicBezTo>
                  <a:cubicBezTo>
                    <a:pt x="46200" y="119308"/>
                    <a:pt x="54007" y="94863"/>
                    <a:pt x="54007" y="92206"/>
                  </a:cubicBezTo>
                  <a:cubicBezTo>
                    <a:pt x="54007" y="89903"/>
                    <a:pt x="51700" y="89903"/>
                    <a:pt x="51168" y="89903"/>
                  </a:cubicBezTo>
                  <a:cubicBezTo>
                    <a:pt x="48684" y="89903"/>
                    <a:pt x="48506" y="90966"/>
                    <a:pt x="47796" y="92915"/>
                  </a:cubicBezTo>
                  <a:cubicBezTo>
                    <a:pt x="43715" y="107086"/>
                    <a:pt x="35908" y="114348"/>
                    <a:pt x="28988" y="114348"/>
                  </a:cubicBezTo>
                  <a:cubicBezTo>
                    <a:pt x="25440" y="114348"/>
                    <a:pt x="24552" y="112045"/>
                    <a:pt x="24552" y="108148"/>
                  </a:cubicBezTo>
                  <a:cubicBezTo>
                    <a:pt x="24552" y="104074"/>
                    <a:pt x="25794" y="100709"/>
                    <a:pt x="27391" y="96812"/>
                  </a:cubicBezTo>
                  <a:cubicBezTo>
                    <a:pt x="29166" y="92029"/>
                    <a:pt x="31117" y="87246"/>
                    <a:pt x="33069" y="82641"/>
                  </a:cubicBezTo>
                  <a:cubicBezTo>
                    <a:pt x="34666" y="78390"/>
                    <a:pt x="41054" y="62270"/>
                    <a:pt x="41764" y="60145"/>
                  </a:cubicBezTo>
                  <a:cubicBezTo>
                    <a:pt x="42296" y="58373"/>
                    <a:pt x="42828" y="56248"/>
                    <a:pt x="42828" y="54476"/>
                  </a:cubicBezTo>
                  <a:cubicBezTo>
                    <a:pt x="42828" y="46151"/>
                    <a:pt x="35731" y="39420"/>
                    <a:pt x="25972" y="39420"/>
                  </a:cubicBezTo>
                  <a:cubicBezTo>
                    <a:pt x="8406" y="39420"/>
                    <a:pt x="244" y="63510"/>
                    <a:pt x="244" y="66522"/>
                  </a:cubicBezTo>
                  <a:cubicBezTo>
                    <a:pt x="244" y="68824"/>
                    <a:pt x="2728" y="68824"/>
                    <a:pt x="3260" y="68824"/>
                  </a:cubicBezTo>
                  <a:cubicBezTo>
                    <a:pt x="5744" y="68824"/>
                    <a:pt x="5922" y="67939"/>
                    <a:pt x="6454" y="65990"/>
                  </a:cubicBezTo>
                  <a:cubicBezTo>
                    <a:pt x="11067" y="50756"/>
                    <a:pt x="18874" y="44380"/>
                    <a:pt x="25440" y="44380"/>
                  </a:cubicBezTo>
                  <a:cubicBezTo>
                    <a:pt x="28278" y="44380"/>
                    <a:pt x="29875" y="45797"/>
                    <a:pt x="29875" y="50579"/>
                  </a:cubicBezTo>
                  <a:cubicBezTo>
                    <a:pt x="29875" y="54653"/>
                    <a:pt x="28811" y="57310"/>
                    <a:pt x="24375" y="68293"/>
                  </a:cubicBezTo>
                  <a:lnTo>
                    <a:pt x="13196" y="96812"/>
                  </a:lnTo>
                  <a:close/>
                </a:path>
              </a:pathLst>
            </a:custGeom>
            <a:solidFill>
              <a:srgbClr val="FF0000"/>
            </a:solidFill>
            <a:ln w="2544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82" name="Freeform: Shape 781">
              <a:extLst>
                <a:ext uri="{FF2B5EF4-FFF2-40B4-BE49-F238E27FC236}">
                  <a16:creationId xmlns:a16="http://schemas.microsoft.com/office/drawing/2014/main" id="{C58D1A0A-49DB-415E-A2CF-C2C9B6344BFA}"/>
                </a:ext>
              </a:extLst>
            </p:cNvPr>
            <p:cNvSpPr/>
            <p:nvPr>
              <p:custDataLst>
                <p:tags r:id="rId34"/>
              </p:custDataLst>
            </p:nvPr>
          </p:nvSpPr>
          <p:spPr>
            <a:xfrm>
              <a:off x="8634840" y="7466638"/>
              <a:ext cx="22534" cy="54557"/>
            </a:xfrm>
            <a:custGeom>
              <a:avLst/>
              <a:gdLst>
                <a:gd name="connsiteX0" fmla="*/ 17813 w 22534"/>
                <a:gd name="connsiteY0" fmla="*/ 17632 h 54557"/>
                <a:gd name="connsiteX1" fmla="*/ 3973 w 22534"/>
                <a:gd name="connsiteY1" fmla="*/ 50048 h 54557"/>
                <a:gd name="connsiteX2" fmla="*/ 2731 w 22534"/>
                <a:gd name="connsiteY2" fmla="*/ 52174 h 54557"/>
                <a:gd name="connsiteX3" fmla="*/ 5215 w 22534"/>
                <a:gd name="connsiteY3" fmla="*/ 54653 h 54557"/>
                <a:gd name="connsiteX4" fmla="*/ 22781 w 22534"/>
                <a:gd name="connsiteY4" fmla="*/ 19403 h 54557"/>
                <a:gd name="connsiteX5" fmla="*/ 10360 w 22534"/>
                <a:gd name="connsiteY5" fmla="*/ 96 h 54557"/>
                <a:gd name="connsiteX6" fmla="*/ 246 w 22534"/>
                <a:gd name="connsiteY6" fmla="*/ 10192 h 54557"/>
                <a:gd name="connsiteX7" fmla="*/ 10538 w 22534"/>
                <a:gd name="connsiteY7" fmla="*/ 20466 h 54557"/>
                <a:gd name="connsiteX8" fmla="*/ 17813 w 22534"/>
                <a:gd name="connsiteY8" fmla="*/ 17632 h 545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2534" h="54557">
                  <a:moveTo>
                    <a:pt x="17813" y="17632"/>
                  </a:moveTo>
                  <a:cubicBezTo>
                    <a:pt x="17813" y="27375"/>
                    <a:pt x="16038" y="38711"/>
                    <a:pt x="3973" y="50048"/>
                  </a:cubicBezTo>
                  <a:cubicBezTo>
                    <a:pt x="3263" y="50756"/>
                    <a:pt x="2731" y="51288"/>
                    <a:pt x="2731" y="52174"/>
                  </a:cubicBezTo>
                  <a:cubicBezTo>
                    <a:pt x="2731" y="53414"/>
                    <a:pt x="4150" y="54653"/>
                    <a:pt x="5215" y="54653"/>
                  </a:cubicBezTo>
                  <a:cubicBezTo>
                    <a:pt x="7699" y="54653"/>
                    <a:pt x="22781" y="40483"/>
                    <a:pt x="22781" y="19403"/>
                  </a:cubicBezTo>
                  <a:cubicBezTo>
                    <a:pt x="22781" y="8421"/>
                    <a:pt x="18522" y="96"/>
                    <a:pt x="10360" y="96"/>
                  </a:cubicBezTo>
                  <a:cubicBezTo>
                    <a:pt x="4505" y="96"/>
                    <a:pt x="246" y="4701"/>
                    <a:pt x="246" y="10192"/>
                  </a:cubicBezTo>
                  <a:cubicBezTo>
                    <a:pt x="246" y="15861"/>
                    <a:pt x="4327" y="20466"/>
                    <a:pt x="10538" y="20466"/>
                  </a:cubicBezTo>
                  <a:cubicBezTo>
                    <a:pt x="14796" y="20466"/>
                    <a:pt x="17635" y="17632"/>
                    <a:pt x="17813" y="17632"/>
                  </a:cubicBezTo>
                  <a:close/>
                </a:path>
              </a:pathLst>
            </a:custGeom>
            <a:solidFill>
              <a:srgbClr val="FF0000"/>
            </a:solidFill>
            <a:ln w="2544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83" name="Freeform: Shape 782">
              <a:extLst>
                <a:ext uri="{FF2B5EF4-FFF2-40B4-BE49-F238E27FC236}">
                  <a16:creationId xmlns:a16="http://schemas.microsoft.com/office/drawing/2014/main" id="{71949418-9DB0-45A8-8136-2190987ADE11}"/>
                </a:ext>
              </a:extLst>
            </p:cNvPr>
            <p:cNvSpPr/>
            <p:nvPr>
              <p:custDataLst>
                <p:tags r:id="rId35"/>
              </p:custDataLst>
            </p:nvPr>
          </p:nvSpPr>
          <p:spPr>
            <a:xfrm>
              <a:off x="8683508" y="7408715"/>
              <a:ext cx="130060" cy="80065"/>
            </a:xfrm>
            <a:custGeom>
              <a:avLst/>
              <a:gdLst>
                <a:gd name="connsiteX0" fmla="*/ 85241 w 130060"/>
                <a:gd name="connsiteY0" fmla="*/ 21883 h 80065"/>
                <a:gd name="connsiteX1" fmla="*/ 88612 w 130060"/>
                <a:gd name="connsiteY1" fmla="*/ 7712 h 80065"/>
                <a:gd name="connsiteX2" fmla="*/ 82757 w 130060"/>
                <a:gd name="connsiteY2" fmla="*/ 2044 h 80065"/>
                <a:gd name="connsiteX3" fmla="*/ 75127 w 130060"/>
                <a:gd name="connsiteY3" fmla="*/ 7181 h 80065"/>
                <a:gd name="connsiteX4" fmla="*/ 71578 w 130060"/>
                <a:gd name="connsiteY4" fmla="*/ 20466 h 80065"/>
                <a:gd name="connsiteX5" fmla="*/ 66432 w 130060"/>
                <a:gd name="connsiteY5" fmla="*/ 40837 h 80065"/>
                <a:gd name="connsiteX6" fmla="*/ 63593 w 130060"/>
                <a:gd name="connsiteY6" fmla="*/ 57133 h 80065"/>
                <a:gd name="connsiteX7" fmla="*/ 58625 w 130060"/>
                <a:gd name="connsiteY7" fmla="*/ 69356 h 80065"/>
                <a:gd name="connsiteX8" fmla="*/ 46737 w 130060"/>
                <a:gd name="connsiteY8" fmla="*/ 75201 h 80065"/>
                <a:gd name="connsiteX9" fmla="*/ 30768 w 130060"/>
                <a:gd name="connsiteY9" fmla="*/ 58905 h 80065"/>
                <a:gd name="connsiteX10" fmla="*/ 39285 w 130060"/>
                <a:gd name="connsiteY10" fmla="*/ 27729 h 80065"/>
                <a:gd name="connsiteX11" fmla="*/ 43011 w 130060"/>
                <a:gd name="connsiteY11" fmla="*/ 15329 h 80065"/>
                <a:gd name="connsiteX12" fmla="*/ 26154 w 130060"/>
                <a:gd name="connsiteY12" fmla="*/ 273 h 80065"/>
                <a:gd name="connsiteX13" fmla="*/ 249 w 130060"/>
                <a:gd name="connsiteY13" fmla="*/ 27375 h 80065"/>
                <a:gd name="connsiteX14" fmla="*/ 3265 w 130060"/>
                <a:gd name="connsiteY14" fmla="*/ 29677 h 80065"/>
                <a:gd name="connsiteX15" fmla="*/ 6459 w 130060"/>
                <a:gd name="connsiteY15" fmla="*/ 26843 h 80065"/>
                <a:gd name="connsiteX16" fmla="*/ 25622 w 130060"/>
                <a:gd name="connsiteY16" fmla="*/ 5233 h 80065"/>
                <a:gd name="connsiteX17" fmla="*/ 30058 w 130060"/>
                <a:gd name="connsiteY17" fmla="*/ 11432 h 80065"/>
                <a:gd name="connsiteX18" fmla="*/ 27574 w 130060"/>
                <a:gd name="connsiteY18" fmla="*/ 21706 h 80065"/>
                <a:gd name="connsiteX19" fmla="*/ 17460 w 130060"/>
                <a:gd name="connsiteY19" fmla="*/ 56602 h 80065"/>
                <a:gd name="connsiteX20" fmla="*/ 46027 w 130060"/>
                <a:gd name="connsiteY20" fmla="*/ 80161 h 80065"/>
                <a:gd name="connsiteX21" fmla="*/ 66078 w 130060"/>
                <a:gd name="connsiteY21" fmla="*/ 68293 h 80065"/>
                <a:gd name="connsiteX22" fmla="*/ 90741 w 130060"/>
                <a:gd name="connsiteY22" fmla="*/ 80161 h 80065"/>
                <a:gd name="connsiteX23" fmla="*/ 117889 w 130060"/>
                <a:gd name="connsiteY23" fmla="*/ 59259 h 80065"/>
                <a:gd name="connsiteX24" fmla="*/ 130309 w 130060"/>
                <a:gd name="connsiteY24" fmla="*/ 14089 h 80065"/>
                <a:gd name="connsiteX25" fmla="*/ 121438 w 130060"/>
                <a:gd name="connsiteY25" fmla="*/ 96 h 80065"/>
                <a:gd name="connsiteX26" fmla="*/ 111856 w 130060"/>
                <a:gd name="connsiteY26" fmla="*/ 9484 h 80065"/>
                <a:gd name="connsiteX27" fmla="*/ 114872 w 130060"/>
                <a:gd name="connsiteY27" fmla="*/ 14975 h 80065"/>
                <a:gd name="connsiteX28" fmla="*/ 121438 w 130060"/>
                <a:gd name="connsiteY28" fmla="*/ 29146 h 80065"/>
                <a:gd name="connsiteX29" fmla="*/ 91451 w 130060"/>
                <a:gd name="connsiteY29" fmla="*/ 75201 h 80065"/>
                <a:gd name="connsiteX30" fmla="*/ 77079 w 130060"/>
                <a:gd name="connsiteY30" fmla="*/ 59436 h 80065"/>
                <a:gd name="connsiteX31" fmla="*/ 80272 w 130060"/>
                <a:gd name="connsiteY31" fmla="*/ 41723 h 80065"/>
                <a:gd name="connsiteX32" fmla="*/ 85241 w 130060"/>
                <a:gd name="connsiteY32" fmla="*/ 21883 h 800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</a:cxnLst>
              <a:rect l="l" t="t" r="r" b="b"/>
              <a:pathLst>
                <a:path w="130060" h="80065">
                  <a:moveTo>
                    <a:pt x="85241" y="21883"/>
                  </a:moveTo>
                  <a:cubicBezTo>
                    <a:pt x="86483" y="17101"/>
                    <a:pt x="88612" y="8598"/>
                    <a:pt x="88612" y="7712"/>
                  </a:cubicBezTo>
                  <a:cubicBezTo>
                    <a:pt x="88612" y="4170"/>
                    <a:pt x="85773" y="2044"/>
                    <a:pt x="82757" y="2044"/>
                  </a:cubicBezTo>
                  <a:cubicBezTo>
                    <a:pt x="79385" y="2044"/>
                    <a:pt x="76191" y="4170"/>
                    <a:pt x="75127" y="7181"/>
                  </a:cubicBezTo>
                  <a:cubicBezTo>
                    <a:pt x="74594" y="8598"/>
                    <a:pt x="72820" y="16038"/>
                    <a:pt x="71578" y="20466"/>
                  </a:cubicBezTo>
                  <a:cubicBezTo>
                    <a:pt x="69094" y="30563"/>
                    <a:pt x="69094" y="30917"/>
                    <a:pt x="66432" y="40837"/>
                  </a:cubicBezTo>
                  <a:cubicBezTo>
                    <a:pt x="64126" y="50579"/>
                    <a:pt x="63771" y="51996"/>
                    <a:pt x="63593" y="57133"/>
                  </a:cubicBezTo>
                  <a:cubicBezTo>
                    <a:pt x="64303" y="60676"/>
                    <a:pt x="62884" y="64042"/>
                    <a:pt x="58625" y="69356"/>
                  </a:cubicBezTo>
                  <a:cubicBezTo>
                    <a:pt x="56319" y="72190"/>
                    <a:pt x="52770" y="75201"/>
                    <a:pt x="46737" y="75201"/>
                  </a:cubicBezTo>
                  <a:cubicBezTo>
                    <a:pt x="39817" y="75201"/>
                    <a:pt x="30768" y="72721"/>
                    <a:pt x="30768" y="58905"/>
                  </a:cubicBezTo>
                  <a:cubicBezTo>
                    <a:pt x="30768" y="49871"/>
                    <a:pt x="35736" y="36763"/>
                    <a:pt x="39285" y="27729"/>
                  </a:cubicBezTo>
                  <a:cubicBezTo>
                    <a:pt x="42301" y="19935"/>
                    <a:pt x="43011" y="18341"/>
                    <a:pt x="43011" y="15329"/>
                  </a:cubicBezTo>
                  <a:cubicBezTo>
                    <a:pt x="43011" y="6827"/>
                    <a:pt x="35736" y="273"/>
                    <a:pt x="26154" y="273"/>
                  </a:cubicBezTo>
                  <a:cubicBezTo>
                    <a:pt x="8233" y="273"/>
                    <a:pt x="249" y="24363"/>
                    <a:pt x="249" y="27375"/>
                  </a:cubicBezTo>
                  <a:cubicBezTo>
                    <a:pt x="249" y="29677"/>
                    <a:pt x="2733" y="29677"/>
                    <a:pt x="3265" y="29677"/>
                  </a:cubicBezTo>
                  <a:cubicBezTo>
                    <a:pt x="5749" y="29677"/>
                    <a:pt x="5927" y="28792"/>
                    <a:pt x="6459" y="26843"/>
                  </a:cubicBezTo>
                  <a:cubicBezTo>
                    <a:pt x="10895" y="12141"/>
                    <a:pt x="18525" y="5233"/>
                    <a:pt x="25622" y="5233"/>
                  </a:cubicBezTo>
                  <a:cubicBezTo>
                    <a:pt x="28639" y="5233"/>
                    <a:pt x="30058" y="7181"/>
                    <a:pt x="30058" y="11432"/>
                  </a:cubicBezTo>
                  <a:cubicBezTo>
                    <a:pt x="30058" y="15506"/>
                    <a:pt x="28461" y="19403"/>
                    <a:pt x="27574" y="21706"/>
                  </a:cubicBezTo>
                  <a:cubicBezTo>
                    <a:pt x="17460" y="47568"/>
                    <a:pt x="17460" y="51111"/>
                    <a:pt x="17460" y="56602"/>
                  </a:cubicBezTo>
                  <a:cubicBezTo>
                    <a:pt x="17460" y="77504"/>
                    <a:pt x="36446" y="80161"/>
                    <a:pt x="46027" y="80161"/>
                  </a:cubicBezTo>
                  <a:cubicBezTo>
                    <a:pt x="49399" y="80161"/>
                    <a:pt x="58093" y="80161"/>
                    <a:pt x="66078" y="68293"/>
                  </a:cubicBezTo>
                  <a:cubicBezTo>
                    <a:pt x="70159" y="76264"/>
                    <a:pt x="79918" y="80161"/>
                    <a:pt x="90741" y="80161"/>
                  </a:cubicBezTo>
                  <a:cubicBezTo>
                    <a:pt x="106533" y="80161"/>
                    <a:pt x="114340" y="66522"/>
                    <a:pt x="117889" y="59259"/>
                  </a:cubicBezTo>
                  <a:cubicBezTo>
                    <a:pt x="125519" y="44380"/>
                    <a:pt x="130309" y="22238"/>
                    <a:pt x="130309" y="14089"/>
                  </a:cubicBezTo>
                  <a:cubicBezTo>
                    <a:pt x="130309" y="804"/>
                    <a:pt x="122680" y="96"/>
                    <a:pt x="121438" y="96"/>
                  </a:cubicBezTo>
                  <a:cubicBezTo>
                    <a:pt x="116824" y="96"/>
                    <a:pt x="111856" y="4878"/>
                    <a:pt x="111856" y="9484"/>
                  </a:cubicBezTo>
                  <a:cubicBezTo>
                    <a:pt x="111856" y="12495"/>
                    <a:pt x="113630" y="13912"/>
                    <a:pt x="114872" y="14975"/>
                  </a:cubicBezTo>
                  <a:cubicBezTo>
                    <a:pt x="119131" y="18518"/>
                    <a:pt x="121438" y="23478"/>
                    <a:pt x="121438" y="29146"/>
                  </a:cubicBezTo>
                  <a:cubicBezTo>
                    <a:pt x="121438" y="31449"/>
                    <a:pt x="113985" y="75201"/>
                    <a:pt x="91451" y="75201"/>
                  </a:cubicBezTo>
                  <a:cubicBezTo>
                    <a:pt x="77079" y="75201"/>
                    <a:pt x="77079" y="62447"/>
                    <a:pt x="77079" y="59436"/>
                  </a:cubicBezTo>
                  <a:cubicBezTo>
                    <a:pt x="77079" y="54653"/>
                    <a:pt x="77788" y="51819"/>
                    <a:pt x="80272" y="41723"/>
                  </a:cubicBezTo>
                  <a:lnTo>
                    <a:pt x="85241" y="21883"/>
                  </a:lnTo>
                  <a:close/>
                </a:path>
              </a:pathLst>
            </a:custGeom>
            <a:solidFill>
              <a:srgbClr val="FF0000"/>
            </a:solidFill>
            <a:ln w="2544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84" name="Freeform: Shape 783">
              <a:extLst>
                <a:ext uri="{FF2B5EF4-FFF2-40B4-BE49-F238E27FC236}">
                  <a16:creationId xmlns:a16="http://schemas.microsoft.com/office/drawing/2014/main" id="{DBEEC06C-BA76-4FBE-A57E-4257111C4421}"/>
                </a:ext>
              </a:extLst>
            </p:cNvPr>
            <p:cNvSpPr/>
            <p:nvPr>
              <p:custDataLst>
                <p:tags r:id="rId36"/>
              </p:custDataLst>
            </p:nvPr>
          </p:nvSpPr>
          <p:spPr>
            <a:xfrm>
              <a:off x="8888852" y="7337203"/>
              <a:ext cx="167803" cy="114632"/>
            </a:xfrm>
            <a:custGeom>
              <a:avLst/>
              <a:gdLst>
                <a:gd name="connsiteX0" fmla="*/ 110014 w 167803"/>
                <a:gd name="connsiteY0" fmla="*/ 26158 h 114632"/>
                <a:gd name="connsiteX1" fmla="*/ 113816 w 167803"/>
                <a:gd name="connsiteY1" fmla="*/ 9710 h 114632"/>
                <a:gd name="connsiteX2" fmla="*/ 106465 w 167803"/>
                <a:gd name="connsiteY2" fmla="*/ 2878 h 114632"/>
                <a:gd name="connsiteX3" fmla="*/ 97086 w 167803"/>
                <a:gd name="connsiteY3" fmla="*/ 9963 h 114632"/>
                <a:gd name="connsiteX4" fmla="*/ 82638 w 167803"/>
                <a:gd name="connsiteY4" fmla="*/ 66647 h 114632"/>
                <a:gd name="connsiteX5" fmla="*/ 80357 w 167803"/>
                <a:gd name="connsiteY5" fmla="*/ 83348 h 114632"/>
                <a:gd name="connsiteX6" fmla="*/ 80610 w 167803"/>
                <a:gd name="connsiteY6" fmla="*/ 87903 h 114632"/>
                <a:gd name="connsiteX7" fmla="*/ 57290 w 167803"/>
                <a:gd name="connsiteY7" fmla="*/ 109159 h 114632"/>
                <a:gd name="connsiteX8" fmla="*/ 37011 w 167803"/>
                <a:gd name="connsiteY8" fmla="*/ 86132 h 114632"/>
                <a:gd name="connsiteX9" fmla="*/ 50192 w 167803"/>
                <a:gd name="connsiteY9" fmla="*/ 37040 h 114632"/>
                <a:gd name="connsiteX10" fmla="*/ 54502 w 167803"/>
                <a:gd name="connsiteY10" fmla="*/ 20844 h 114632"/>
                <a:gd name="connsiteX11" fmla="*/ 33716 w 167803"/>
                <a:gd name="connsiteY11" fmla="*/ 94 h 114632"/>
                <a:gd name="connsiteX12" fmla="*/ 257 w 167803"/>
                <a:gd name="connsiteY12" fmla="*/ 39064 h 114632"/>
                <a:gd name="connsiteX13" fmla="*/ 3299 w 167803"/>
                <a:gd name="connsiteY13" fmla="*/ 41595 h 114632"/>
                <a:gd name="connsiteX14" fmla="*/ 7354 w 167803"/>
                <a:gd name="connsiteY14" fmla="*/ 37040 h 114632"/>
                <a:gd name="connsiteX15" fmla="*/ 32956 w 167803"/>
                <a:gd name="connsiteY15" fmla="*/ 5661 h 114632"/>
                <a:gd name="connsiteX16" fmla="*/ 39293 w 167803"/>
                <a:gd name="connsiteY16" fmla="*/ 14012 h 114632"/>
                <a:gd name="connsiteX17" fmla="*/ 34730 w 167803"/>
                <a:gd name="connsiteY17" fmla="*/ 31726 h 114632"/>
                <a:gd name="connsiteX18" fmla="*/ 20535 w 167803"/>
                <a:gd name="connsiteY18" fmla="*/ 82842 h 114632"/>
                <a:gd name="connsiteX19" fmla="*/ 56529 w 167803"/>
                <a:gd name="connsiteY19" fmla="*/ 114726 h 114632"/>
                <a:gd name="connsiteX20" fmla="*/ 82891 w 167803"/>
                <a:gd name="connsiteY20" fmla="*/ 97013 h 114632"/>
                <a:gd name="connsiteX21" fmla="*/ 114576 w 167803"/>
                <a:gd name="connsiteY21" fmla="*/ 114726 h 114632"/>
                <a:gd name="connsiteX22" fmla="*/ 151331 w 167803"/>
                <a:gd name="connsiteY22" fmla="*/ 83601 h 114632"/>
                <a:gd name="connsiteX23" fmla="*/ 168061 w 167803"/>
                <a:gd name="connsiteY23" fmla="*/ 17808 h 114632"/>
                <a:gd name="connsiteX24" fmla="*/ 156908 w 167803"/>
                <a:gd name="connsiteY24" fmla="*/ 94 h 114632"/>
                <a:gd name="connsiteX25" fmla="*/ 144234 w 167803"/>
                <a:gd name="connsiteY25" fmla="*/ 12241 h 114632"/>
                <a:gd name="connsiteX26" fmla="*/ 148036 w 167803"/>
                <a:gd name="connsiteY26" fmla="*/ 19073 h 114632"/>
                <a:gd name="connsiteX27" fmla="*/ 157161 w 167803"/>
                <a:gd name="connsiteY27" fmla="*/ 40582 h 114632"/>
                <a:gd name="connsiteX28" fmla="*/ 143220 w 167803"/>
                <a:gd name="connsiteY28" fmla="*/ 86891 h 114632"/>
                <a:gd name="connsiteX29" fmla="*/ 115337 w 167803"/>
                <a:gd name="connsiteY29" fmla="*/ 109159 h 114632"/>
                <a:gd name="connsiteX30" fmla="*/ 96579 w 167803"/>
                <a:gd name="connsiteY30" fmla="*/ 87144 h 114632"/>
                <a:gd name="connsiteX31" fmla="*/ 99368 w 167803"/>
                <a:gd name="connsiteY31" fmla="*/ 68671 h 114632"/>
                <a:gd name="connsiteX32" fmla="*/ 110014 w 167803"/>
                <a:gd name="connsiteY32" fmla="*/ 26158 h 1146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</a:cxnLst>
              <a:rect l="l" t="t" r="r" b="b"/>
              <a:pathLst>
                <a:path w="167803" h="114632">
                  <a:moveTo>
                    <a:pt x="110014" y="26158"/>
                  </a:moveTo>
                  <a:cubicBezTo>
                    <a:pt x="111281" y="20591"/>
                    <a:pt x="113816" y="11228"/>
                    <a:pt x="113816" y="9710"/>
                  </a:cubicBezTo>
                  <a:cubicBezTo>
                    <a:pt x="113816" y="5155"/>
                    <a:pt x="110267" y="2878"/>
                    <a:pt x="106465" y="2878"/>
                  </a:cubicBezTo>
                  <a:cubicBezTo>
                    <a:pt x="103423" y="2878"/>
                    <a:pt x="98861" y="4902"/>
                    <a:pt x="97086" y="9963"/>
                  </a:cubicBezTo>
                  <a:cubicBezTo>
                    <a:pt x="96326" y="11735"/>
                    <a:pt x="84412" y="60067"/>
                    <a:pt x="82638" y="66647"/>
                  </a:cubicBezTo>
                  <a:cubicBezTo>
                    <a:pt x="80864" y="74238"/>
                    <a:pt x="80357" y="78793"/>
                    <a:pt x="80357" y="83348"/>
                  </a:cubicBezTo>
                  <a:cubicBezTo>
                    <a:pt x="80357" y="86132"/>
                    <a:pt x="80357" y="86638"/>
                    <a:pt x="80610" y="87903"/>
                  </a:cubicBezTo>
                  <a:cubicBezTo>
                    <a:pt x="74780" y="101315"/>
                    <a:pt x="67176" y="109159"/>
                    <a:pt x="57290" y="109159"/>
                  </a:cubicBezTo>
                  <a:cubicBezTo>
                    <a:pt x="37011" y="109159"/>
                    <a:pt x="37011" y="90433"/>
                    <a:pt x="37011" y="86132"/>
                  </a:cubicBezTo>
                  <a:cubicBezTo>
                    <a:pt x="37011" y="78034"/>
                    <a:pt x="38279" y="68165"/>
                    <a:pt x="50192" y="37040"/>
                  </a:cubicBezTo>
                  <a:cubicBezTo>
                    <a:pt x="52981" y="29448"/>
                    <a:pt x="54502" y="25905"/>
                    <a:pt x="54502" y="20844"/>
                  </a:cubicBezTo>
                  <a:cubicBezTo>
                    <a:pt x="54502" y="9457"/>
                    <a:pt x="46137" y="94"/>
                    <a:pt x="33716" y="94"/>
                  </a:cubicBezTo>
                  <a:cubicBezTo>
                    <a:pt x="9636" y="94"/>
                    <a:pt x="257" y="36787"/>
                    <a:pt x="257" y="39064"/>
                  </a:cubicBezTo>
                  <a:cubicBezTo>
                    <a:pt x="257" y="41595"/>
                    <a:pt x="2792" y="41595"/>
                    <a:pt x="3299" y="41595"/>
                  </a:cubicBezTo>
                  <a:cubicBezTo>
                    <a:pt x="5833" y="41595"/>
                    <a:pt x="6087" y="41088"/>
                    <a:pt x="7354" y="37040"/>
                  </a:cubicBezTo>
                  <a:cubicBezTo>
                    <a:pt x="14198" y="13506"/>
                    <a:pt x="24084" y="5661"/>
                    <a:pt x="32956" y="5661"/>
                  </a:cubicBezTo>
                  <a:cubicBezTo>
                    <a:pt x="35237" y="5661"/>
                    <a:pt x="39293" y="5914"/>
                    <a:pt x="39293" y="14012"/>
                  </a:cubicBezTo>
                  <a:cubicBezTo>
                    <a:pt x="39293" y="20338"/>
                    <a:pt x="36505" y="27424"/>
                    <a:pt x="34730" y="31726"/>
                  </a:cubicBezTo>
                  <a:cubicBezTo>
                    <a:pt x="23577" y="61586"/>
                    <a:pt x="20535" y="73226"/>
                    <a:pt x="20535" y="82842"/>
                  </a:cubicBezTo>
                  <a:cubicBezTo>
                    <a:pt x="20535" y="105870"/>
                    <a:pt x="37518" y="114726"/>
                    <a:pt x="56529" y="114726"/>
                  </a:cubicBezTo>
                  <a:cubicBezTo>
                    <a:pt x="60839" y="114726"/>
                    <a:pt x="72752" y="114726"/>
                    <a:pt x="82891" y="97013"/>
                  </a:cubicBezTo>
                  <a:cubicBezTo>
                    <a:pt x="89482" y="113208"/>
                    <a:pt x="106972" y="114726"/>
                    <a:pt x="114576" y="114726"/>
                  </a:cubicBezTo>
                  <a:cubicBezTo>
                    <a:pt x="133587" y="114726"/>
                    <a:pt x="144740" y="98784"/>
                    <a:pt x="151331" y="83601"/>
                  </a:cubicBezTo>
                  <a:cubicBezTo>
                    <a:pt x="159949" y="63863"/>
                    <a:pt x="168061" y="29954"/>
                    <a:pt x="168061" y="17808"/>
                  </a:cubicBezTo>
                  <a:cubicBezTo>
                    <a:pt x="168061" y="3890"/>
                    <a:pt x="161217" y="94"/>
                    <a:pt x="156908" y="94"/>
                  </a:cubicBezTo>
                  <a:cubicBezTo>
                    <a:pt x="150571" y="94"/>
                    <a:pt x="144234" y="6673"/>
                    <a:pt x="144234" y="12241"/>
                  </a:cubicBezTo>
                  <a:cubicBezTo>
                    <a:pt x="144234" y="15530"/>
                    <a:pt x="145754" y="17049"/>
                    <a:pt x="148036" y="19073"/>
                  </a:cubicBezTo>
                  <a:cubicBezTo>
                    <a:pt x="150824" y="21857"/>
                    <a:pt x="157161" y="28436"/>
                    <a:pt x="157161" y="40582"/>
                  </a:cubicBezTo>
                  <a:cubicBezTo>
                    <a:pt x="157161" y="49186"/>
                    <a:pt x="149810" y="73985"/>
                    <a:pt x="143220" y="86891"/>
                  </a:cubicBezTo>
                  <a:cubicBezTo>
                    <a:pt x="136629" y="100302"/>
                    <a:pt x="127757" y="109159"/>
                    <a:pt x="115337" y="109159"/>
                  </a:cubicBezTo>
                  <a:cubicBezTo>
                    <a:pt x="103423" y="109159"/>
                    <a:pt x="96579" y="101568"/>
                    <a:pt x="96579" y="87144"/>
                  </a:cubicBezTo>
                  <a:cubicBezTo>
                    <a:pt x="96579" y="80058"/>
                    <a:pt x="98354" y="72214"/>
                    <a:pt x="99368" y="68671"/>
                  </a:cubicBezTo>
                  <a:lnTo>
                    <a:pt x="110014" y="26158"/>
                  </a:lnTo>
                  <a:close/>
                </a:path>
              </a:pathLst>
            </a:custGeom>
            <a:solidFill>
              <a:srgbClr val="000000"/>
            </a:solidFill>
            <a:ln w="2544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85" name="Freeform: Shape 784">
              <a:extLst>
                <a:ext uri="{FF2B5EF4-FFF2-40B4-BE49-F238E27FC236}">
                  <a16:creationId xmlns:a16="http://schemas.microsoft.com/office/drawing/2014/main" id="{3E956937-472E-4103-AEDA-CF896BE242F5}"/>
                </a:ext>
              </a:extLst>
            </p:cNvPr>
            <p:cNvSpPr/>
            <p:nvPr>
              <p:custDataLst>
                <p:tags r:id="rId37"/>
              </p:custDataLst>
            </p:nvPr>
          </p:nvSpPr>
          <p:spPr>
            <a:xfrm>
              <a:off x="9094888" y="7259263"/>
              <a:ext cx="58807" cy="253051"/>
            </a:xfrm>
            <a:custGeom>
              <a:avLst/>
              <a:gdLst>
                <a:gd name="connsiteX0" fmla="*/ 59072 w 58807"/>
                <a:gd name="connsiteY0" fmla="*/ 250615 h 253051"/>
                <a:gd name="connsiteX1" fmla="*/ 54763 w 58807"/>
                <a:gd name="connsiteY1" fmla="*/ 245048 h 253051"/>
                <a:gd name="connsiteX2" fmla="*/ 14966 w 58807"/>
                <a:gd name="connsiteY2" fmla="*/ 126620 h 253051"/>
                <a:gd name="connsiteX3" fmla="*/ 55776 w 58807"/>
                <a:gd name="connsiteY3" fmla="*/ 6927 h 253051"/>
                <a:gd name="connsiteX4" fmla="*/ 59072 w 58807"/>
                <a:gd name="connsiteY4" fmla="*/ 2625 h 253051"/>
                <a:gd name="connsiteX5" fmla="*/ 56537 w 58807"/>
                <a:gd name="connsiteY5" fmla="*/ 94 h 253051"/>
                <a:gd name="connsiteX6" fmla="*/ 16234 w 58807"/>
                <a:gd name="connsiteY6" fmla="*/ 49439 h 253051"/>
                <a:gd name="connsiteX7" fmla="*/ 264 w 58807"/>
                <a:gd name="connsiteY7" fmla="*/ 126620 h 253051"/>
                <a:gd name="connsiteX8" fmla="*/ 16994 w 58807"/>
                <a:gd name="connsiteY8" fmla="*/ 205572 h 253051"/>
                <a:gd name="connsiteX9" fmla="*/ 56537 w 58807"/>
                <a:gd name="connsiteY9" fmla="*/ 253145 h 253051"/>
                <a:gd name="connsiteX10" fmla="*/ 59072 w 58807"/>
                <a:gd name="connsiteY10" fmla="*/ 250615 h 2530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8807" h="253051">
                  <a:moveTo>
                    <a:pt x="59072" y="250615"/>
                  </a:moveTo>
                  <a:cubicBezTo>
                    <a:pt x="59072" y="249856"/>
                    <a:pt x="59072" y="249349"/>
                    <a:pt x="54763" y="245048"/>
                  </a:cubicBezTo>
                  <a:cubicBezTo>
                    <a:pt x="23078" y="213163"/>
                    <a:pt x="14966" y="165336"/>
                    <a:pt x="14966" y="126620"/>
                  </a:cubicBezTo>
                  <a:cubicBezTo>
                    <a:pt x="14966" y="82589"/>
                    <a:pt x="24598" y="38558"/>
                    <a:pt x="55776" y="6927"/>
                  </a:cubicBezTo>
                  <a:cubicBezTo>
                    <a:pt x="59072" y="3890"/>
                    <a:pt x="59072" y="3384"/>
                    <a:pt x="59072" y="2625"/>
                  </a:cubicBezTo>
                  <a:cubicBezTo>
                    <a:pt x="59072" y="853"/>
                    <a:pt x="58058" y="94"/>
                    <a:pt x="56537" y="94"/>
                  </a:cubicBezTo>
                  <a:cubicBezTo>
                    <a:pt x="54002" y="94"/>
                    <a:pt x="31189" y="17302"/>
                    <a:pt x="16234" y="49439"/>
                  </a:cubicBezTo>
                  <a:cubicBezTo>
                    <a:pt x="3306" y="77275"/>
                    <a:pt x="264" y="105363"/>
                    <a:pt x="264" y="126620"/>
                  </a:cubicBezTo>
                  <a:cubicBezTo>
                    <a:pt x="264" y="146358"/>
                    <a:pt x="3053" y="176977"/>
                    <a:pt x="16994" y="205572"/>
                  </a:cubicBezTo>
                  <a:cubicBezTo>
                    <a:pt x="32203" y="236697"/>
                    <a:pt x="54002" y="253145"/>
                    <a:pt x="56537" y="253145"/>
                  </a:cubicBezTo>
                  <a:cubicBezTo>
                    <a:pt x="58058" y="253145"/>
                    <a:pt x="59072" y="252386"/>
                    <a:pt x="59072" y="250615"/>
                  </a:cubicBezTo>
                  <a:close/>
                </a:path>
              </a:pathLst>
            </a:custGeom>
            <a:solidFill>
              <a:srgbClr val="000000"/>
            </a:solidFill>
            <a:ln w="2544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86" name="Freeform: Shape 785">
              <a:extLst>
                <a:ext uri="{FF2B5EF4-FFF2-40B4-BE49-F238E27FC236}">
                  <a16:creationId xmlns:a16="http://schemas.microsoft.com/office/drawing/2014/main" id="{760937C3-72AD-4A62-86F9-D78B822BFE5B}"/>
                </a:ext>
              </a:extLst>
            </p:cNvPr>
            <p:cNvSpPr/>
            <p:nvPr>
              <p:custDataLst>
                <p:tags r:id="rId38"/>
              </p:custDataLst>
            </p:nvPr>
          </p:nvSpPr>
          <p:spPr>
            <a:xfrm>
              <a:off x="9182310" y="7273434"/>
              <a:ext cx="114826" cy="178400"/>
            </a:xfrm>
            <a:custGeom>
              <a:avLst/>
              <a:gdLst>
                <a:gd name="connsiteX0" fmla="*/ 59076 w 114826"/>
                <a:gd name="connsiteY0" fmla="*/ 2878 h 178400"/>
                <a:gd name="connsiteX1" fmla="*/ 55780 w 114826"/>
                <a:gd name="connsiteY1" fmla="*/ 94 h 178400"/>
                <a:gd name="connsiteX2" fmla="*/ 24856 w 114826"/>
                <a:gd name="connsiteY2" fmla="*/ 2625 h 178400"/>
                <a:gd name="connsiteX3" fmla="*/ 20040 w 114826"/>
                <a:gd name="connsiteY3" fmla="*/ 7686 h 178400"/>
                <a:gd name="connsiteX4" fmla="*/ 26123 w 114826"/>
                <a:gd name="connsiteY4" fmla="*/ 10722 h 178400"/>
                <a:gd name="connsiteX5" fmla="*/ 38797 w 114826"/>
                <a:gd name="connsiteY5" fmla="*/ 15024 h 178400"/>
                <a:gd name="connsiteX6" fmla="*/ 38037 w 114826"/>
                <a:gd name="connsiteY6" fmla="*/ 20085 h 178400"/>
                <a:gd name="connsiteX7" fmla="*/ 1282 w 114826"/>
                <a:gd name="connsiteY7" fmla="*/ 165843 h 178400"/>
                <a:gd name="connsiteX8" fmla="*/ 268 w 114826"/>
                <a:gd name="connsiteY8" fmla="*/ 171410 h 178400"/>
                <a:gd name="connsiteX9" fmla="*/ 7619 w 114826"/>
                <a:gd name="connsiteY9" fmla="*/ 178495 h 178400"/>
                <a:gd name="connsiteX10" fmla="*/ 16237 w 114826"/>
                <a:gd name="connsiteY10" fmla="*/ 173181 h 178400"/>
                <a:gd name="connsiteX11" fmla="*/ 30432 w 114826"/>
                <a:gd name="connsiteY11" fmla="*/ 117763 h 178400"/>
                <a:gd name="connsiteX12" fmla="*/ 59836 w 114826"/>
                <a:gd name="connsiteY12" fmla="*/ 139272 h 178400"/>
                <a:gd name="connsiteX13" fmla="*/ 59076 w 114826"/>
                <a:gd name="connsiteY13" fmla="*/ 144586 h 178400"/>
                <a:gd name="connsiteX14" fmla="*/ 58062 w 114826"/>
                <a:gd name="connsiteY14" fmla="*/ 153443 h 178400"/>
                <a:gd name="connsiteX15" fmla="*/ 81382 w 114826"/>
                <a:gd name="connsiteY15" fmla="*/ 178495 h 178400"/>
                <a:gd name="connsiteX16" fmla="*/ 101407 w 114826"/>
                <a:gd name="connsiteY16" fmla="*/ 165083 h 178400"/>
                <a:gd name="connsiteX17" fmla="*/ 110532 w 114826"/>
                <a:gd name="connsiteY17" fmla="*/ 139525 h 178400"/>
                <a:gd name="connsiteX18" fmla="*/ 107490 w 114826"/>
                <a:gd name="connsiteY18" fmla="*/ 136995 h 178400"/>
                <a:gd name="connsiteX19" fmla="*/ 103941 w 114826"/>
                <a:gd name="connsiteY19" fmla="*/ 141550 h 178400"/>
                <a:gd name="connsiteX20" fmla="*/ 81889 w 114826"/>
                <a:gd name="connsiteY20" fmla="*/ 172928 h 178400"/>
                <a:gd name="connsiteX21" fmla="*/ 73777 w 114826"/>
                <a:gd name="connsiteY21" fmla="*/ 161035 h 178400"/>
                <a:gd name="connsiteX22" fmla="*/ 75805 w 114826"/>
                <a:gd name="connsiteY22" fmla="*/ 146864 h 178400"/>
                <a:gd name="connsiteX23" fmla="*/ 76819 w 114826"/>
                <a:gd name="connsiteY23" fmla="*/ 139019 h 178400"/>
                <a:gd name="connsiteX24" fmla="*/ 39304 w 114826"/>
                <a:gd name="connsiteY24" fmla="*/ 112449 h 178400"/>
                <a:gd name="connsiteX25" fmla="*/ 61103 w 114826"/>
                <a:gd name="connsiteY25" fmla="*/ 93723 h 178400"/>
                <a:gd name="connsiteX26" fmla="*/ 97351 w 114826"/>
                <a:gd name="connsiteY26" fmla="*/ 69430 h 178400"/>
                <a:gd name="connsiteX27" fmla="*/ 99632 w 114826"/>
                <a:gd name="connsiteY27" fmla="*/ 69683 h 178400"/>
                <a:gd name="connsiteX28" fmla="*/ 104955 w 114826"/>
                <a:gd name="connsiteY28" fmla="*/ 71708 h 178400"/>
                <a:gd name="connsiteX29" fmla="*/ 105969 w 114826"/>
                <a:gd name="connsiteY29" fmla="*/ 72720 h 178400"/>
                <a:gd name="connsiteX30" fmla="*/ 91521 w 114826"/>
                <a:gd name="connsiteY30" fmla="*/ 86385 h 178400"/>
                <a:gd name="connsiteX31" fmla="*/ 101153 w 114826"/>
                <a:gd name="connsiteY31" fmla="*/ 95241 h 178400"/>
                <a:gd name="connsiteX32" fmla="*/ 115095 w 114826"/>
                <a:gd name="connsiteY32" fmla="*/ 79805 h 178400"/>
                <a:gd name="connsiteX33" fmla="*/ 97858 w 114826"/>
                <a:gd name="connsiteY33" fmla="*/ 63863 h 178400"/>
                <a:gd name="connsiteX34" fmla="*/ 60850 w 114826"/>
                <a:gd name="connsiteY34" fmla="*/ 86131 h 178400"/>
                <a:gd name="connsiteX35" fmla="*/ 32714 w 114826"/>
                <a:gd name="connsiteY35" fmla="*/ 109665 h 178400"/>
                <a:gd name="connsiteX36" fmla="*/ 59076 w 114826"/>
                <a:gd name="connsiteY36" fmla="*/ 2878 h 178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</a:cxnLst>
              <a:rect l="l" t="t" r="r" b="b"/>
              <a:pathLst>
                <a:path w="114826" h="178400">
                  <a:moveTo>
                    <a:pt x="59076" y="2878"/>
                  </a:moveTo>
                  <a:cubicBezTo>
                    <a:pt x="59076" y="2625"/>
                    <a:pt x="59076" y="94"/>
                    <a:pt x="55780" y="94"/>
                  </a:cubicBezTo>
                  <a:cubicBezTo>
                    <a:pt x="49950" y="94"/>
                    <a:pt x="31446" y="2119"/>
                    <a:pt x="24856" y="2625"/>
                  </a:cubicBezTo>
                  <a:cubicBezTo>
                    <a:pt x="22828" y="2878"/>
                    <a:pt x="20040" y="3131"/>
                    <a:pt x="20040" y="7686"/>
                  </a:cubicBezTo>
                  <a:cubicBezTo>
                    <a:pt x="20040" y="10722"/>
                    <a:pt x="22321" y="10722"/>
                    <a:pt x="26123" y="10722"/>
                  </a:cubicBezTo>
                  <a:cubicBezTo>
                    <a:pt x="38290" y="10722"/>
                    <a:pt x="38797" y="12494"/>
                    <a:pt x="38797" y="15024"/>
                  </a:cubicBezTo>
                  <a:lnTo>
                    <a:pt x="38037" y="20085"/>
                  </a:lnTo>
                  <a:lnTo>
                    <a:pt x="1282" y="165843"/>
                  </a:lnTo>
                  <a:cubicBezTo>
                    <a:pt x="268" y="169385"/>
                    <a:pt x="268" y="169891"/>
                    <a:pt x="268" y="171410"/>
                  </a:cubicBezTo>
                  <a:cubicBezTo>
                    <a:pt x="268" y="177230"/>
                    <a:pt x="5338" y="178495"/>
                    <a:pt x="7619" y="178495"/>
                  </a:cubicBezTo>
                  <a:cubicBezTo>
                    <a:pt x="10914" y="178495"/>
                    <a:pt x="14717" y="176218"/>
                    <a:pt x="16237" y="173181"/>
                  </a:cubicBezTo>
                  <a:cubicBezTo>
                    <a:pt x="17505" y="170904"/>
                    <a:pt x="28911" y="124089"/>
                    <a:pt x="30432" y="117763"/>
                  </a:cubicBezTo>
                  <a:cubicBezTo>
                    <a:pt x="39051" y="118522"/>
                    <a:pt x="59836" y="122571"/>
                    <a:pt x="59836" y="139272"/>
                  </a:cubicBezTo>
                  <a:cubicBezTo>
                    <a:pt x="59836" y="141044"/>
                    <a:pt x="59836" y="142056"/>
                    <a:pt x="59076" y="144586"/>
                  </a:cubicBezTo>
                  <a:cubicBezTo>
                    <a:pt x="58569" y="147623"/>
                    <a:pt x="58062" y="150660"/>
                    <a:pt x="58062" y="153443"/>
                  </a:cubicBezTo>
                  <a:cubicBezTo>
                    <a:pt x="58062" y="168373"/>
                    <a:pt x="68201" y="178495"/>
                    <a:pt x="81382" y="178495"/>
                  </a:cubicBezTo>
                  <a:cubicBezTo>
                    <a:pt x="88986" y="178495"/>
                    <a:pt x="95830" y="174446"/>
                    <a:pt x="101407" y="165083"/>
                  </a:cubicBezTo>
                  <a:cubicBezTo>
                    <a:pt x="107744" y="153949"/>
                    <a:pt x="110532" y="140031"/>
                    <a:pt x="110532" y="139525"/>
                  </a:cubicBezTo>
                  <a:cubicBezTo>
                    <a:pt x="110532" y="136995"/>
                    <a:pt x="108251" y="136995"/>
                    <a:pt x="107490" y="136995"/>
                  </a:cubicBezTo>
                  <a:cubicBezTo>
                    <a:pt x="104955" y="136995"/>
                    <a:pt x="104702" y="138007"/>
                    <a:pt x="103941" y="141550"/>
                  </a:cubicBezTo>
                  <a:cubicBezTo>
                    <a:pt x="98872" y="160022"/>
                    <a:pt x="93042" y="172928"/>
                    <a:pt x="81889" y="172928"/>
                  </a:cubicBezTo>
                  <a:cubicBezTo>
                    <a:pt x="77073" y="172928"/>
                    <a:pt x="73777" y="170144"/>
                    <a:pt x="73777" y="161035"/>
                  </a:cubicBezTo>
                  <a:cubicBezTo>
                    <a:pt x="73777" y="156733"/>
                    <a:pt x="74791" y="150913"/>
                    <a:pt x="75805" y="146864"/>
                  </a:cubicBezTo>
                  <a:cubicBezTo>
                    <a:pt x="76819" y="142562"/>
                    <a:pt x="76819" y="141550"/>
                    <a:pt x="76819" y="139019"/>
                  </a:cubicBezTo>
                  <a:cubicBezTo>
                    <a:pt x="76819" y="122571"/>
                    <a:pt x="60850" y="115232"/>
                    <a:pt x="39304" y="112449"/>
                  </a:cubicBezTo>
                  <a:cubicBezTo>
                    <a:pt x="47162" y="107894"/>
                    <a:pt x="55273" y="99796"/>
                    <a:pt x="61103" y="93723"/>
                  </a:cubicBezTo>
                  <a:cubicBezTo>
                    <a:pt x="73270" y="80311"/>
                    <a:pt x="84930" y="69430"/>
                    <a:pt x="97351" y="69430"/>
                  </a:cubicBezTo>
                  <a:cubicBezTo>
                    <a:pt x="98872" y="69430"/>
                    <a:pt x="99125" y="69430"/>
                    <a:pt x="99632" y="69683"/>
                  </a:cubicBezTo>
                  <a:cubicBezTo>
                    <a:pt x="102674" y="70189"/>
                    <a:pt x="102928" y="70189"/>
                    <a:pt x="104955" y="71708"/>
                  </a:cubicBezTo>
                  <a:cubicBezTo>
                    <a:pt x="105462" y="71961"/>
                    <a:pt x="105462" y="72214"/>
                    <a:pt x="105969" y="72720"/>
                  </a:cubicBezTo>
                  <a:cubicBezTo>
                    <a:pt x="93802" y="73479"/>
                    <a:pt x="91521" y="83348"/>
                    <a:pt x="91521" y="86385"/>
                  </a:cubicBezTo>
                  <a:cubicBezTo>
                    <a:pt x="91521" y="90433"/>
                    <a:pt x="94309" y="95241"/>
                    <a:pt x="101153" y="95241"/>
                  </a:cubicBezTo>
                  <a:cubicBezTo>
                    <a:pt x="107744" y="95241"/>
                    <a:pt x="115095" y="89674"/>
                    <a:pt x="115095" y="79805"/>
                  </a:cubicBezTo>
                  <a:cubicBezTo>
                    <a:pt x="115095" y="72214"/>
                    <a:pt x="109265" y="63863"/>
                    <a:pt x="97858" y="63863"/>
                  </a:cubicBezTo>
                  <a:cubicBezTo>
                    <a:pt x="90761" y="63863"/>
                    <a:pt x="79100" y="65887"/>
                    <a:pt x="60850" y="86131"/>
                  </a:cubicBezTo>
                  <a:cubicBezTo>
                    <a:pt x="52232" y="95747"/>
                    <a:pt x="42346" y="105869"/>
                    <a:pt x="32714" y="109665"/>
                  </a:cubicBezTo>
                  <a:lnTo>
                    <a:pt x="59076" y="2878"/>
                  </a:lnTo>
                  <a:close/>
                </a:path>
              </a:pathLst>
            </a:custGeom>
            <a:solidFill>
              <a:srgbClr val="000000"/>
            </a:solidFill>
            <a:ln w="2544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87" name="Freeform: Shape 786">
              <a:extLst>
                <a:ext uri="{FF2B5EF4-FFF2-40B4-BE49-F238E27FC236}">
                  <a16:creationId xmlns:a16="http://schemas.microsoft.com/office/drawing/2014/main" id="{FF7DDF26-A0FC-44FF-92ED-5C5540C966F1}"/>
                </a:ext>
              </a:extLst>
            </p:cNvPr>
            <p:cNvSpPr/>
            <p:nvPr>
              <p:custDataLst>
                <p:tags r:id="rId39"/>
              </p:custDataLst>
            </p:nvPr>
          </p:nvSpPr>
          <p:spPr>
            <a:xfrm>
              <a:off x="9322760" y="7259263"/>
              <a:ext cx="58807" cy="253051"/>
            </a:xfrm>
            <a:custGeom>
              <a:avLst/>
              <a:gdLst>
                <a:gd name="connsiteX0" fmla="*/ 59081 w 58807"/>
                <a:gd name="connsiteY0" fmla="*/ 126620 h 253051"/>
                <a:gd name="connsiteX1" fmla="*/ 42351 w 58807"/>
                <a:gd name="connsiteY1" fmla="*/ 47668 h 253051"/>
                <a:gd name="connsiteX2" fmla="*/ 2808 w 58807"/>
                <a:gd name="connsiteY2" fmla="*/ 94 h 253051"/>
                <a:gd name="connsiteX3" fmla="*/ 274 w 58807"/>
                <a:gd name="connsiteY3" fmla="*/ 2625 h 253051"/>
                <a:gd name="connsiteX4" fmla="*/ 5090 w 58807"/>
                <a:gd name="connsiteY4" fmla="*/ 8445 h 253051"/>
                <a:gd name="connsiteX5" fmla="*/ 44379 w 58807"/>
                <a:gd name="connsiteY5" fmla="*/ 126620 h 253051"/>
                <a:gd name="connsiteX6" fmla="*/ 3569 w 58807"/>
                <a:gd name="connsiteY6" fmla="*/ 246313 h 253051"/>
                <a:gd name="connsiteX7" fmla="*/ 274 w 58807"/>
                <a:gd name="connsiteY7" fmla="*/ 250615 h 253051"/>
                <a:gd name="connsiteX8" fmla="*/ 2808 w 58807"/>
                <a:gd name="connsiteY8" fmla="*/ 253145 h 253051"/>
                <a:gd name="connsiteX9" fmla="*/ 43112 w 58807"/>
                <a:gd name="connsiteY9" fmla="*/ 203800 h 253051"/>
                <a:gd name="connsiteX10" fmla="*/ 59081 w 58807"/>
                <a:gd name="connsiteY10" fmla="*/ 126620 h 2530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8807" h="253051">
                  <a:moveTo>
                    <a:pt x="59081" y="126620"/>
                  </a:moveTo>
                  <a:cubicBezTo>
                    <a:pt x="59081" y="106882"/>
                    <a:pt x="56293" y="76263"/>
                    <a:pt x="42351" y="47668"/>
                  </a:cubicBezTo>
                  <a:cubicBezTo>
                    <a:pt x="27143" y="16542"/>
                    <a:pt x="5343" y="94"/>
                    <a:pt x="2808" y="94"/>
                  </a:cubicBezTo>
                  <a:cubicBezTo>
                    <a:pt x="1288" y="94"/>
                    <a:pt x="274" y="1106"/>
                    <a:pt x="274" y="2625"/>
                  </a:cubicBezTo>
                  <a:cubicBezTo>
                    <a:pt x="274" y="3384"/>
                    <a:pt x="274" y="3890"/>
                    <a:pt x="5090" y="8445"/>
                  </a:cubicBezTo>
                  <a:cubicBezTo>
                    <a:pt x="29931" y="33497"/>
                    <a:pt x="44379" y="73732"/>
                    <a:pt x="44379" y="126620"/>
                  </a:cubicBezTo>
                  <a:cubicBezTo>
                    <a:pt x="44379" y="169891"/>
                    <a:pt x="35000" y="214428"/>
                    <a:pt x="3569" y="246313"/>
                  </a:cubicBezTo>
                  <a:cubicBezTo>
                    <a:pt x="274" y="249349"/>
                    <a:pt x="274" y="249856"/>
                    <a:pt x="274" y="250615"/>
                  </a:cubicBezTo>
                  <a:cubicBezTo>
                    <a:pt x="274" y="252133"/>
                    <a:pt x="1288" y="253145"/>
                    <a:pt x="2808" y="253145"/>
                  </a:cubicBezTo>
                  <a:cubicBezTo>
                    <a:pt x="5343" y="253145"/>
                    <a:pt x="28156" y="235938"/>
                    <a:pt x="43112" y="203800"/>
                  </a:cubicBezTo>
                  <a:cubicBezTo>
                    <a:pt x="56039" y="175965"/>
                    <a:pt x="59081" y="147876"/>
                    <a:pt x="59081" y="126620"/>
                  </a:cubicBezTo>
                  <a:close/>
                </a:path>
              </a:pathLst>
            </a:custGeom>
            <a:solidFill>
              <a:srgbClr val="000000"/>
            </a:solidFill>
            <a:ln w="2544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88" name="Freeform: Shape 787">
              <a:extLst>
                <a:ext uri="{FF2B5EF4-FFF2-40B4-BE49-F238E27FC236}">
                  <a16:creationId xmlns:a16="http://schemas.microsoft.com/office/drawing/2014/main" id="{A28D7224-5C76-4971-94F9-99B46E7BB8A7}"/>
                </a:ext>
              </a:extLst>
            </p:cNvPr>
            <p:cNvSpPr/>
            <p:nvPr>
              <p:custDataLst>
                <p:tags r:id="rId40"/>
              </p:custDataLst>
            </p:nvPr>
          </p:nvSpPr>
          <p:spPr>
            <a:xfrm>
              <a:off x="9477410" y="7301522"/>
              <a:ext cx="168564" cy="168531"/>
            </a:xfrm>
            <a:custGeom>
              <a:avLst/>
              <a:gdLst>
                <a:gd name="connsiteX0" fmla="*/ 89758 w 168564"/>
                <a:gd name="connsiteY0" fmla="*/ 89421 h 168531"/>
                <a:gd name="connsiteX1" fmla="*/ 160479 w 168564"/>
                <a:gd name="connsiteY1" fmla="*/ 89421 h 168531"/>
                <a:gd name="connsiteX2" fmla="*/ 168844 w 168564"/>
                <a:gd name="connsiteY2" fmla="*/ 84360 h 168531"/>
                <a:gd name="connsiteX3" fmla="*/ 160479 w 168564"/>
                <a:gd name="connsiteY3" fmla="*/ 79299 h 168531"/>
                <a:gd name="connsiteX4" fmla="*/ 89758 w 168564"/>
                <a:gd name="connsiteY4" fmla="*/ 79299 h 168531"/>
                <a:gd name="connsiteX5" fmla="*/ 89758 w 168564"/>
                <a:gd name="connsiteY5" fmla="*/ 8445 h 168531"/>
                <a:gd name="connsiteX6" fmla="*/ 84689 w 168564"/>
                <a:gd name="connsiteY6" fmla="*/ 94 h 168531"/>
                <a:gd name="connsiteX7" fmla="*/ 79619 w 168564"/>
                <a:gd name="connsiteY7" fmla="*/ 8445 h 168531"/>
                <a:gd name="connsiteX8" fmla="*/ 79619 w 168564"/>
                <a:gd name="connsiteY8" fmla="*/ 79299 h 168531"/>
                <a:gd name="connsiteX9" fmla="*/ 8645 w 168564"/>
                <a:gd name="connsiteY9" fmla="*/ 79299 h 168531"/>
                <a:gd name="connsiteX10" fmla="*/ 280 w 168564"/>
                <a:gd name="connsiteY10" fmla="*/ 84360 h 168531"/>
                <a:gd name="connsiteX11" fmla="*/ 8645 w 168564"/>
                <a:gd name="connsiteY11" fmla="*/ 89421 h 168531"/>
                <a:gd name="connsiteX12" fmla="*/ 79619 w 168564"/>
                <a:gd name="connsiteY12" fmla="*/ 89421 h 168531"/>
                <a:gd name="connsiteX13" fmla="*/ 79619 w 168564"/>
                <a:gd name="connsiteY13" fmla="*/ 160275 h 168531"/>
                <a:gd name="connsiteX14" fmla="*/ 84689 w 168564"/>
                <a:gd name="connsiteY14" fmla="*/ 168626 h 168531"/>
                <a:gd name="connsiteX15" fmla="*/ 89758 w 168564"/>
                <a:gd name="connsiteY15" fmla="*/ 160275 h 168531"/>
                <a:gd name="connsiteX16" fmla="*/ 89758 w 168564"/>
                <a:gd name="connsiteY16" fmla="*/ 89421 h 1685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168564" h="168531">
                  <a:moveTo>
                    <a:pt x="89758" y="89421"/>
                  </a:moveTo>
                  <a:lnTo>
                    <a:pt x="160479" y="89421"/>
                  </a:lnTo>
                  <a:cubicBezTo>
                    <a:pt x="164028" y="89421"/>
                    <a:pt x="168844" y="89421"/>
                    <a:pt x="168844" y="84360"/>
                  </a:cubicBezTo>
                  <a:cubicBezTo>
                    <a:pt x="168844" y="79299"/>
                    <a:pt x="164028" y="79299"/>
                    <a:pt x="160479" y="79299"/>
                  </a:cubicBezTo>
                  <a:lnTo>
                    <a:pt x="89758" y="79299"/>
                  </a:lnTo>
                  <a:lnTo>
                    <a:pt x="89758" y="8445"/>
                  </a:lnTo>
                  <a:cubicBezTo>
                    <a:pt x="89758" y="4902"/>
                    <a:pt x="89758" y="94"/>
                    <a:pt x="84689" y="94"/>
                  </a:cubicBezTo>
                  <a:cubicBezTo>
                    <a:pt x="79619" y="94"/>
                    <a:pt x="79619" y="4902"/>
                    <a:pt x="79619" y="8445"/>
                  </a:cubicBezTo>
                  <a:lnTo>
                    <a:pt x="79619" y="79299"/>
                  </a:lnTo>
                  <a:lnTo>
                    <a:pt x="8645" y="79299"/>
                  </a:lnTo>
                  <a:cubicBezTo>
                    <a:pt x="5096" y="79299"/>
                    <a:pt x="280" y="79299"/>
                    <a:pt x="280" y="84360"/>
                  </a:cubicBezTo>
                  <a:cubicBezTo>
                    <a:pt x="280" y="89421"/>
                    <a:pt x="5096" y="89421"/>
                    <a:pt x="8645" y="89421"/>
                  </a:cubicBezTo>
                  <a:lnTo>
                    <a:pt x="79619" y="89421"/>
                  </a:lnTo>
                  <a:lnTo>
                    <a:pt x="79619" y="160275"/>
                  </a:lnTo>
                  <a:cubicBezTo>
                    <a:pt x="79619" y="163818"/>
                    <a:pt x="79619" y="168626"/>
                    <a:pt x="84689" y="168626"/>
                  </a:cubicBezTo>
                  <a:cubicBezTo>
                    <a:pt x="89758" y="168626"/>
                    <a:pt x="89758" y="163818"/>
                    <a:pt x="89758" y="160275"/>
                  </a:cubicBezTo>
                  <a:lnTo>
                    <a:pt x="89758" y="89421"/>
                  </a:lnTo>
                  <a:close/>
                </a:path>
              </a:pathLst>
            </a:custGeom>
            <a:solidFill>
              <a:srgbClr val="000000"/>
            </a:solidFill>
            <a:ln w="2544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89" name="Freeform: Shape 788">
              <a:extLst>
                <a:ext uri="{FF2B5EF4-FFF2-40B4-BE49-F238E27FC236}">
                  <a16:creationId xmlns:a16="http://schemas.microsoft.com/office/drawing/2014/main" id="{A3437A56-5E94-476E-B7AF-9B4F408C4DE5}"/>
                </a:ext>
              </a:extLst>
            </p:cNvPr>
            <p:cNvSpPr/>
            <p:nvPr>
              <p:custDataLst>
                <p:tags r:id="rId41"/>
              </p:custDataLst>
            </p:nvPr>
          </p:nvSpPr>
          <p:spPr>
            <a:xfrm>
              <a:off x="9860422" y="7015118"/>
              <a:ext cx="78426" cy="117618"/>
            </a:xfrm>
            <a:custGeom>
              <a:avLst/>
              <a:gdLst>
                <a:gd name="connsiteX0" fmla="*/ 78722 w 78426"/>
                <a:gd name="connsiteY0" fmla="*/ 85461 h 117618"/>
                <a:gd name="connsiteX1" fmla="*/ 72689 w 78426"/>
                <a:gd name="connsiteY1" fmla="*/ 85461 h 117618"/>
                <a:gd name="connsiteX2" fmla="*/ 68075 w 78426"/>
                <a:gd name="connsiteY2" fmla="*/ 101580 h 117618"/>
                <a:gd name="connsiteX3" fmla="*/ 50509 w 78426"/>
                <a:gd name="connsiteY3" fmla="*/ 102643 h 117618"/>
                <a:gd name="connsiteX4" fmla="*/ 17861 w 78426"/>
                <a:gd name="connsiteY4" fmla="*/ 102643 h 117618"/>
                <a:gd name="connsiteX5" fmla="*/ 53348 w 78426"/>
                <a:gd name="connsiteY5" fmla="*/ 72884 h 117618"/>
                <a:gd name="connsiteX6" fmla="*/ 78722 w 78426"/>
                <a:gd name="connsiteY6" fmla="*/ 34623 h 117618"/>
                <a:gd name="connsiteX7" fmla="*/ 37202 w 78426"/>
                <a:gd name="connsiteY7" fmla="*/ 82 h 117618"/>
                <a:gd name="connsiteX8" fmla="*/ 295 w 78426"/>
                <a:gd name="connsiteY8" fmla="*/ 31789 h 117618"/>
                <a:gd name="connsiteX9" fmla="*/ 9699 w 78426"/>
                <a:gd name="connsiteY9" fmla="*/ 41709 h 117618"/>
                <a:gd name="connsiteX10" fmla="*/ 19103 w 78426"/>
                <a:gd name="connsiteY10" fmla="*/ 32320 h 117618"/>
                <a:gd name="connsiteX11" fmla="*/ 8634 w 78426"/>
                <a:gd name="connsiteY11" fmla="*/ 22932 h 117618"/>
                <a:gd name="connsiteX12" fmla="*/ 34540 w 78426"/>
                <a:gd name="connsiteY12" fmla="*/ 6459 h 117618"/>
                <a:gd name="connsiteX13" fmla="*/ 61510 w 78426"/>
                <a:gd name="connsiteY13" fmla="*/ 34623 h 117618"/>
                <a:gd name="connsiteX14" fmla="*/ 44831 w 78426"/>
                <a:gd name="connsiteY14" fmla="*/ 68633 h 117618"/>
                <a:gd name="connsiteX15" fmla="*/ 2069 w 78426"/>
                <a:gd name="connsiteY15" fmla="*/ 110792 h 117618"/>
                <a:gd name="connsiteX16" fmla="*/ 295 w 78426"/>
                <a:gd name="connsiteY16" fmla="*/ 117700 h 117618"/>
                <a:gd name="connsiteX17" fmla="*/ 73399 w 78426"/>
                <a:gd name="connsiteY17" fmla="*/ 117700 h 117618"/>
                <a:gd name="connsiteX18" fmla="*/ 78722 w 78426"/>
                <a:gd name="connsiteY18" fmla="*/ 85461 h 1176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78426" h="117618">
                  <a:moveTo>
                    <a:pt x="78722" y="85461"/>
                  </a:moveTo>
                  <a:lnTo>
                    <a:pt x="72689" y="85461"/>
                  </a:lnTo>
                  <a:cubicBezTo>
                    <a:pt x="72157" y="89358"/>
                    <a:pt x="70382" y="99809"/>
                    <a:pt x="68075" y="101580"/>
                  </a:cubicBezTo>
                  <a:cubicBezTo>
                    <a:pt x="66656" y="102643"/>
                    <a:pt x="52993" y="102643"/>
                    <a:pt x="50509" y="102643"/>
                  </a:cubicBezTo>
                  <a:lnTo>
                    <a:pt x="17861" y="102643"/>
                  </a:lnTo>
                  <a:cubicBezTo>
                    <a:pt x="36492" y="86170"/>
                    <a:pt x="42702" y="81210"/>
                    <a:pt x="53348" y="72884"/>
                  </a:cubicBezTo>
                  <a:cubicBezTo>
                    <a:pt x="66479" y="62433"/>
                    <a:pt x="78722" y="51451"/>
                    <a:pt x="78722" y="34623"/>
                  </a:cubicBezTo>
                  <a:cubicBezTo>
                    <a:pt x="78722" y="13190"/>
                    <a:pt x="59913" y="82"/>
                    <a:pt x="37202" y="82"/>
                  </a:cubicBezTo>
                  <a:cubicBezTo>
                    <a:pt x="15200" y="82"/>
                    <a:pt x="295" y="15493"/>
                    <a:pt x="295" y="31789"/>
                  </a:cubicBezTo>
                  <a:cubicBezTo>
                    <a:pt x="295" y="40823"/>
                    <a:pt x="7925" y="41709"/>
                    <a:pt x="9699" y="41709"/>
                  </a:cubicBezTo>
                  <a:cubicBezTo>
                    <a:pt x="13958" y="41709"/>
                    <a:pt x="19103" y="38697"/>
                    <a:pt x="19103" y="32320"/>
                  </a:cubicBezTo>
                  <a:cubicBezTo>
                    <a:pt x="19103" y="29132"/>
                    <a:pt x="17861" y="22932"/>
                    <a:pt x="8634" y="22932"/>
                  </a:cubicBezTo>
                  <a:cubicBezTo>
                    <a:pt x="14135" y="10356"/>
                    <a:pt x="26201" y="6459"/>
                    <a:pt x="34540" y="6459"/>
                  </a:cubicBezTo>
                  <a:cubicBezTo>
                    <a:pt x="52284" y="6459"/>
                    <a:pt x="61510" y="20275"/>
                    <a:pt x="61510" y="34623"/>
                  </a:cubicBezTo>
                  <a:cubicBezTo>
                    <a:pt x="61510" y="50034"/>
                    <a:pt x="50509" y="62256"/>
                    <a:pt x="44831" y="68633"/>
                  </a:cubicBezTo>
                  <a:lnTo>
                    <a:pt x="2069" y="110792"/>
                  </a:lnTo>
                  <a:cubicBezTo>
                    <a:pt x="295" y="112386"/>
                    <a:pt x="295" y="112740"/>
                    <a:pt x="295" y="117700"/>
                  </a:cubicBezTo>
                  <a:lnTo>
                    <a:pt x="73399" y="117700"/>
                  </a:lnTo>
                  <a:lnTo>
                    <a:pt x="78722" y="85461"/>
                  </a:lnTo>
                  <a:close/>
                </a:path>
              </a:pathLst>
            </a:custGeom>
            <a:solidFill>
              <a:srgbClr val="000000"/>
            </a:solidFill>
            <a:ln w="2544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90" name="Freeform: Shape 789">
              <a:extLst>
                <a:ext uri="{FF2B5EF4-FFF2-40B4-BE49-F238E27FC236}">
                  <a16:creationId xmlns:a16="http://schemas.microsoft.com/office/drawing/2014/main" id="{1BC4F103-78AF-4863-BE16-51A1635BEBE0}"/>
                </a:ext>
              </a:extLst>
            </p:cNvPr>
            <p:cNvSpPr/>
            <p:nvPr>
              <p:custDataLst>
                <p:tags r:id="rId42"/>
              </p:custDataLst>
            </p:nvPr>
          </p:nvSpPr>
          <p:spPr>
            <a:xfrm>
              <a:off x="9730889" y="7208651"/>
              <a:ext cx="337381" cy="354271"/>
            </a:xfrm>
            <a:custGeom>
              <a:avLst/>
              <a:gdLst>
                <a:gd name="connsiteX0" fmla="*/ 307000 w 337381"/>
                <a:gd name="connsiteY0" fmla="*/ 354356 h 354271"/>
                <a:gd name="connsiteX1" fmla="*/ 337672 w 337381"/>
                <a:gd name="connsiteY1" fmla="*/ 273380 h 354271"/>
                <a:gd name="connsiteX2" fmla="*/ 331335 w 337381"/>
                <a:gd name="connsiteY2" fmla="*/ 273380 h 354271"/>
                <a:gd name="connsiteX3" fmla="*/ 265430 w 337381"/>
                <a:gd name="connsiteY3" fmla="*/ 324496 h 354271"/>
                <a:gd name="connsiteX4" fmla="*/ 186597 w 337381"/>
                <a:gd name="connsiteY4" fmla="*/ 332341 h 354271"/>
                <a:gd name="connsiteX5" fmla="*/ 33749 w 337381"/>
                <a:gd name="connsiteY5" fmla="*/ 332341 h 354271"/>
                <a:gd name="connsiteX6" fmla="*/ 162770 w 337381"/>
                <a:gd name="connsiteY6" fmla="*/ 181269 h 354271"/>
                <a:gd name="connsiteX7" fmla="*/ 165052 w 337381"/>
                <a:gd name="connsiteY7" fmla="*/ 177220 h 354271"/>
                <a:gd name="connsiteX8" fmla="*/ 163277 w 337381"/>
                <a:gd name="connsiteY8" fmla="*/ 173425 h 354271"/>
                <a:gd name="connsiteX9" fmla="*/ 45156 w 337381"/>
                <a:gd name="connsiteY9" fmla="*/ 12231 h 354271"/>
                <a:gd name="connsiteX10" fmla="*/ 184063 w 337381"/>
                <a:gd name="connsiteY10" fmla="*/ 12231 h 354271"/>
                <a:gd name="connsiteX11" fmla="*/ 243377 w 337381"/>
                <a:gd name="connsiteY11" fmla="*/ 16280 h 354271"/>
                <a:gd name="connsiteX12" fmla="*/ 299143 w 337381"/>
                <a:gd name="connsiteY12" fmla="*/ 35259 h 354271"/>
                <a:gd name="connsiteX13" fmla="*/ 331335 w 337381"/>
                <a:gd name="connsiteY13" fmla="*/ 71192 h 354271"/>
                <a:gd name="connsiteX14" fmla="*/ 337672 w 337381"/>
                <a:gd name="connsiteY14" fmla="*/ 71192 h 354271"/>
                <a:gd name="connsiteX15" fmla="*/ 307000 w 337381"/>
                <a:gd name="connsiteY15" fmla="*/ 85 h 354271"/>
                <a:gd name="connsiteX16" fmla="*/ 7387 w 337381"/>
                <a:gd name="connsiteY16" fmla="*/ 85 h 354271"/>
                <a:gd name="connsiteX17" fmla="*/ 543 w 337381"/>
                <a:gd name="connsiteY17" fmla="*/ 1856 h 354271"/>
                <a:gd name="connsiteX18" fmla="*/ 290 w 337381"/>
                <a:gd name="connsiteY18" fmla="*/ 10207 h 354271"/>
                <a:gd name="connsiteX19" fmla="*/ 134381 w 337381"/>
                <a:gd name="connsiteY19" fmla="*/ 193416 h 354271"/>
                <a:gd name="connsiteX20" fmla="*/ 3078 w 337381"/>
                <a:gd name="connsiteY20" fmla="*/ 347018 h 354271"/>
                <a:gd name="connsiteX21" fmla="*/ 543 w 337381"/>
                <a:gd name="connsiteY21" fmla="*/ 351573 h 354271"/>
                <a:gd name="connsiteX22" fmla="*/ 7387 w 337381"/>
                <a:gd name="connsiteY22" fmla="*/ 354356 h 354271"/>
                <a:gd name="connsiteX23" fmla="*/ 307000 w 337381"/>
                <a:gd name="connsiteY23" fmla="*/ 354356 h 3542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337381" h="354271">
                  <a:moveTo>
                    <a:pt x="307000" y="354356"/>
                  </a:moveTo>
                  <a:lnTo>
                    <a:pt x="337672" y="273380"/>
                  </a:lnTo>
                  <a:lnTo>
                    <a:pt x="331335" y="273380"/>
                  </a:lnTo>
                  <a:cubicBezTo>
                    <a:pt x="321449" y="299697"/>
                    <a:pt x="294580" y="316905"/>
                    <a:pt x="265430" y="324496"/>
                  </a:cubicBezTo>
                  <a:cubicBezTo>
                    <a:pt x="260107" y="325761"/>
                    <a:pt x="235266" y="332341"/>
                    <a:pt x="186597" y="332341"/>
                  </a:cubicBezTo>
                  <a:lnTo>
                    <a:pt x="33749" y="332341"/>
                  </a:lnTo>
                  <a:lnTo>
                    <a:pt x="162770" y="181269"/>
                  </a:lnTo>
                  <a:cubicBezTo>
                    <a:pt x="164545" y="179245"/>
                    <a:pt x="165052" y="178486"/>
                    <a:pt x="165052" y="177220"/>
                  </a:cubicBezTo>
                  <a:cubicBezTo>
                    <a:pt x="165052" y="176714"/>
                    <a:pt x="165052" y="175955"/>
                    <a:pt x="163277" y="173425"/>
                  </a:cubicBezTo>
                  <a:lnTo>
                    <a:pt x="45156" y="12231"/>
                  </a:lnTo>
                  <a:lnTo>
                    <a:pt x="184063" y="12231"/>
                  </a:lnTo>
                  <a:cubicBezTo>
                    <a:pt x="218029" y="12231"/>
                    <a:pt x="241096" y="15774"/>
                    <a:pt x="243377" y="16280"/>
                  </a:cubicBezTo>
                  <a:cubicBezTo>
                    <a:pt x="257065" y="18304"/>
                    <a:pt x="279118" y="22606"/>
                    <a:pt x="299143" y="35259"/>
                  </a:cubicBezTo>
                  <a:cubicBezTo>
                    <a:pt x="305480" y="39308"/>
                    <a:pt x="322716" y="50695"/>
                    <a:pt x="331335" y="71192"/>
                  </a:cubicBezTo>
                  <a:lnTo>
                    <a:pt x="337672" y="71192"/>
                  </a:lnTo>
                  <a:lnTo>
                    <a:pt x="307000" y="85"/>
                  </a:lnTo>
                  <a:lnTo>
                    <a:pt x="7387" y="85"/>
                  </a:lnTo>
                  <a:cubicBezTo>
                    <a:pt x="1557" y="85"/>
                    <a:pt x="1304" y="338"/>
                    <a:pt x="543" y="1856"/>
                  </a:cubicBezTo>
                  <a:cubicBezTo>
                    <a:pt x="290" y="2615"/>
                    <a:pt x="290" y="7423"/>
                    <a:pt x="290" y="10207"/>
                  </a:cubicBezTo>
                  <a:lnTo>
                    <a:pt x="134381" y="193416"/>
                  </a:lnTo>
                  <a:lnTo>
                    <a:pt x="3078" y="347018"/>
                  </a:lnTo>
                  <a:cubicBezTo>
                    <a:pt x="543" y="350054"/>
                    <a:pt x="543" y="351320"/>
                    <a:pt x="543" y="351573"/>
                  </a:cubicBezTo>
                  <a:cubicBezTo>
                    <a:pt x="543" y="354356"/>
                    <a:pt x="2825" y="354356"/>
                    <a:pt x="7387" y="354356"/>
                  </a:cubicBezTo>
                  <a:lnTo>
                    <a:pt x="307000" y="354356"/>
                  </a:lnTo>
                  <a:close/>
                </a:path>
              </a:pathLst>
            </a:custGeom>
            <a:solidFill>
              <a:srgbClr val="000000"/>
            </a:solidFill>
            <a:ln w="2544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91" name="Freeform: Shape 790">
              <a:extLst>
                <a:ext uri="{FF2B5EF4-FFF2-40B4-BE49-F238E27FC236}">
                  <a16:creationId xmlns:a16="http://schemas.microsoft.com/office/drawing/2014/main" id="{939593D9-AD08-4AC0-840B-69B7D3983E2D}"/>
                </a:ext>
              </a:extLst>
            </p:cNvPr>
            <p:cNvSpPr/>
            <p:nvPr>
              <p:custDataLst>
                <p:tags r:id="rId43"/>
              </p:custDataLst>
            </p:nvPr>
          </p:nvSpPr>
          <p:spPr>
            <a:xfrm>
              <a:off x="9724373" y="7630176"/>
              <a:ext cx="77894" cy="153576"/>
            </a:xfrm>
            <a:custGeom>
              <a:avLst/>
              <a:gdLst>
                <a:gd name="connsiteX0" fmla="*/ 78184 w 77894"/>
                <a:gd name="connsiteY0" fmla="*/ 6837 h 153576"/>
                <a:gd name="connsiteX1" fmla="*/ 71087 w 77894"/>
                <a:gd name="connsiteY1" fmla="*/ 106 h 153576"/>
                <a:gd name="connsiteX2" fmla="*/ 61151 w 77894"/>
                <a:gd name="connsiteY2" fmla="*/ 9848 h 153576"/>
                <a:gd name="connsiteX3" fmla="*/ 68248 w 77894"/>
                <a:gd name="connsiteY3" fmla="*/ 16580 h 153576"/>
                <a:gd name="connsiteX4" fmla="*/ 78184 w 77894"/>
                <a:gd name="connsiteY4" fmla="*/ 6837 h 153576"/>
                <a:gd name="connsiteX5" fmla="*/ 40568 w 77894"/>
                <a:gd name="connsiteY5" fmla="*/ 126227 h 153576"/>
                <a:gd name="connsiteX6" fmla="*/ 17679 w 77894"/>
                <a:gd name="connsiteY6" fmla="*/ 148723 h 153576"/>
                <a:gd name="connsiteX7" fmla="*/ 11291 w 77894"/>
                <a:gd name="connsiteY7" fmla="*/ 147660 h 153576"/>
                <a:gd name="connsiteX8" fmla="*/ 17324 w 77894"/>
                <a:gd name="connsiteY8" fmla="*/ 138626 h 153576"/>
                <a:gd name="connsiteX9" fmla="*/ 10404 w 77894"/>
                <a:gd name="connsiteY9" fmla="*/ 132072 h 153576"/>
                <a:gd name="connsiteX10" fmla="*/ 290 w 77894"/>
                <a:gd name="connsiteY10" fmla="*/ 142523 h 153576"/>
                <a:gd name="connsiteX11" fmla="*/ 17856 w 77894"/>
                <a:gd name="connsiteY11" fmla="*/ 153683 h 153576"/>
                <a:gd name="connsiteX12" fmla="*/ 54763 w 77894"/>
                <a:gd name="connsiteY12" fmla="*/ 125695 h 153576"/>
                <a:gd name="connsiteX13" fmla="*/ 70732 w 77894"/>
                <a:gd name="connsiteY13" fmla="*/ 62281 h 153576"/>
                <a:gd name="connsiteX14" fmla="*/ 71619 w 77894"/>
                <a:gd name="connsiteY14" fmla="*/ 56081 h 153576"/>
                <a:gd name="connsiteX15" fmla="*/ 52634 w 77894"/>
                <a:gd name="connsiteY15" fmla="*/ 39430 h 153576"/>
                <a:gd name="connsiteX16" fmla="*/ 21582 w 77894"/>
                <a:gd name="connsiteY16" fmla="*/ 66532 h 153576"/>
                <a:gd name="connsiteX17" fmla="*/ 24599 w 77894"/>
                <a:gd name="connsiteY17" fmla="*/ 68835 h 153576"/>
                <a:gd name="connsiteX18" fmla="*/ 28147 w 77894"/>
                <a:gd name="connsiteY18" fmla="*/ 65646 h 153576"/>
                <a:gd name="connsiteX19" fmla="*/ 52101 w 77894"/>
                <a:gd name="connsiteY19" fmla="*/ 44390 h 153576"/>
                <a:gd name="connsiteX20" fmla="*/ 58134 w 77894"/>
                <a:gd name="connsiteY20" fmla="*/ 53069 h 153576"/>
                <a:gd name="connsiteX21" fmla="*/ 57602 w 77894"/>
                <a:gd name="connsiteY21" fmla="*/ 58384 h 153576"/>
                <a:gd name="connsiteX22" fmla="*/ 40568 w 77894"/>
                <a:gd name="connsiteY22" fmla="*/ 126227 h 1535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77894" h="153576">
                  <a:moveTo>
                    <a:pt x="78184" y="6837"/>
                  </a:moveTo>
                  <a:cubicBezTo>
                    <a:pt x="78184" y="3826"/>
                    <a:pt x="75878" y="106"/>
                    <a:pt x="71087" y="106"/>
                  </a:cubicBezTo>
                  <a:cubicBezTo>
                    <a:pt x="65941" y="106"/>
                    <a:pt x="61151" y="5066"/>
                    <a:pt x="61151" y="9848"/>
                  </a:cubicBezTo>
                  <a:cubicBezTo>
                    <a:pt x="61151" y="12683"/>
                    <a:pt x="63280" y="16580"/>
                    <a:pt x="68248" y="16580"/>
                  </a:cubicBezTo>
                  <a:cubicBezTo>
                    <a:pt x="73039" y="16580"/>
                    <a:pt x="78184" y="11974"/>
                    <a:pt x="78184" y="6837"/>
                  </a:cubicBezTo>
                  <a:close/>
                  <a:moveTo>
                    <a:pt x="40568" y="126227"/>
                  </a:moveTo>
                  <a:cubicBezTo>
                    <a:pt x="37552" y="138449"/>
                    <a:pt x="28147" y="148723"/>
                    <a:pt x="17679" y="148723"/>
                  </a:cubicBezTo>
                  <a:cubicBezTo>
                    <a:pt x="15372" y="148723"/>
                    <a:pt x="13243" y="148369"/>
                    <a:pt x="11291" y="147660"/>
                  </a:cubicBezTo>
                  <a:cubicBezTo>
                    <a:pt x="15904" y="145534"/>
                    <a:pt x="17324" y="141283"/>
                    <a:pt x="17324" y="138626"/>
                  </a:cubicBezTo>
                  <a:cubicBezTo>
                    <a:pt x="17324" y="134375"/>
                    <a:pt x="13953" y="132072"/>
                    <a:pt x="10404" y="132072"/>
                  </a:cubicBezTo>
                  <a:cubicBezTo>
                    <a:pt x="4903" y="132072"/>
                    <a:pt x="290" y="136855"/>
                    <a:pt x="290" y="142523"/>
                  </a:cubicBezTo>
                  <a:cubicBezTo>
                    <a:pt x="290" y="149254"/>
                    <a:pt x="7210" y="153683"/>
                    <a:pt x="17856" y="153683"/>
                  </a:cubicBezTo>
                  <a:cubicBezTo>
                    <a:pt x="28502" y="153683"/>
                    <a:pt x="49262" y="147306"/>
                    <a:pt x="54763" y="125695"/>
                  </a:cubicBezTo>
                  <a:lnTo>
                    <a:pt x="70732" y="62281"/>
                  </a:lnTo>
                  <a:cubicBezTo>
                    <a:pt x="71264" y="60332"/>
                    <a:pt x="71619" y="58738"/>
                    <a:pt x="71619" y="56081"/>
                  </a:cubicBezTo>
                  <a:cubicBezTo>
                    <a:pt x="71619" y="46338"/>
                    <a:pt x="63280" y="39430"/>
                    <a:pt x="52634" y="39430"/>
                  </a:cubicBezTo>
                  <a:cubicBezTo>
                    <a:pt x="32938" y="39430"/>
                    <a:pt x="21582" y="64052"/>
                    <a:pt x="21582" y="66532"/>
                  </a:cubicBezTo>
                  <a:cubicBezTo>
                    <a:pt x="21582" y="68835"/>
                    <a:pt x="24066" y="68835"/>
                    <a:pt x="24599" y="68835"/>
                  </a:cubicBezTo>
                  <a:cubicBezTo>
                    <a:pt x="26728" y="68835"/>
                    <a:pt x="26905" y="68303"/>
                    <a:pt x="28147" y="65646"/>
                  </a:cubicBezTo>
                  <a:cubicBezTo>
                    <a:pt x="32583" y="55372"/>
                    <a:pt x="41810" y="44390"/>
                    <a:pt x="52101" y="44390"/>
                  </a:cubicBezTo>
                  <a:cubicBezTo>
                    <a:pt x="56537" y="44390"/>
                    <a:pt x="58134" y="47401"/>
                    <a:pt x="58134" y="53069"/>
                  </a:cubicBezTo>
                  <a:cubicBezTo>
                    <a:pt x="58134" y="55018"/>
                    <a:pt x="57779" y="57498"/>
                    <a:pt x="57602" y="58384"/>
                  </a:cubicBezTo>
                  <a:lnTo>
                    <a:pt x="40568" y="126227"/>
                  </a:lnTo>
                  <a:close/>
                </a:path>
              </a:pathLst>
            </a:custGeom>
            <a:solidFill>
              <a:srgbClr val="000000"/>
            </a:solidFill>
            <a:ln w="2544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92" name="Freeform: Shape 791">
              <a:extLst>
                <a:ext uri="{FF2B5EF4-FFF2-40B4-BE49-F238E27FC236}">
                  <a16:creationId xmlns:a16="http://schemas.microsoft.com/office/drawing/2014/main" id="{305303FA-2919-4A50-8952-DEFE6BB34409}"/>
                </a:ext>
              </a:extLst>
            </p:cNvPr>
            <p:cNvSpPr/>
            <p:nvPr>
              <p:custDataLst>
                <p:tags r:id="rId44"/>
              </p:custDataLst>
            </p:nvPr>
          </p:nvSpPr>
          <p:spPr>
            <a:xfrm>
              <a:off x="9830925" y="7679420"/>
              <a:ext cx="130592" cy="47649"/>
            </a:xfrm>
            <a:custGeom>
              <a:avLst/>
              <a:gdLst>
                <a:gd name="connsiteX0" fmla="*/ 124144 w 130592"/>
                <a:gd name="connsiteY0" fmla="*/ 8786 h 47649"/>
                <a:gd name="connsiteX1" fmla="*/ 130887 w 130592"/>
                <a:gd name="connsiteY1" fmla="*/ 4357 h 47649"/>
                <a:gd name="connsiteX2" fmla="*/ 124321 w 130592"/>
                <a:gd name="connsiteY2" fmla="*/ 106 h 47649"/>
                <a:gd name="connsiteX3" fmla="*/ 6859 w 130592"/>
                <a:gd name="connsiteY3" fmla="*/ 106 h 47649"/>
                <a:gd name="connsiteX4" fmla="*/ 294 w 130592"/>
                <a:gd name="connsiteY4" fmla="*/ 4357 h 47649"/>
                <a:gd name="connsiteX5" fmla="*/ 7036 w 130592"/>
                <a:gd name="connsiteY5" fmla="*/ 8786 h 47649"/>
                <a:gd name="connsiteX6" fmla="*/ 124144 w 130592"/>
                <a:gd name="connsiteY6" fmla="*/ 8786 h 47649"/>
                <a:gd name="connsiteX7" fmla="*/ 124321 w 130592"/>
                <a:gd name="connsiteY7" fmla="*/ 47755 h 47649"/>
                <a:gd name="connsiteX8" fmla="*/ 130887 w 130592"/>
                <a:gd name="connsiteY8" fmla="*/ 43504 h 47649"/>
                <a:gd name="connsiteX9" fmla="*/ 124144 w 130592"/>
                <a:gd name="connsiteY9" fmla="*/ 39076 h 47649"/>
                <a:gd name="connsiteX10" fmla="*/ 7036 w 130592"/>
                <a:gd name="connsiteY10" fmla="*/ 39076 h 47649"/>
                <a:gd name="connsiteX11" fmla="*/ 294 w 130592"/>
                <a:gd name="connsiteY11" fmla="*/ 43504 h 47649"/>
                <a:gd name="connsiteX12" fmla="*/ 6859 w 130592"/>
                <a:gd name="connsiteY12" fmla="*/ 47755 h 47649"/>
                <a:gd name="connsiteX13" fmla="*/ 124321 w 130592"/>
                <a:gd name="connsiteY13" fmla="*/ 47755 h 476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30592" h="47649">
                  <a:moveTo>
                    <a:pt x="124144" y="8786"/>
                  </a:moveTo>
                  <a:cubicBezTo>
                    <a:pt x="126806" y="8786"/>
                    <a:pt x="130887" y="8786"/>
                    <a:pt x="130887" y="4357"/>
                  </a:cubicBezTo>
                  <a:cubicBezTo>
                    <a:pt x="130887" y="106"/>
                    <a:pt x="126628" y="106"/>
                    <a:pt x="124321" y="106"/>
                  </a:cubicBezTo>
                  <a:lnTo>
                    <a:pt x="6859" y="106"/>
                  </a:lnTo>
                  <a:cubicBezTo>
                    <a:pt x="4552" y="106"/>
                    <a:pt x="294" y="106"/>
                    <a:pt x="294" y="4357"/>
                  </a:cubicBezTo>
                  <a:cubicBezTo>
                    <a:pt x="294" y="8786"/>
                    <a:pt x="4375" y="8786"/>
                    <a:pt x="7036" y="8786"/>
                  </a:cubicBezTo>
                  <a:lnTo>
                    <a:pt x="124144" y="8786"/>
                  </a:lnTo>
                  <a:close/>
                  <a:moveTo>
                    <a:pt x="124321" y="47755"/>
                  </a:moveTo>
                  <a:cubicBezTo>
                    <a:pt x="126628" y="47755"/>
                    <a:pt x="130887" y="47755"/>
                    <a:pt x="130887" y="43504"/>
                  </a:cubicBezTo>
                  <a:cubicBezTo>
                    <a:pt x="130887" y="39076"/>
                    <a:pt x="126806" y="39076"/>
                    <a:pt x="124144" y="39076"/>
                  </a:cubicBezTo>
                  <a:lnTo>
                    <a:pt x="7036" y="39076"/>
                  </a:lnTo>
                  <a:cubicBezTo>
                    <a:pt x="4375" y="39076"/>
                    <a:pt x="294" y="39076"/>
                    <a:pt x="294" y="43504"/>
                  </a:cubicBezTo>
                  <a:cubicBezTo>
                    <a:pt x="294" y="47755"/>
                    <a:pt x="4552" y="47755"/>
                    <a:pt x="6859" y="47755"/>
                  </a:cubicBezTo>
                  <a:lnTo>
                    <a:pt x="124321" y="47755"/>
                  </a:lnTo>
                  <a:close/>
                </a:path>
              </a:pathLst>
            </a:custGeom>
            <a:solidFill>
              <a:srgbClr val="000000"/>
            </a:solidFill>
            <a:ln w="2544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93" name="Freeform: Shape 792">
              <a:extLst>
                <a:ext uri="{FF2B5EF4-FFF2-40B4-BE49-F238E27FC236}">
                  <a16:creationId xmlns:a16="http://schemas.microsoft.com/office/drawing/2014/main" id="{9AD20E7D-81C3-4707-91E4-0F86EFB3E2BA}"/>
                </a:ext>
              </a:extLst>
            </p:cNvPr>
            <p:cNvSpPr/>
            <p:nvPr>
              <p:custDataLst>
                <p:tags r:id="rId45"/>
              </p:custDataLst>
            </p:nvPr>
          </p:nvSpPr>
          <p:spPr>
            <a:xfrm>
              <a:off x="9993454" y="7629999"/>
              <a:ext cx="64586" cy="117618"/>
            </a:xfrm>
            <a:custGeom>
              <a:avLst/>
              <a:gdLst>
                <a:gd name="connsiteX0" fmla="*/ 40400 w 64586"/>
                <a:gd name="connsiteY0" fmla="*/ 5066 h 117618"/>
                <a:gd name="connsiteX1" fmla="*/ 35077 w 64586"/>
                <a:gd name="connsiteY1" fmla="*/ 106 h 117618"/>
                <a:gd name="connsiteX2" fmla="*/ 300 w 64586"/>
                <a:gd name="connsiteY2" fmla="*/ 11443 h 117618"/>
                <a:gd name="connsiteX3" fmla="*/ 300 w 64586"/>
                <a:gd name="connsiteY3" fmla="*/ 17819 h 117618"/>
                <a:gd name="connsiteX4" fmla="*/ 26028 w 64586"/>
                <a:gd name="connsiteY4" fmla="*/ 12860 h 117618"/>
                <a:gd name="connsiteX5" fmla="*/ 26028 w 64586"/>
                <a:gd name="connsiteY5" fmla="*/ 103199 h 117618"/>
                <a:gd name="connsiteX6" fmla="*/ 8284 w 64586"/>
                <a:gd name="connsiteY6" fmla="*/ 111347 h 117618"/>
                <a:gd name="connsiteX7" fmla="*/ 1542 w 64586"/>
                <a:gd name="connsiteY7" fmla="*/ 111347 h 117618"/>
                <a:gd name="connsiteX8" fmla="*/ 1542 w 64586"/>
                <a:gd name="connsiteY8" fmla="*/ 117724 h 117618"/>
                <a:gd name="connsiteX9" fmla="*/ 33126 w 64586"/>
                <a:gd name="connsiteY9" fmla="*/ 117015 h 117618"/>
                <a:gd name="connsiteX10" fmla="*/ 64887 w 64586"/>
                <a:gd name="connsiteY10" fmla="*/ 117724 h 117618"/>
                <a:gd name="connsiteX11" fmla="*/ 64887 w 64586"/>
                <a:gd name="connsiteY11" fmla="*/ 111347 h 117618"/>
                <a:gd name="connsiteX12" fmla="*/ 58144 w 64586"/>
                <a:gd name="connsiteY12" fmla="*/ 111347 h 117618"/>
                <a:gd name="connsiteX13" fmla="*/ 40400 w 64586"/>
                <a:gd name="connsiteY13" fmla="*/ 103199 h 117618"/>
                <a:gd name="connsiteX14" fmla="*/ 40400 w 64586"/>
                <a:gd name="connsiteY14" fmla="*/ 5066 h 1176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64586" h="117618">
                  <a:moveTo>
                    <a:pt x="40400" y="5066"/>
                  </a:moveTo>
                  <a:cubicBezTo>
                    <a:pt x="40400" y="283"/>
                    <a:pt x="40046" y="106"/>
                    <a:pt x="35077" y="106"/>
                  </a:cubicBezTo>
                  <a:cubicBezTo>
                    <a:pt x="23721" y="11265"/>
                    <a:pt x="7575" y="11443"/>
                    <a:pt x="300" y="11443"/>
                  </a:cubicBezTo>
                  <a:lnTo>
                    <a:pt x="300" y="17819"/>
                  </a:lnTo>
                  <a:cubicBezTo>
                    <a:pt x="4558" y="17819"/>
                    <a:pt x="16269" y="17819"/>
                    <a:pt x="26028" y="12860"/>
                  </a:cubicBezTo>
                  <a:lnTo>
                    <a:pt x="26028" y="103199"/>
                  </a:lnTo>
                  <a:cubicBezTo>
                    <a:pt x="26028" y="109044"/>
                    <a:pt x="26028" y="111347"/>
                    <a:pt x="8284" y="111347"/>
                  </a:cubicBezTo>
                  <a:lnTo>
                    <a:pt x="1542" y="111347"/>
                  </a:lnTo>
                  <a:lnTo>
                    <a:pt x="1542" y="117724"/>
                  </a:lnTo>
                  <a:cubicBezTo>
                    <a:pt x="4736" y="117547"/>
                    <a:pt x="26560" y="117015"/>
                    <a:pt x="33126" y="117015"/>
                  </a:cubicBezTo>
                  <a:cubicBezTo>
                    <a:pt x="38626" y="117015"/>
                    <a:pt x="60983" y="117547"/>
                    <a:pt x="64887" y="117724"/>
                  </a:cubicBezTo>
                  <a:lnTo>
                    <a:pt x="64887" y="111347"/>
                  </a:lnTo>
                  <a:lnTo>
                    <a:pt x="58144" y="111347"/>
                  </a:lnTo>
                  <a:cubicBezTo>
                    <a:pt x="40400" y="111347"/>
                    <a:pt x="40400" y="109044"/>
                    <a:pt x="40400" y="103199"/>
                  </a:cubicBezTo>
                  <a:lnTo>
                    <a:pt x="40400" y="5066"/>
                  </a:lnTo>
                  <a:close/>
                </a:path>
              </a:pathLst>
            </a:custGeom>
            <a:solidFill>
              <a:srgbClr val="000000"/>
            </a:solidFill>
            <a:ln w="2544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94" name="Freeform: Shape 793">
              <a:extLst>
                <a:ext uri="{FF2B5EF4-FFF2-40B4-BE49-F238E27FC236}">
                  <a16:creationId xmlns:a16="http://schemas.microsoft.com/office/drawing/2014/main" id="{F2D4C415-A247-4C0E-AEFE-C78B4C4B1529}"/>
                </a:ext>
              </a:extLst>
            </p:cNvPr>
            <p:cNvSpPr/>
            <p:nvPr>
              <p:custDataLst>
                <p:tags r:id="rId46"/>
              </p:custDataLst>
            </p:nvPr>
          </p:nvSpPr>
          <p:spPr>
            <a:xfrm>
              <a:off x="10132429" y="7337203"/>
              <a:ext cx="130288" cy="114632"/>
            </a:xfrm>
            <a:custGeom>
              <a:avLst/>
              <a:gdLst>
                <a:gd name="connsiteX0" fmla="*/ 81673 w 130288"/>
                <a:gd name="connsiteY0" fmla="*/ 97772 h 114632"/>
                <a:gd name="connsiteX1" fmla="*/ 104233 w 130288"/>
                <a:gd name="connsiteY1" fmla="*/ 114726 h 114632"/>
                <a:gd name="connsiteX2" fmla="*/ 122990 w 130288"/>
                <a:gd name="connsiteY2" fmla="*/ 100808 h 114632"/>
                <a:gd name="connsiteX3" fmla="*/ 130594 w 130288"/>
                <a:gd name="connsiteY3" fmla="*/ 75756 h 114632"/>
                <a:gd name="connsiteX4" fmla="*/ 127553 w 130288"/>
                <a:gd name="connsiteY4" fmla="*/ 73226 h 114632"/>
                <a:gd name="connsiteX5" fmla="*/ 124004 w 130288"/>
                <a:gd name="connsiteY5" fmla="*/ 77781 h 114632"/>
                <a:gd name="connsiteX6" fmla="*/ 104993 w 130288"/>
                <a:gd name="connsiteY6" fmla="*/ 109159 h 114632"/>
                <a:gd name="connsiteX7" fmla="*/ 97135 w 130288"/>
                <a:gd name="connsiteY7" fmla="*/ 97519 h 114632"/>
                <a:gd name="connsiteX8" fmla="*/ 102205 w 130288"/>
                <a:gd name="connsiteY8" fmla="*/ 71202 h 114632"/>
                <a:gd name="connsiteX9" fmla="*/ 109302 w 130288"/>
                <a:gd name="connsiteY9" fmla="*/ 43872 h 114632"/>
                <a:gd name="connsiteX10" fmla="*/ 113611 w 130288"/>
                <a:gd name="connsiteY10" fmla="*/ 26665 h 114632"/>
                <a:gd name="connsiteX11" fmla="*/ 117414 w 130288"/>
                <a:gd name="connsiteY11" fmla="*/ 9710 h 114632"/>
                <a:gd name="connsiteX12" fmla="*/ 110063 w 130288"/>
                <a:gd name="connsiteY12" fmla="*/ 2878 h 114632"/>
                <a:gd name="connsiteX13" fmla="*/ 100177 w 130288"/>
                <a:gd name="connsiteY13" fmla="*/ 11735 h 114632"/>
                <a:gd name="connsiteX14" fmla="*/ 81166 w 130288"/>
                <a:gd name="connsiteY14" fmla="*/ 87903 h 114632"/>
                <a:gd name="connsiteX15" fmla="*/ 52269 w 130288"/>
                <a:gd name="connsiteY15" fmla="*/ 109159 h 114632"/>
                <a:gd name="connsiteX16" fmla="*/ 36553 w 130288"/>
                <a:gd name="connsiteY16" fmla="*/ 88409 h 114632"/>
                <a:gd name="connsiteX17" fmla="*/ 50241 w 130288"/>
                <a:gd name="connsiteY17" fmla="*/ 36787 h 114632"/>
                <a:gd name="connsiteX18" fmla="*/ 54550 w 130288"/>
                <a:gd name="connsiteY18" fmla="*/ 20844 h 114632"/>
                <a:gd name="connsiteX19" fmla="*/ 33765 w 130288"/>
                <a:gd name="connsiteY19" fmla="*/ 94 h 114632"/>
                <a:gd name="connsiteX20" fmla="*/ 306 w 130288"/>
                <a:gd name="connsiteY20" fmla="*/ 39064 h 114632"/>
                <a:gd name="connsiteX21" fmla="*/ 3348 w 130288"/>
                <a:gd name="connsiteY21" fmla="*/ 41595 h 114632"/>
                <a:gd name="connsiteX22" fmla="*/ 7403 w 130288"/>
                <a:gd name="connsiteY22" fmla="*/ 37040 h 114632"/>
                <a:gd name="connsiteX23" fmla="*/ 33005 w 130288"/>
                <a:gd name="connsiteY23" fmla="*/ 5661 h 114632"/>
                <a:gd name="connsiteX24" fmla="*/ 39342 w 130288"/>
                <a:gd name="connsiteY24" fmla="*/ 14012 h 114632"/>
                <a:gd name="connsiteX25" fmla="*/ 35033 w 130288"/>
                <a:gd name="connsiteY25" fmla="*/ 31219 h 114632"/>
                <a:gd name="connsiteX26" fmla="*/ 20331 w 130288"/>
                <a:gd name="connsiteY26" fmla="*/ 84360 h 114632"/>
                <a:gd name="connsiteX27" fmla="*/ 51509 w 130288"/>
                <a:gd name="connsiteY27" fmla="*/ 114726 h 114632"/>
                <a:gd name="connsiteX28" fmla="*/ 81673 w 130288"/>
                <a:gd name="connsiteY28" fmla="*/ 97772 h 1146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</a:cxnLst>
              <a:rect l="l" t="t" r="r" b="b"/>
              <a:pathLst>
                <a:path w="130288" h="114632">
                  <a:moveTo>
                    <a:pt x="81673" y="97772"/>
                  </a:moveTo>
                  <a:cubicBezTo>
                    <a:pt x="84461" y="108147"/>
                    <a:pt x="93333" y="114726"/>
                    <a:pt x="104233" y="114726"/>
                  </a:cubicBezTo>
                  <a:cubicBezTo>
                    <a:pt x="113104" y="114726"/>
                    <a:pt x="118934" y="108906"/>
                    <a:pt x="122990" y="100808"/>
                  </a:cubicBezTo>
                  <a:cubicBezTo>
                    <a:pt x="127299" y="91699"/>
                    <a:pt x="130594" y="76263"/>
                    <a:pt x="130594" y="75756"/>
                  </a:cubicBezTo>
                  <a:cubicBezTo>
                    <a:pt x="130594" y="73226"/>
                    <a:pt x="128313" y="73226"/>
                    <a:pt x="127553" y="73226"/>
                  </a:cubicBezTo>
                  <a:cubicBezTo>
                    <a:pt x="125018" y="73226"/>
                    <a:pt x="124764" y="74238"/>
                    <a:pt x="124004" y="77781"/>
                  </a:cubicBezTo>
                  <a:cubicBezTo>
                    <a:pt x="120455" y="91952"/>
                    <a:pt x="115639" y="109159"/>
                    <a:pt x="104993" y="109159"/>
                  </a:cubicBezTo>
                  <a:cubicBezTo>
                    <a:pt x="99670" y="109159"/>
                    <a:pt x="97135" y="105870"/>
                    <a:pt x="97135" y="97519"/>
                  </a:cubicBezTo>
                  <a:cubicBezTo>
                    <a:pt x="97135" y="91952"/>
                    <a:pt x="100177" y="80058"/>
                    <a:pt x="102205" y="71202"/>
                  </a:cubicBezTo>
                  <a:lnTo>
                    <a:pt x="109302" y="43872"/>
                  </a:lnTo>
                  <a:cubicBezTo>
                    <a:pt x="110063" y="40076"/>
                    <a:pt x="112597" y="30460"/>
                    <a:pt x="113611" y="26665"/>
                  </a:cubicBezTo>
                  <a:cubicBezTo>
                    <a:pt x="114879" y="20844"/>
                    <a:pt x="117414" y="11228"/>
                    <a:pt x="117414" y="9710"/>
                  </a:cubicBezTo>
                  <a:cubicBezTo>
                    <a:pt x="117414" y="5155"/>
                    <a:pt x="113865" y="2878"/>
                    <a:pt x="110063" y="2878"/>
                  </a:cubicBezTo>
                  <a:cubicBezTo>
                    <a:pt x="108795" y="2878"/>
                    <a:pt x="102205" y="3131"/>
                    <a:pt x="100177" y="11735"/>
                  </a:cubicBezTo>
                  <a:cubicBezTo>
                    <a:pt x="95361" y="30207"/>
                    <a:pt x="84208" y="74491"/>
                    <a:pt x="81166" y="87903"/>
                  </a:cubicBezTo>
                  <a:cubicBezTo>
                    <a:pt x="80912" y="88915"/>
                    <a:pt x="70773" y="109159"/>
                    <a:pt x="52269" y="109159"/>
                  </a:cubicBezTo>
                  <a:cubicBezTo>
                    <a:pt x="39088" y="109159"/>
                    <a:pt x="36553" y="97772"/>
                    <a:pt x="36553" y="88409"/>
                  </a:cubicBezTo>
                  <a:cubicBezTo>
                    <a:pt x="36553" y="74238"/>
                    <a:pt x="43651" y="54247"/>
                    <a:pt x="50241" y="36787"/>
                  </a:cubicBezTo>
                  <a:cubicBezTo>
                    <a:pt x="53283" y="29195"/>
                    <a:pt x="54550" y="25652"/>
                    <a:pt x="54550" y="20844"/>
                  </a:cubicBezTo>
                  <a:cubicBezTo>
                    <a:pt x="54550" y="9457"/>
                    <a:pt x="46439" y="94"/>
                    <a:pt x="33765" y="94"/>
                  </a:cubicBezTo>
                  <a:cubicBezTo>
                    <a:pt x="9685" y="94"/>
                    <a:pt x="306" y="36787"/>
                    <a:pt x="306" y="39064"/>
                  </a:cubicBezTo>
                  <a:cubicBezTo>
                    <a:pt x="306" y="41595"/>
                    <a:pt x="2841" y="41595"/>
                    <a:pt x="3348" y="41595"/>
                  </a:cubicBezTo>
                  <a:cubicBezTo>
                    <a:pt x="5882" y="41595"/>
                    <a:pt x="6136" y="41088"/>
                    <a:pt x="7403" y="37040"/>
                  </a:cubicBezTo>
                  <a:cubicBezTo>
                    <a:pt x="13740" y="15024"/>
                    <a:pt x="23372" y="5661"/>
                    <a:pt x="33005" y="5661"/>
                  </a:cubicBezTo>
                  <a:cubicBezTo>
                    <a:pt x="35286" y="5661"/>
                    <a:pt x="39342" y="5914"/>
                    <a:pt x="39342" y="14012"/>
                  </a:cubicBezTo>
                  <a:cubicBezTo>
                    <a:pt x="39342" y="20085"/>
                    <a:pt x="36553" y="27424"/>
                    <a:pt x="35033" y="31219"/>
                  </a:cubicBezTo>
                  <a:cubicBezTo>
                    <a:pt x="25654" y="56271"/>
                    <a:pt x="20331" y="71961"/>
                    <a:pt x="20331" y="84360"/>
                  </a:cubicBezTo>
                  <a:cubicBezTo>
                    <a:pt x="20331" y="108400"/>
                    <a:pt x="37821" y="114726"/>
                    <a:pt x="51509" y="114726"/>
                  </a:cubicBezTo>
                  <a:cubicBezTo>
                    <a:pt x="68238" y="114726"/>
                    <a:pt x="77364" y="103339"/>
                    <a:pt x="81673" y="97772"/>
                  </a:cubicBezTo>
                  <a:close/>
                </a:path>
              </a:pathLst>
            </a:custGeom>
            <a:solidFill>
              <a:srgbClr val="FF0000"/>
            </a:solidFill>
            <a:ln w="2544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95" name="Freeform: Shape 794">
              <a:extLst>
                <a:ext uri="{FF2B5EF4-FFF2-40B4-BE49-F238E27FC236}">
                  <a16:creationId xmlns:a16="http://schemas.microsoft.com/office/drawing/2014/main" id="{7E478C0E-F4AF-46FB-B9A8-7DA6B0BE1300}"/>
                </a:ext>
              </a:extLst>
            </p:cNvPr>
            <p:cNvSpPr/>
            <p:nvPr>
              <p:custDataLst>
                <p:tags r:id="rId47"/>
              </p:custDataLst>
            </p:nvPr>
          </p:nvSpPr>
          <p:spPr>
            <a:xfrm>
              <a:off x="10283847" y="7221636"/>
              <a:ext cx="131125" cy="122932"/>
            </a:xfrm>
            <a:custGeom>
              <a:avLst/>
              <a:gdLst>
                <a:gd name="connsiteX0" fmla="*/ 70221 w 131125"/>
                <a:gd name="connsiteY0" fmla="*/ 8770 h 122932"/>
                <a:gd name="connsiteX1" fmla="*/ 124339 w 131125"/>
                <a:gd name="connsiteY1" fmla="*/ 8770 h 122932"/>
                <a:gd name="connsiteX2" fmla="*/ 131437 w 131125"/>
                <a:gd name="connsiteY2" fmla="*/ 4518 h 122932"/>
                <a:gd name="connsiteX3" fmla="*/ 124339 w 131125"/>
                <a:gd name="connsiteY3" fmla="*/ 90 h 122932"/>
                <a:gd name="connsiteX4" fmla="*/ 7409 w 131125"/>
                <a:gd name="connsiteY4" fmla="*/ 90 h 122932"/>
                <a:gd name="connsiteX5" fmla="*/ 311 w 131125"/>
                <a:gd name="connsiteY5" fmla="*/ 4341 h 122932"/>
                <a:gd name="connsiteX6" fmla="*/ 7409 w 131125"/>
                <a:gd name="connsiteY6" fmla="*/ 8770 h 122932"/>
                <a:gd name="connsiteX7" fmla="*/ 61527 w 131125"/>
                <a:gd name="connsiteY7" fmla="*/ 8770 h 122932"/>
                <a:gd name="connsiteX8" fmla="*/ 61527 w 131125"/>
                <a:gd name="connsiteY8" fmla="*/ 116114 h 122932"/>
                <a:gd name="connsiteX9" fmla="*/ 65963 w 131125"/>
                <a:gd name="connsiteY9" fmla="*/ 123022 h 122932"/>
                <a:gd name="connsiteX10" fmla="*/ 70221 w 131125"/>
                <a:gd name="connsiteY10" fmla="*/ 116114 h 122932"/>
                <a:gd name="connsiteX11" fmla="*/ 70221 w 131125"/>
                <a:gd name="connsiteY11" fmla="*/ 8770 h 1229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31125" h="122932">
                  <a:moveTo>
                    <a:pt x="70221" y="8770"/>
                  </a:moveTo>
                  <a:lnTo>
                    <a:pt x="124339" y="8770"/>
                  </a:lnTo>
                  <a:cubicBezTo>
                    <a:pt x="127178" y="8770"/>
                    <a:pt x="131437" y="8770"/>
                    <a:pt x="131437" y="4518"/>
                  </a:cubicBezTo>
                  <a:cubicBezTo>
                    <a:pt x="131437" y="90"/>
                    <a:pt x="127356" y="90"/>
                    <a:pt x="124339" y="90"/>
                  </a:cubicBezTo>
                  <a:lnTo>
                    <a:pt x="7409" y="90"/>
                  </a:lnTo>
                  <a:cubicBezTo>
                    <a:pt x="4747" y="90"/>
                    <a:pt x="311" y="90"/>
                    <a:pt x="311" y="4341"/>
                  </a:cubicBezTo>
                  <a:cubicBezTo>
                    <a:pt x="311" y="8770"/>
                    <a:pt x="4393" y="8770"/>
                    <a:pt x="7409" y="8770"/>
                  </a:cubicBezTo>
                  <a:lnTo>
                    <a:pt x="61527" y="8770"/>
                  </a:lnTo>
                  <a:lnTo>
                    <a:pt x="61527" y="116114"/>
                  </a:lnTo>
                  <a:cubicBezTo>
                    <a:pt x="61527" y="118948"/>
                    <a:pt x="61527" y="123022"/>
                    <a:pt x="65963" y="123022"/>
                  </a:cubicBezTo>
                  <a:cubicBezTo>
                    <a:pt x="70221" y="123022"/>
                    <a:pt x="70221" y="118771"/>
                    <a:pt x="70221" y="116114"/>
                  </a:cubicBezTo>
                  <a:lnTo>
                    <a:pt x="70221" y="8770"/>
                  </a:lnTo>
                  <a:close/>
                </a:path>
              </a:pathLst>
            </a:custGeom>
            <a:solidFill>
              <a:srgbClr val="FF0000"/>
            </a:solidFill>
            <a:ln w="2544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96" name="Freeform: Shape 795">
              <a:extLst>
                <a:ext uri="{FF2B5EF4-FFF2-40B4-BE49-F238E27FC236}">
                  <a16:creationId xmlns:a16="http://schemas.microsoft.com/office/drawing/2014/main" id="{582D745C-07F8-4C82-939C-F93968F8CFB0}"/>
                </a:ext>
              </a:extLst>
            </p:cNvPr>
            <p:cNvSpPr/>
            <p:nvPr>
              <p:custDataLst>
                <p:tags r:id="rId48"/>
              </p:custDataLst>
            </p:nvPr>
          </p:nvSpPr>
          <p:spPr>
            <a:xfrm>
              <a:off x="10270185" y="7394169"/>
              <a:ext cx="77894" cy="153576"/>
            </a:xfrm>
            <a:custGeom>
              <a:avLst/>
              <a:gdLst>
                <a:gd name="connsiteX0" fmla="*/ 78206 w 77894"/>
                <a:gd name="connsiteY0" fmla="*/ 6828 h 153576"/>
                <a:gd name="connsiteX1" fmla="*/ 71108 w 77894"/>
                <a:gd name="connsiteY1" fmla="*/ 97 h 153576"/>
                <a:gd name="connsiteX2" fmla="*/ 61172 w 77894"/>
                <a:gd name="connsiteY2" fmla="*/ 9839 h 153576"/>
                <a:gd name="connsiteX3" fmla="*/ 68269 w 77894"/>
                <a:gd name="connsiteY3" fmla="*/ 16570 h 153576"/>
                <a:gd name="connsiteX4" fmla="*/ 78206 w 77894"/>
                <a:gd name="connsiteY4" fmla="*/ 6828 h 153576"/>
                <a:gd name="connsiteX5" fmla="*/ 40589 w 77894"/>
                <a:gd name="connsiteY5" fmla="*/ 126217 h 153576"/>
                <a:gd name="connsiteX6" fmla="*/ 17700 w 77894"/>
                <a:gd name="connsiteY6" fmla="*/ 148713 h 153576"/>
                <a:gd name="connsiteX7" fmla="*/ 11313 w 77894"/>
                <a:gd name="connsiteY7" fmla="*/ 147651 h 153576"/>
                <a:gd name="connsiteX8" fmla="*/ 17345 w 77894"/>
                <a:gd name="connsiteY8" fmla="*/ 138617 h 153576"/>
                <a:gd name="connsiteX9" fmla="*/ 10425 w 77894"/>
                <a:gd name="connsiteY9" fmla="*/ 132063 h 153576"/>
                <a:gd name="connsiteX10" fmla="*/ 311 w 77894"/>
                <a:gd name="connsiteY10" fmla="*/ 142514 h 153576"/>
                <a:gd name="connsiteX11" fmla="*/ 17878 w 77894"/>
                <a:gd name="connsiteY11" fmla="*/ 153673 h 153576"/>
                <a:gd name="connsiteX12" fmla="*/ 54784 w 77894"/>
                <a:gd name="connsiteY12" fmla="*/ 125686 h 153576"/>
                <a:gd name="connsiteX13" fmla="*/ 70754 w 77894"/>
                <a:gd name="connsiteY13" fmla="*/ 62271 h 153576"/>
                <a:gd name="connsiteX14" fmla="*/ 71641 w 77894"/>
                <a:gd name="connsiteY14" fmla="*/ 56072 h 153576"/>
                <a:gd name="connsiteX15" fmla="*/ 52655 w 77894"/>
                <a:gd name="connsiteY15" fmla="*/ 39421 h 153576"/>
                <a:gd name="connsiteX16" fmla="*/ 21604 w 77894"/>
                <a:gd name="connsiteY16" fmla="*/ 66523 h 153576"/>
                <a:gd name="connsiteX17" fmla="*/ 24620 w 77894"/>
                <a:gd name="connsiteY17" fmla="*/ 68825 h 153576"/>
                <a:gd name="connsiteX18" fmla="*/ 28169 w 77894"/>
                <a:gd name="connsiteY18" fmla="*/ 65637 h 153576"/>
                <a:gd name="connsiteX19" fmla="*/ 52123 w 77894"/>
                <a:gd name="connsiteY19" fmla="*/ 44381 h 153576"/>
                <a:gd name="connsiteX20" fmla="*/ 58156 w 77894"/>
                <a:gd name="connsiteY20" fmla="*/ 53060 h 153576"/>
                <a:gd name="connsiteX21" fmla="*/ 57623 w 77894"/>
                <a:gd name="connsiteY21" fmla="*/ 58374 h 153576"/>
                <a:gd name="connsiteX22" fmla="*/ 40589 w 77894"/>
                <a:gd name="connsiteY22" fmla="*/ 126217 h 1535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77894" h="153576">
                  <a:moveTo>
                    <a:pt x="78206" y="6828"/>
                  </a:moveTo>
                  <a:cubicBezTo>
                    <a:pt x="78206" y="3816"/>
                    <a:pt x="75899" y="97"/>
                    <a:pt x="71108" y="97"/>
                  </a:cubicBezTo>
                  <a:cubicBezTo>
                    <a:pt x="65963" y="97"/>
                    <a:pt x="61172" y="5056"/>
                    <a:pt x="61172" y="9839"/>
                  </a:cubicBezTo>
                  <a:cubicBezTo>
                    <a:pt x="61172" y="12673"/>
                    <a:pt x="63301" y="16570"/>
                    <a:pt x="68269" y="16570"/>
                  </a:cubicBezTo>
                  <a:cubicBezTo>
                    <a:pt x="73060" y="16570"/>
                    <a:pt x="78206" y="11965"/>
                    <a:pt x="78206" y="6828"/>
                  </a:cubicBezTo>
                  <a:close/>
                  <a:moveTo>
                    <a:pt x="40589" y="126217"/>
                  </a:moveTo>
                  <a:cubicBezTo>
                    <a:pt x="37573" y="138440"/>
                    <a:pt x="28169" y="148713"/>
                    <a:pt x="17700" y="148713"/>
                  </a:cubicBezTo>
                  <a:cubicBezTo>
                    <a:pt x="15394" y="148713"/>
                    <a:pt x="13264" y="148359"/>
                    <a:pt x="11313" y="147651"/>
                  </a:cubicBezTo>
                  <a:cubicBezTo>
                    <a:pt x="15926" y="145525"/>
                    <a:pt x="17345" y="141274"/>
                    <a:pt x="17345" y="138617"/>
                  </a:cubicBezTo>
                  <a:cubicBezTo>
                    <a:pt x="17345" y="134366"/>
                    <a:pt x="13974" y="132063"/>
                    <a:pt x="10425" y="132063"/>
                  </a:cubicBezTo>
                  <a:cubicBezTo>
                    <a:pt x="4925" y="132063"/>
                    <a:pt x="311" y="136845"/>
                    <a:pt x="311" y="142514"/>
                  </a:cubicBezTo>
                  <a:cubicBezTo>
                    <a:pt x="311" y="149245"/>
                    <a:pt x="7231" y="153673"/>
                    <a:pt x="17878" y="153673"/>
                  </a:cubicBezTo>
                  <a:cubicBezTo>
                    <a:pt x="28524" y="153673"/>
                    <a:pt x="49284" y="147296"/>
                    <a:pt x="54784" y="125686"/>
                  </a:cubicBezTo>
                  <a:lnTo>
                    <a:pt x="70754" y="62271"/>
                  </a:lnTo>
                  <a:cubicBezTo>
                    <a:pt x="71286" y="60323"/>
                    <a:pt x="71641" y="58729"/>
                    <a:pt x="71641" y="56072"/>
                  </a:cubicBezTo>
                  <a:cubicBezTo>
                    <a:pt x="71641" y="46329"/>
                    <a:pt x="63301" y="39421"/>
                    <a:pt x="52655" y="39421"/>
                  </a:cubicBezTo>
                  <a:cubicBezTo>
                    <a:pt x="32960" y="39421"/>
                    <a:pt x="21604" y="64043"/>
                    <a:pt x="21604" y="66523"/>
                  </a:cubicBezTo>
                  <a:cubicBezTo>
                    <a:pt x="21604" y="68825"/>
                    <a:pt x="24088" y="68825"/>
                    <a:pt x="24620" y="68825"/>
                  </a:cubicBezTo>
                  <a:cubicBezTo>
                    <a:pt x="26749" y="68825"/>
                    <a:pt x="26927" y="68294"/>
                    <a:pt x="28169" y="65637"/>
                  </a:cubicBezTo>
                  <a:cubicBezTo>
                    <a:pt x="32605" y="55363"/>
                    <a:pt x="41831" y="44381"/>
                    <a:pt x="52123" y="44381"/>
                  </a:cubicBezTo>
                  <a:cubicBezTo>
                    <a:pt x="56559" y="44381"/>
                    <a:pt x="58156" y="47392"/>
                    <a:pt x="58156" y="53060"/>
                  </a:cubicBezTo>
                  <a:cubicBezTo>
                    <a:pt x="58156" y="55009"/>
                    <a:pt x="57801" y="57489"/>
                    <a:pt x="57623" y="58374"/>
                  </a:cubicBezTo>
                  <a:lnTo>
                    <a:pt x="40589" y="126217"/>
                  </a:lnTo>
                  <a:close/>
                </a:path>
              </a:pathLst>
            </a:custGeom>
            <a:solidFill>
              <a:srgbClr val="FF0000"/>
            </a:solidFill>
            <a:ln w="2544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97" name="Freeform: Shape 796">
              <a:extLst>
                <a:ext uri="{FF2B5EF4-FFF2-40B4-BE49-F238E27FC236}">
                  <a16:creationId xmlns:a16="http://schemas.microsoft.com/office/drawing/2014/main" id="{273F7C2F-DAFC-4211-BB9A-FFBABDD146D5}"/>
                </a:ext>
              </a:extLst>
            </p:cNvPr>
            <p:cNvSpPr/>
            <p:nvPr>
              <p:custDataLst>
                <p:tags r:id="rId49"/>
              </p:custDataLst>
            </p:nvPr>
          </p:nvSpPr>
          <p:spPr>
            <a:xfrm>
              <a:off x="10466379" y="7259263"/>
              <a:ext cx="58807" cy="253051"/>
            </a:xfrm>
            <a:custGeom>
              <a:avLst/>
              <a:gdLst>
                <a:gd name="connsiteX0" fmla="*/ 59126 w 58807"/>
                <a:gd name="connsiteY0" fmla="*/ 250615 h 253051"/>
                <a:gd name="connsiteX1" fmla="*/ 54816 w 58807"/>
                <a:gd name="connsiteY1" fmla="*/ 245048 h 253051"/>
                <a:gd name="connsiteX2" fmla="*/ 15020 w 58807"/>
                <a:gd name="connsiteY2" fmla="*/ 126620 h 253051"/>
                <a:gd name="connsiteX3" fmla="*/ 55830 w 58807"/>
                <a:gd name="connsiteY3" fmla="*/ 6927 h 253051"/>
                <a:gd name="connsiteX4" fmla="*/ 59126 w 58807"/>
                <a:gd name="connsiteY4" fmla="*/ 2625 h 253051"/>
                <a:gd name="connsiteX5" fmla="*/ 56591 w 58807"/>
                <a:gd name="connsiteY5" fmla="*/ 94 h 253051"/>
                <a:gd name="connsiteX6" fmla="*/ 16287 w 58807"/>
                <a:gd name="connsiteY6" fmla="*/ 49439 h 253051"/>
                <a:gd name="connsiteX7" fmla="*/ 318 w 58807"/>
                <a:gd name="connsiteY7" fmla="*/ 126620 h 253051"/>
                <a:gd name="connsiteX8" fmla="*/ 17048 w 58807"/>
                <a:gd name="connsiteY8" fmla="*/ 205572 h 253051"/>
                <a:gd name="connsiteX9" fmla="*/ 56591 w 58807"/>
                <a:gd name="connsiteY9" fmla="*/ 253145 h 253051"/>
                <a:gd name="connsiteX10" fmla="*/ 59126 w 58807"/>
                <a:gd name="connsiteY10" fmla="*/ 250615 h 2530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8807" h="253051">
                  <a:moveTo>
                    <a:pt x="59126" y="250615"/>
                  </a:moveTo>
                  <a:cubicBezTo>
                    <a:pt x="59126" y="249856"/>
                    <a:pt x="59126" y="249349"/>
                    <a:pt x="54816" y="245048"/>
                  </a:cubicBezTo>
                  <a:cubicBezTo>
                    <a:pt x="23131" y="213163"/>
                    <a:pt x="15020" y="165336"/>
                    <a:pt x="15020" y="126620"/>
                  </a:cubicBezTo>
                  <a:cubicBezTo>
                    <a:pt x="15020" y="82589"/>
                    <a:pt x="24652" y="38558"/>
                    <a:pt x="55830" y="6927"/>
                  </a:cubicBezTo>
                  <a:cubicBezTo>
                    <a:pt x="59126" y="3890"/>
                    <a:pt x="59126" y="3384"/>
                    <a:pt x="59126" y="2625"/>
                  </a:cubicBezTo>
                  <a:cubicBezTo>
                    <a:pt x="59126" y="853"/>
                    <a:pt x="58112" y="94"/>
                    <a:pt x="56591" y="94"/>
                  </a:cubicBezTo>
                  <a:cubicBezTo>
                    <a:pt x="54056" y="94"/>
                    <a:pt x="31243" y="17302"/>
                    <a:pt x="16287" y="49439"/>
                  </a:cubicBezTo>
                  <a:cubicBezTo>
                    <a:pt x="3360" y="77275"/>
                    <a:pt x="318" y="105363"/>
                    <a:pt x="318" y="126620"/>
                  </a:cubicBezTo>
                  <a:cubicBezTo>
                    <a:pt x="318" y="146358"/>
                    <a:pt x="3106" y="176977"/>
                    <a:pt x="17048" y="205572"/>
                  </a:cubicBezTo>
                  <a:cubicBezTo>
                    <a:pt x="32257" y="236697"/>
                    <a:pt x="54056" y="253145"/>
                    <a:pt x="56591" y="253145"/>
                  </a:cubicBezTo>
                  <a:cubicBezTo>
                    <a:pt x="58112" y="253145"/>
                    <a:pt x="59126" y="252386"/>
                    <a:pt x="59126" y="250615"/>
                  </a:cubicBezTo>
                  <a:close/>
                </a:path>
              </a:pathLst>
            </a:custGeom>
            <a:solidFill>
              <a:srgbClr val="FF0000"/>
            </a:solidFill>
            <a:ln w="2544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98" name="Freeform: Shape 797">
              <a:extLst>
                <a:ext uri="{FF2B5EF4-FFF2-40B4-BE49-F238E27FC236}">
                  <a16:creationId xmlns:a16="http://schemas.microsoft.com/office/drawing/2014/main" id="{798BE378-BC70-4042-B6F4-77F7B398D09F}"/>
                </a:ext>
              </a:extLst>
            </p:cNvPr>
            <p:cNvSpPr/>
            <p:nvPr>
              <p:custDataLst>
                <p:tags r:id="rId50"/>
              </p:custDataLst>
            </p:nvPr>
          </p:nvSpPr>
          <p:spPr>
            <a:xfrm>
              <a:off x="10553801" y="7273434"/>
              <a:ext cx="114826" cy="178400"/>
            </a:xfrm>
            <a:custGeom>
              <a:avLst/>
              <a:gdLst>
                <a:gd name="connsiteX0" fmla="*/ 59129 w 114826"/>
                <a:gd name="connsiteY0" fmla="*/ 2878 h 178400"/>
                <a:gd name="connsiteX1" fmla="*/ 55834 w 114826"/>
                <a:gd name="connsiteY1" fmla="*/ 94 h 178400"/>
                <a:gd name="connsiteX2" fmla="*/ 24910 w 114826"/>
                <a:gd name="connsiteY2" fmla="*/ 2625 h 178400"/>
                <a:gd name="connsiteX3" fmla="*/ 20094 w 114826"/>
                <a:gd name="connsiteY3" fmla="*/ 7686 h 178400"/>
                <a:gd name="connsiteX4" fmla="*/ 26177 w 114826"/>
                <a:gd name="connsiteY4" fmla="*/ 10722 h 178400"/>
                <a:gd name="connsiteX5" fmla="*/ 38851 w 114826"/>
                <a:gd name="connsiteY5" fmla="*/ 15024 h 178400"/>
                <a:gd name="connsiteX6" fmla="*/ 38091 w 114826"/>
                <a:gd name="connsiteY6" fmla="*/ 20085 h 178400"/>
                <a:gd name="connsiteX7" fmla="*/ 1336 w 114826"/>
                <a:gd name="connsiteY7" fmla="*/ 165843 h 178400"/>
                <a:gd name="connsiteX8" fmla="*/ 322 w 114826"/>
                <a:gd name="connsiteY8" fmla="*/ 171410 h 178400"/>
                <a:gd name="connsiteX9" fmla="*/ 7673 w 114826"/>
                <a:gd name="connsiteY9" fmla="*/ 178495 h 178400"/>
                <a:gd name="connsiteX10" fmla="*/ 16291 w 114826"/>
                <a:gd name="connsiteY10" fmla="*/ 173181 h 178400"/>
                <a:gd name="connsiteX11" fmla="*/ 30486 w 114826"/>
                <a:gd name="connsiteY11" fmla="*/ 117763 h 178400"/>
                <a:gd name="connsiteX12" fmla="*/ 59890 w 114826"/>
                <a:gd name="connsiteY12" fmla="*/ 139272 h 178400"/>
                <a:gd name="connsiteX13" fmla="*/ 59129 w 114826"/>
                <a:gd name="connsiteY13" fmla="*/ 144586 h 178400"/>
                <a:gd name="connsiteX14" fmla="*/ 58116 w 114826"/>
                <a:gd name="connsiteY14" fmla="*/ 153443 h 178400"/>
                <a:gd name="connsiteX15" fmla="*/ 81436 w 114826"/>
                <a:gd name="connsiteY15" fmla="*/ 178495 h 178400"/>
                <a:gd name="connsiteX16" fmla="*/ 101461 w 114826"/>
                <a:gd name="connsiteY16" fmla="*/ 165083 h 178400"/>
                <a:gd name="connsiteX17" fmla="*/ 110586 w 114826"/>
                <a:gd name="connsiteY17" fmla="*/ 139525 h 178400"/>
                <a:gd name="connsiteX18" fmla="*/ 107544 w 114826"/>
                <a:gd name="connsiteY18" fmla="*/ 136995 h 178400"/>
                <a:gd name="connsiteX19" fmla="*/ 103995 w 114826"/>
                <a:gd name="connsiteY19" fmla="*/ 141550 h 178400"/>
                <a:gd name="connsiteX20" fmla="*/ 81943 w 114826"/>
                <a:gd name="connsiteY20" fmla="*/ 172928 h 178400"/>
                <a:gd name="connsiteX21" fmla="*/ 73831 w 114826"/>
                <a:gd name="connsiteY21" fmla="*/ 161035 h 178400"/>
                <a:gd name="connsiteX22" fmla="*/ 75859 w 114826"/>
                <a:gd name="connsiteY22" fmla="*/ 146864 h 178400"/>
                <a:gd name="connsiteX23" fmla="*/ 76873 w 114826"/>
                <a:gd name="connsiteY23" fmla="*/ 139019 h 178400"/>
                <a:gd name="connsiteX24" fmla="*/ 39358 w 114826"/>
                <a:gd name="connsiteY24" fmla="*/ 112449 h 178400"/>
                <a:gd name="connsiteX25" fmla="*/ 61157 w 114826"/>
                <a:gd name="connsiteY25" fmla="*/ 93723 h 178400"/>
                <a:gd name="connsiteX26" fmla="*/ 97405 w 114826"/>
                <a:gd name="connsiteY26" fmla="*/ 69430 h 178400"/>
                <a:gd name="connsiteX27" fmla="*/ 99686 w 114826"/>
                <a:gd name="connsiteY27" fmla="*/ 69683 h 178400"/>
                <a:gd name="connsiteX28" fmla="*/ 105009 w 114826"/>
                <a:gd name="connsiteY28" fmla="*/ 71708 h 178400"/>
                <a:gd name="connsiteX29" fmla="*/ 106023 w 114826"/>
                <a:gd name="connsiteY29" fmla="*/ 72720 h 178400"/>
                <a:gd name="connsiteX30" fmla="*/ 91575 w 114826"/>
                <a:gd name="connsiteY30" fmla="*/ 86385 h 178400"/>
                <a:gd name="connsiteX31" fmla="*/ 101207 w 114826"/>
                <a:gd name="connsiteY31" fmla="*/ 95241 h 178400"/>
                <a:gd name="connsiteX32" fmla="*/ 115149 w 114826"/>
                <a:gd name="connsiteY32" fmla="*/ 79805 h 178400"/>
                <a:gd name="connsiteX33" fmla="*/ 97912 w 114826"/>
                <a:gd name="connsiteY33" fmla="*/ 63863 h 178400"/>
                <a:gd name="connsiteX34" fmla="*/ 60904 w 114826"/>
                <a:gd name="connsiteY34" fmla="*/ 86131 h 178400"/>
                <a:gd name="connsiteX35" fmla="*/ 32768 w 114826"/>
                <a:gd name="connsiteY35" fmla="*/ 109665 h 178400"/>
                <a:gd name="connsiteX36" fmla="*/ 59129 w 114826"/>
                <a:gd name="connsiteY36" fmla="*/ 2878 h 178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</a:cxnLst>
              <a:rect l="l" t="t" r="r" b="b"/>
              <a:pathLst>
                <a:path w="114826" h="178400">
                  <a:moveTo>
                    <a:pt x="59129" y="2878"/>
                  </a:moveTo>
                  <a:cubicBezTo>
                    <a:pt x="59129" y="2625"/>
                    <a:pt x="59129" y="94"/>
                    <a:pt x="55834" y="94"/>
                  </a:cubicBezTo>
                  <a:cubicBezTo>
                    <a:pt x="50004" y="94"/>
                    <a:pt x="31500" y="2119"/>
                    <a:pt x="24910" y="2625"/>
                  </a:cubicBezTo>
                  <a:cubicBezTo>
                    <a:pt x="22882" y="2878"/>
                    <a:pt x="20094" y="3131"/>
                    <a:pt x="20094" y="7686"/>
                  </a:cubicBezTo>
                  <a:cubicBezTo>
                    <a:pt x="20094" y="10722"/>
                    <a:pt x="22375" y="10722"/>
                    <a:pt x="26177" y="10722"/>
                  </a:cubicBezTo>
                  <a:cubicBezTo>
                    <a:pt x="38344" y="10722"/>
                    <a:pt x="38851" y="12494"/>
                    <a:pt x="38851" y="15024"/>
                  </a:cubicBezTo>
                  <a:lnTo>
                    <a:pt x="38091" y="20085"/>
                  </a:lnTo>
                  <a:lnTo>
                    <a:pt x="1336" y="165843"/>
                  </a:lnTo>
                  <a:cubicBezTo>
                    <a:pt x="322" y="169385"/>
                    <a:pt x="322" y="169891"/>
                    <a:pt x="322" y="171410"/>
                  </a:cubicBezTo>
                  <a:cubicBezTo>
                    <a:pt x="322" y="177230"/>
                    <a:pt x="5392" y="178495"/>
                    <a:pt x="7673" y="178495"/>
                  </a:cubicBezTo>
                  <a:cubicBezTo>
                    <a:pt x="10968" y="178495"/>
                    <a:pt x="14770" y="176218"/>
                    <a:pt x="16291" y="173181"/>
                  </a:cubicBezTo>
                  <a:cubicBezTo>
                    <a:pt x="17559" y="170904"/>
                    <a:pt x="28965" y="124089"/>
                    <a:pt x="30486" y="117763"/>
                  </a:cubicBezTo>
                  <a:cubicBezTo>
                    <a:pt x="39105" y="118522"/>
                    <a:pt x="59890" y="122571"/>
                    <a:pt x="59890" y="139272"/>
                  </a:cubicBezTo>
                  <a:cubicBezTo>
                    <a:pt x="59890" y="141044"/>
                    <a:pt x="59890" y="142056"/>
                    <a:pt x="59129" y="144586"/>
                  </a:cubicBezTo>
                  <a:cubicBezTo>
                    <a:pt x="58622" y="147623"/>
                    <a:pt x="58116" y="150660"/>
                    <a:pt x="58116" y="153443"/>
                  </a:cubicBezTo>
                  <a:cubicBezTo>
                    <a:pt x="58116" y="168373"/>
                    <a:pt x="68255" y="178495"/>
                    <a:pt x="81436" y="178495"/>
                  </a:cubicBezTo>
                  <a:cubicBezTo>
                    <a:pt x="89040" y="178495"/>
                    <a:pt x="95884" y="174446"/>
                    <a:pt x="101461" y="165083"/>
                  </a:cubicBezTo>
                  <a:cubicBezTo>
                    <a:pt x="107798" y="153949"/>
                    <a:pt x="110586" y="140031"/>
                    <a:pt x="110586" y="139525"/>
                  </a:cubicBezTo>
                  <a:cubicBezTo>
                    <a:pt x="110586" y="136995"/>
                    <a:pt x="108305" y="136995"/>
                    <a:pt x="107544" y="136995"/>
                  </a:cubicBezTo>
                  <a:cubicBezTo>
                    <a:pt x="105009" y="136995"/>
                    <a:pt x="104756" y="138007"/>
                    <a:pt x="103995" y="141550"/>
                  </a:cubicBezTo>
                  <a:cubicBezTo>
                    <a:pt x="98926" y="160022"/>
                    <a:pt x="93096" y="172928"/>
                    <a:pt x="81943" y="172928"/>
                  </a:cubicBezTo>
                  <a:cubicBezTo>
                    <a:pt x="77127" y="172928"/>
                    <a:pt x="73831" y="170144"/>
                    <a:pt x="73831" y="161035"/>
                  </a:cubicBezTo>
                  <a:cubicBezTo>
                    <a:pt x="73831" y="156733"/>
                    <a:pt x="74845" y="150913"/>
                    <a:pt x="75859" y="146864"/>
                  </a:cubicBezTo>
                  <a:cubicBezTo>
                    <a:pt x="76873" y="142562"/>
                    <a:pt x="76873" y="141550"/>
                    <a:pt x="76873" y="139019"/>
                  </a:cubicBezTo>
                  <a:cubicBezTo>
                    <a:pt x="76873" y="122571"/>
                    <a:pt x="60904" y="115232"/>
                    <a:pt x="39358" y="112449"/>
                  </a:cubicBezTo>
                  <a:cubicBezTo>
                    <a:pt x="47216" y="107894"/>
                    <a:pt x="55327" y="99796"/>
                    <a:pt x="61157" y="93723"/>
                  </a:cubicBezTo>
                  <a:cubicBezTo>
                    <a:pt x="73324" y="80311"/>
                    <a:pt x="84984" y="69430"/>
                    <a:pt x="97405" y="69430"/>
                  </a:cubicBezTo>
                  <a:cubicBezTo>
                    <a:pt x="98926" y="69430"/>
                    <a:pt x="99179" y="69430"/>
                    <a:pt x="99686" y="69683"/>
                  </a:cubicBezTo>
                  <a:cubicBezTo>
                    <a:pt x="102728" y="70189"/>
                    <a:pt x="102981" y="70189"/>
                    <a:pt x="105009" y="71708"/>
                  </a:cubicBezTo>
                  <a:cubicBezTo>
                    <a:pt x="105516" y="71961"/>
                    <a:pt x="105516" y="72214"/>
                    <a:pt x="106023" y="72720"/>
                  </a:cubicBezTo>
                  <a:cubicBezTo>
                    <a:pt x="93856" y="73479"/>
                    <a:pt x="91575" y="83348"/>
                    <a:pt x="91575" y="86385"/>
                  </a:cubicBezTo>
                  <a:cubicBezTo>
                    <a:pt x="91575" y="90433"/>
                    <a:pt x="94363" y="95241"/>
                    <a:pt x="101207" y="95241"/>
                  </a:cubicBezTo>
                  <a:cubicBezTo>
                    <a:pt x="107798" y="95241"/>
                    <a:pt x="115149" y="89674"/>
                    <a:pt x="115149" y="79805"/>
                  </a:cubicBezTo>
                  <a:cubicBezTo>
                    <a:pt x="115149" y="72214"/>
                    <a:pt x="109318" y="63863"/>
                    <a:pt x="97912" y="63863"/>
                  </a:cubicBezTo>
                  <a:cubicBezTo>
                    <a:pt x="90814" y="63863"/>
                    <a:pt x="79154" y="65887"/>
                    <a:pt x="60904" y="86131"/>
                  </a:cubicBezTo>
                  <a:cubicBezTo>
                    <a:pt x="52285" y="95747"/>
                    <a:pt x="42400" y="105869"/>
                    <a:pt x="32768" y="109665"/>
                  </a:cubicBezTo>
                  <a:lnTo>
                    <a:pt x="59129" y="2878"/>
                  </a:lnTo>
                  <a:close/>
                </a:path>
              </a:pathLst>
            </a:custGeom>
            <a:solidFill>
              <a:srgbClr val="FF0000"/>
            </a:solidFill>
            <a:ln w="2544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99" name="Freeform: Shape 798">
              <a:extLst>
                <a:ext uri="{FF2B5EF4-FFF2-40B4-BE49-F238E27FC236}">
                  <a16:creationId xmlns:a16="http://schemas.microsoft.com/office/drawing/2014/main" id="{BD800464-F7CC-43AB-825B-66FD09059036}"/>
                </a:ext>
              </a:extLst>
            </p:cNvPr>
            <p:cNvSpPr/>
            <p:nvPr>
              <p:custDataLst>
                <p:tags r:id="rId51"/>
              </p:custDataLst>
            </p:nvPr>
          </p:nvSpPr>
          <p:spPr>
            <a:xfrm>
              <a:off x="10694251" y="7259263"/>
              <a:ext cx="58807" cy="253051"/>
            </a:xfrm>
            <a:custGeom>
              <a:avLst/>
              <a:gdLst>
                <a:gd name="connsiteX0" fmla="*/ 59135 w 58807"/>
                <a:gd name="connsiteY0" fmla="*/ 126620 h 253051"/>
                <a:gd name="connsiteX1" fmla="*/ 42405 w 58807"/>
                <a:gd name="connsiteY1" fmla="*/ 47668 h 253051"/>
                <a:gd name="connsiteX2" fmla="*/ 2862 w 58807"/>
                <a:gd name="connsiteY2" fmla="*/ 94 h 253051"/>
                <a:gd name="connsiteX3" fmla="*/ 328 w 58807"/>
                <a:gd name="connsiteY3" fmla="*/ 2625 h 253051"/>
                <a:gd name="connsiteX4" fmla="*/ 5144 w 58807"/>
                <a:gd name="connsiteY4" fmla="*/ 8445 h 253051"/>
                <a:gd name="connsiteX5" fmla="*/ 44433 w 58807"/>
                <a:gd name="connsiteY5" fmla="*/ 126620 h 253051"/>
                <a:gd name="connsiteX6" fmla="*/ 3623 w 58807"/>
                <a:gd name="connsiteY6" fmla="*/ 246313 h 253051"/>
                <a:gd name="connsiteX7" fmla="*/ 328 w 58807"/>
                <a:gd name="connsiteY7" fmla="*/ 250615 h 253051"/>
                <a:gd name="connsiteX8" fmla="*/ 2862 w 58807"/>
                <a:gd name="connsiteY8" fmla="*/ 253145 h 253051"/>
                <a:gd name="connsiteX9" fmla="*/ 43166 w 58807"/>
                <a:gd name="connsiteY9" fmla="*/ 203800 h 253051"/>
                <a:gd name="connsiteX10" fmla="*/ 59135 w 58807"/>
                <a:gd name="connsiteY10" fmla="*/ 126620 h 2530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8807" h="253051">
                  <a:moveTo>
                    <a:pt x="59135" y="126620"/>
                  </a:moveTo>
                  <a:cubicBezTo>
                    <a:pt x="59135" y="106882"/>
                    <a:pt x="56347" y="76263"/>
                    <a:pt x="42405" y="47668"/>
                  </a:cubicBezTo>
                  <a:cubicBezTo>
                    <a:pt x="27196" y="16542"/>
                    <a:pt x="5397" y="94"/>
                    <a:pt x="2862" y="94"/>
                  </a:cubicBezTo>
                  <a:cubicBezTo>
                    <a:pt x="1342" y="94"/>
                    <a:pt x="328" y="1106"/>
                    <a:pt x="328" y="2625"/>
                  </a:cubicBezTo>
                  <a:cubicBezTo>
                    <a:pt x="328" y="3384"/>
                    <a:pt x="328" y="3890"/>
                    <a:pt x="5144" y="8445"/>
                  </a:cubicBezTo>
                  <a:cubicBezTo>
                    <a:pt x="29985" y="33497"/>
                    <a:pt x="44433" y="73732"/>
                    <a:pt x="44433" y="126620"/>
                  </a:cubicBezTo>
                  <a:cubicBezTo>
                    <a:pt x="44433" y="169891"/>
                    <a:pt x="35054" y="214428"/>
                    <a:pt x="3623" y="246313"/>
                  </a:cubicBezTo>
                  <a:cubicBezTo>
                    <a:pt x="328" y="249349"/>
                    <a:pt x="328" y="249856"/>
                    <a:pt x="328" y="250615"/>
                  </a:cubicBezTo>
                  <a:cubicBezTo>
                    <a:pt x="328" y="252133"/>
                    <a:pt x="1342" y="253145"/>
                    <a:pt x="2862" y="253145"/>
                  </a:cubicBezTo>
                  <a:cubicBezTo>
                    <a:pt x="5397" y="253145"/>
                    <a:pt x="28210" y="235938"/>
                    <a:pt x="43166" y="203800"/>
                  </a:cubicBezTo>
                  <a:cubicBezTo>
                    <a:pt x="56093" y="175965"/>
                    <a:pt x="59135" y="147876"/>
                    <a:pt x="59135" y="126620"/>
                  </a:cubicBezTo>
                  <a:close/>
                </a:path>
              </a:pathLst>
            </a:custGeom>
            <a:solidFill>
              <a:srgbClr val="FF0000"/>
            </a:solidFill>
            <a:ln w="2544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00" name="Freeform: Shape 799">
              <a:extLst>
                <a:ext uri="{FF2B5EF4-FFF2-40B4-BE49-F238E27FC236}">
                  <a16:creationId xmlns:a16="http://schemas.microsoft.com/office/drawing/2014/main" id="{9A15D5A1-FBC3-4C48-AC86-5231386A89AD}"/>
                </a:ext>
              </a:extLst>
            </p:cNvPr>
            <p:cNvSpPr/>
            <p:nvPr>
              <p:custDataLst>
                <p:tags r:id="rId52"/>
              </p:custDataLst>
            </p:nvPr>
          </p:nvSpPr>
          <p:spPr>
            <a:xfrm>
              <a:off x="10831016" y="7276217"/>
              <a:ext cx="180984" cy="178400"/>
            </a:xfrm>
            <a:custGeom>
              <a:avLst/>
              <a:gdLst>
                <a:gd name="connsiteX0" fmla="*/ 84995 w 180984"/>
                <a:gd name="connsiteY0" fmla="*/ 17555 h 178400"/>
                <a:gd name="connsiteX1" fmla="*/ 92093 w 180984"/>
                <a:gd name="connsiteY1" fmla="*/ 8192 h 178400"/>
                <a:gd name="connsiteX2" fmla="*/ 107555 w 180984"/>
                <a:gd name="connsiteY2" fmla="*/ 7939 h 178400"/>
                <a:gd name="connsiteX3" fmla="*/ 153689 w 180984"/>
                <a:gd name="connsiteY3" fmla="*/ 32991 h 178400"/>
                <a:gd name="connsiteX4" fmla="*/ 139747 w 180984"/>
                <a:gd name="connsiteY4" fmla="*/ 68924 h 178400"/>
                <a:gd name="connsiteX5" fmla="*/ 96909 w 180984"/>
                <a:gd name="connsiteY5" fmla="*/ 83601 h 178400"/>
                <a:gd name="connsiteX6" fmla="*/ 68519 w 180984"/>
                <a:gd name="connsiteY6" fmla="*/ 83601 h 178400"/>
                <a:gd name="connsiteX7" fmla="*/ 84995 w 180984"/>
                <a:gd name="connsiteY7" fmla="*/ 17555 h 178400"/>
                <a:gd name="connsiteX8" fmla="*/ 121497 w 180984"/>
                <a:gd name="connsiteY8" fmla="*/ 86891 h 178400"/>
                <a:gd name="connsiteX9" fmla="*/ 177262 w 180984"/>
                <a:gd name="connsiteY9" fmla="*/ 38052 h 178400"/>
                <a:gd name="connsiteX10" fmla="*/ 121243 w 180984"/>
                <a:gd name="connsiteY10" fmla="*/ 94 h 178400"/>
                <a:gd name="connsiteX11" fmla="*/ 49001 w 180984"/>
                <a:gd name="connsiteY11" fmla="*/ 94 h 178400"/>
                <a:gd name="connsiteX12" fmla="*/ 41650 w 180984"/>
                <a:gd name="connsiteY12" fmla="*/ 5155 h 178400"/>
                <a:gd name="connsiteX13" fmla="*/ 48748 w 180984"/>
                <a:gd name="connsiteY13" fmla="*/ 7939 h 178400"/>
                <a:gd name="connsiteX14" fmla="*/ 58380 w 180984"/>
                <a:gd name="connsiteY14" fmla="*/ 8445 h 178400"/>
                <a:gd name="connsiteX15" fmla="*/ 65224 w 180984"/>
                <a:gd name="connsiteY15" fmla="*/ 12494 h 178400"/>
                <a:gd name="connsiteX16" fmla="*/ 64210 w 180984"/>
                <a:gd name="connsiteY16" fmla="*/ 17302 h 178400"/>
                <a:gd name="connsiteX17" fmla="*/ 30244 w 180984"/>
                <a:gd name="connsiteY17" fmla="*/ 153190 h 178400"/>
                <a:gd name="connsiteX18" fmla="*/ 7177 w 180984"/>
                <a:gd name="connsiteY18" fmla="*/ 165083 h 178400"/>
                <a:gd name="connsiteX19" fmla="*/ 333 w 180984"/>
                <a:gd name="connsiteY19" fmla="*/ 170144 h 178400"/>
                <a:gd name="connsiteX20" fmla="*/ 3882 w 180984"/>
                <a:gd name="connsiteY20" fmla="*/ 172928 h 178400"/>
                <a:gd name="connsiteX21" fmla="*/ 35820 w 180984"/>
                <a:gd name="connsiteY21" fmla="*/ 172169 h 178400"/>
                <a:gd name="connsiteX22" fmla="*/ 68012 w 180984"/>
                <a:gd name="connsiteY22" fmla="*/ 172928 h 178400"/>
                <a:gd name="connsiteX23" fmla="*/ 73082 w 180984"/>
                <a:gd name="connsiteY23" fmla="*/ 167867 h 178400"/>
                <a:gd name="connsiteX24" fmla="*/ 65984 w 180984"/>
                <a:gd name="connsiteY24" fmla="*/ 165083 h 178400"/>
                <a:gd name="connsiteX25" fmla="*/ 49508 w 180984"/>
                <a:gd name="connsiteY25" fmla="*/ 160529 h 178400"/>
                <a:gd name="connsiteX26" fmla="*/ 50269 w 180984"/>
                <a:gd name="connsiteY26" fmla="*/ 156227 h 178400"/>
                <a:gd name="connsiteX27" fmla="*/ 66998 w 180984"/>
                <a:gd name="connsiteY27" fmla="*/ 89168 h 178400"/>
                <a:gd name="connsiteX28" fmla="*/ 97162 w 180984"/>
                <a:gd name="connsiteY28" fmla="*/ 89168 h 178400"/>
                <a:gd name="connsiteX29" fmla="*/ 124792 w 180984"/>
                <a:gd name="connsiteY29" fmla="*/ 112196 h 178400"/>
                <a:gd name="connsiteX30" fmla="*/ 121243 w 180984"/>
                <a:gd name="connsiteY30" fmla="*/ 129656 h 178400"/>
                <a:gd name="connsiteX31" fmla="*/ 117187 w 180984"/>
                <a:gd name="connsiteY31" fmla="*/ 151166 h 178400"/>
                <a:gd name="connsiteX32" fmla="*/ 150900 w 180984"/>
                <a:gd name="connsiteY32" fmla="*/ 178495 h 178400"/>
                <a:gd name="connsiteX33" fmla="*/ 181318 w 180984"/>
                <a:gd name="connsiteY33" fmla="*/ 149394 h 178400"/>
                <a:gd name="connsiteX34" fmla="*/ 178276 w 180984"/>
                <a:gd name="connsiteY34" fmla="*/ 146358 h 178400"/>
                <a:gd name="connsiteX35" fmla="*/ 174981 w 180984"/>
                <a:gd name="connsiteY35" fmla="*/ 149900 h 178400"/>
                <a:gd name="connsiteX36" fmla="*/ 151914 w 180984"/>
                <a:gd name="connsiteY36" fmla="*/ 172928 h 178400"/>
                <a:gd name="connsiteX37" fmla="*/ 141775 w 180984"/>
                <a:gd name="connsiteY37" fmla="*/ 157492 h 178400"/>
                <a:gd name="connsiteX38" fmla="*/ 144310 w 180984"/>
                <a:gd name="connsiteY38" fmla="*/ 128644 h 178400"/>
                <a:gd name="connsiteX39" fmla="*/ 145324 w 180984"/>
                <a:gd name="connsiteY39" fmla="*/ 116751 h 178400"/>
                <a:gd name="connsiteX40" fmla="*/ 121497 w 180984"/>
                <a:gd name="connsiteY40" fmla="*/ 86891 h 178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</a:cxnLst>
              <a:rect l="l" t="t" r="r" b="b"/>
              <a:pathLst>
                <a:path w="180984" h="178400">
                  <a:moveTo>
                    <a:pt x="84995" y="17555"/>
                  </a:moveTo>
                  <a:cubicBezTo>
                    <a:pt x="86516" y="11481"/>
                    <a:pt x="87277" y="8951"/>
                    <a:pt x="92093" y="8192"/>
                  </a:cubicBezTo>
                  <a:cubicBezTo>
                    <a:pt x="94374" y="7939"/>
                    <a:pt x="102486" y="7939"/>
                    <a:pt x="107555" y="7939"/>
                  </a:cubicBezTo>
                  <a:cubicBezTo>
                    <a:pt x="125552" y="7939"/>
                    <a:pt x="153689" y="7939"/>
                    <a:pt x="153689" y="32991"/>
                  </a:cubicBezTo>
                  <a:cubicBezTo>
                    <a:pt x="153689" y="41595"/>
                    <a:pt x="149633" y="59055"/>
                    <a:pt x="139747" y="68924"/>
                  </a:cubicBezTo>
                  <a:cubicBezTo>
                    <a:pt x="133157" y="75503"/>
                    <a:pt x="119722" y="83601"/>
                    <a:pt x="96909" y="83601"/>
                  </a:cubicBezTo>
                  <a:lnTo>
                    <a:pt x="68519" y="83601"/>
                  </a:lnTo>
                  <a:lnTo>
                    <a:pt x="84995" y="17555"/>
                  </a:lnTo>
                  <a:close/>
                  <a:moveTo>
                    <a:pt x="121497" y="86891"/>
                  </a:moveTo>
                  <a:cubicBezTo>
                    <a:pt x="147098" y="81324"/>
                    <a:pt x="177262" y="63610"/>
                    <a:pt x="177262" y="38052"/>
                  </a:cubicBezTo>
                  <a:cubicBezTo>
                    <a:pt x="177262" y="16289"/>
                    <a:pt x="154449" y="94"/>
                    <a:pt x="121243" y="94"/>
                  </a:cubicBezTo>
                  <a:lnTo>
                    <a:pt x="49001" y="94"/>
                  </a:lnTo>
                  <a:cubicBezTo>
                    <a:pt x="43932" y="94"/>
                    <a:pt x="41650" y="94"/>
                    <a:pt x="41650" y="5155"/>
                  </a:cubicBezTo>
                  <a:cubicBezTo>
                    <a:pt x="41650" y="7939"/>
                    <a:pt x="43932" y="7939"/>
                    <a:pt x="48748" y="7939"/>
                  </a:cubicBezTo>
                  <a:cubicBezTo>
                    <a:pt x="49255" y="7939"/>
                    <a:pt x="54071" y="7939"/>
                    <a:pt x="58380" y="8445"/>
                  </a:cubicBezTo>
                  <a:cubicBezTo>
                    <a:pt x="62943" y="8951"/>
                    <a:pt x="65224" y="9204"/>
                    <a:pt x="65224" y="12494"/>
                  </a:cubicBezTo>
                  <a:cubicBezTo>
                    <a:pt x="65224" y="13506"/>
                    <a:pt x="64970" y="14265"/>
                    <a:pt x="64210" y="17302"/>
                  </a:cubicBezTo>
                  <a:lnTo>
                    <a:pt x="30244" y="153190"/>
                  </a:lnTo>
                  <a:cubicBezTo>
                    <a:pt x="27709" y="163059"/>
                    <a:pt x="27202" y="165083"/>
                    <a:pt x="7177" y="165083"/>
                  </a:cubicBezTo>
                  <a:cubicBezTo>
                    <a:pt x="2614" y="165083"/>
                    <a:pt x="333" y="165083"/>
                    <a:pt x="333" y="170144"/>
                  </a:cubicBezTo>
                  <a:cubicBezTo>
                    <a:pt x="333" y="172928"/>
                    <a:pt x="3375" y="172928"/>
                    <a:pt x="3882" y="172928"/>
                  </a:cubicBezTo>
                  <a:cubicBezTo>
                    <a:pt x="10979" y="172928"/>
                    <a:pt x="28723" y="172169"/>
                    <a:pt x="35820" y="172169"/>
                  </a:cubicBezTo>
                  <a:cubicBezTo>
                    <a:pt x="42918" y="172169"/>
                    <a:pt x="60915" y="172928"/>
                    <a:pt x="68012" y="172928"/>
                  </a:cubicBezTo>
                  <a:cubicBezTo>
                    <a:pt x="70040" y="172928"/>
                    <a:pt x="73082" y="172928"/>
                    <a:pt x="73082" y="167867"/>
                  </a:cubicBezTo>
                  <a:cubicBezTo>
                    <a:pt x="73082" y="165083"/>
                    <a:pt x="70801" y="165083"/>
                    <a:pt x="65984" y="165083"/>
                  </a:cubicBezTo>
                  <a:cubicBezTo>
                    <a:pt x="56606" y="165083"/>
                    <a:pt x="49508" y="165083"/>
                    <a:pt x="49508" y="160529"/>
                  </a:cubicBezTo>
                  <a:cubicBezTo>
                    <a:pt x="49508" y="159010"/>
                    <a:pt x="50015" y="157745"/>
                    <a:pt x="50269" y="156227"/>
                  </a:cubicBezTo>
                  <a:lnTo>
                    <a:pt x="66998" y="89168"/>
                  </a:lnTo>
                  <a:lnTo>
                    <a:pt x="97162" y="89168"/>
                  </a:lnTo>
                  <a:cubicBezTo>
                    <a:pt x="120229" y="89168"/>
                    <a:pt x="124792" y="103339"/>
                    <a:pt x="124792" y="112196"/>
                  </a:cubicBezTo>
                  <a:cubicBezTo>
                    <a:pt x="124792" y="115992"/>
                    <a:pt x="122764" y="123836"/>
                    <a:pt x="121243" y="129656"/>
                  </a:cubicBezTo>
                  <a:cubicBezTo>
                    <a:pt x="119469" y="136742"/>
                    <a:pt x="117187" y="146105"/>
                    <a:pt x="117187" y="151166"/>
                  </a:cubicBezTo>
                  <a:cubicBezTo>
                    <a:pt x="117187" y="178495"/>
                    <a:pt x="147605" y="178495"/>
                    <a:pt x="150900" y="178495"/>
                  </a:cubicBezTo>
                  <a:cubicBezTo>
                    <a:pt x="172446" y="178495"/>
                    <a:pt x="181318" y="152937"/>
                    <a:pt x="181318" y="149394"/>
                  </a:cubicBezTo>
                  <a:cubicBezTo>
                    <a:pt x="181318" y="146358"/>
                    <a:pt x="178530" y="146358"/>
                    <a:pt x="178276" y="146358"/>
                  </a:cubicBezTo>
                  <a:cubicBezTo>
                    <a:pt x="175995" y="146358"/>
                    <a:pt x="175488" y="148129"/>
                    <a:pt x="174981" y="149900"/>
                  </a:cubicBezTo>
                  <a:cubicBezTo>
                    <a:pt x="168644" y="168626"/>
                    <a:pt x="157744" y="172928"/>
                    <a:pt x="151914" y="172928"/>
                  </a:cubicBezTo>
                  <a:cubicBezTo>
                    <a:pt x="143549" y="172928"/>
                    <a:pt x="141775" y="167361"/>
                    <a:pt x="141775" y="157492"/>
                  </a:cubicBezTo>
                  <a:cubicBezTo>
                    <a:pt x="141775" y="149647"/>
                    <a:pt x="143296" y="136742"/>
                    <a:pt x="144310" y="128644"/>
                  </a:cubicBezTo>
                  <a:cubicBezTo>
                    <a:pt x="144817" y="125101"/>
                    <a:pt x="145324" y="120293"/>
                    <a:pt x="145324" y="116751"/>
                  </a:cubicBezTo>
                  <a:cubicBezTo>
                    <a:pt x="145324" y="97266"/>
                    <a:pt x="128340" y="89421"/>
                    <a:pt x="121497" y="86891"/>
                  </a:cubicBezTo>
                  <a:close/>
                </a:path>
              </a:pathLst>
            </a:custGeom>
            <a:solidFill>
              <a:srgbClr val="000000"/>
            </a:solidFill>
            <a:ln w="2544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01" name="Freeform: Shape 800">
              <a:extLst>
                <a:ext uri="{FF2B5EF4-FFF2-40B4-BE49-F238E27FC236}">
                  <a16:creationId xmlns:a16="http://schemas.microsoft.com/office/drawing/2014/main" id="{573879E7-E8CF-4445-8B8B-8E0F7E95E2DE}"/>
                </a:ext>
              </a:extLst>
            </p:cNvPr>
            <p:cNvSpPr/>
            <p:nvPr>
              <p:custDataLst>
                <p:tags r:id="rId53"/>
              </p:custDataLst>
            </p:nvPr>
          </p:nvSpPr>
          <p:spPr>
            <a:xfrm>
              <a:off x="11021428" y="7369568"/>
              <a:ext cx="53763" cy="119212"/>
            </a:xfrm>
            <a:custGeom>
              <a:avLst/>
              <a:gdLst>
                <a:gd name="connsiteX0" fmla="*/ 49490 w 53763"/>
                <a:gd name="connsiteY0" fmla="*/ 6827 h 119212"/>
                <a:gd name="connsiteX1" fmla="*/ 42393 w 53763"/>
                <a:gd name="connsiteY1" fmla="*/ 96 h 119212"/>
                <a:gd name="connsiteX2" fmla="*/ 32457 w 53763"/>
                <a:gd name="connsiteY2" fmla="*/ 9838 h 119212"/>
                <a:gd name="connsiteX3" fmla="*/ 39554 w 53763"/>
                <a:gd name="connsiteY3" fmla="*/ 16569 h 119212"/>
                <a:gd name="connsiteX4" fmla="*/ 49490 w 53763"/>
                <a:gd name="connsiteY4" fmla="*/ 6827 h 119212"/>
                <a:gd name="connsiteX5" fmla="*/ 13294 w 53763"/>
                <a:gd name="connsiteY5" fmla="*/ 96812 h 119212"/>
                <a:gd name="connsiteX6" fmla="*/ 11697 w 53763"/>
                <a:gd name="connsiteY6" fmla="*/ 104251 h 119212"/>
                <a:gd name="connsiteX7" fmla="*/ 28553 w 53763"/>
                <a:gd name="connsiteY7" fmla="*/ 119308 h 119212"/>
                <a:gd name="connsiteX8" fmla="*/ 54104 w 53763"/>
                <a:gd name="connsiteY8" fmla="*/ 92206 h 119212"/>
                <a:gd name="connsiteX9" fmla="*/ 51265 w 53763"/>
                <a:gd name="connsiteY9" fmla="*/ 89903 h 119212"/>
                <a:gd name="connsiteX10" fmla="*/ 47894 w 53763"/>
                <a:gd name="connsiteY10" fmla="*/ 92915 h 119212"/>
                <a:gd name="connsiteX11" fmla="*/ 29085 w 53763"/>
                <a:gd name="connsiteY11" fmla="*/ 114348 h 119212"/>
                <a:gd name="connsiteX12" fmla="*/ 24649 w 53763"/>
                <a:gd name="connsiteY12" fmla="*/ 108148 h 119212"/>
                <a:gd name="connsiteX13" fmla="*/ 27488 w 53763"/>
                <a:gd name="connsiteY13" fmla="*/ 96812 h 119212"/>
                <a:gd name="connsiteX14" fmla="*/ 33166 w 53763"/>
                <a:gd name="connsiteY14" fmla="*/ 82641 h 119212"/>
                <a:gd name="connsiteX15" fmla="*/ 41861 w 53763"/>
                <a:gd name="connsiteY15" fmla="*/ 60145 h 119212"/>
                <a:gd name="connsiteX16" fmla="*/ 42925 w 53763"/>
                <a:gd name="connsiteY16" fmla="*/ 54476 h 119212"/>
                <a:gd name="connsiteX17" fmla="*/ 26069 w 53763"/>
                <a:gd name="connsiteY17" fmla="*/ 39420 h 119212"/>
                <a:gd name="connsiteX18" fmla="*/ 341 w 53763"/>
                <a:gd name="connsiteY18" fmla="*/ 66522 h 119212"/>
                <a:gd name="connsiteX19" fmla="*/ 3357 w 53763"/>
                <a:gd name="connsiteY19" fmla="*/ 68824 h 119212"/>
                <a:gd name="connsiteX20" fmla="*/ 6551 w 53763"/>
                <a:gd name="connsiteY20" fmla="*/ 65990 h 119212"/>
                <a:gd name="connsiteX21" fmla="*/ 25537 w 53763"/>
                <a:gd name="connsiteY21" fmla="*/ 44380 h 119212"/>
                <a:gd name="connsiteX22" fmla="*/ 29972 w 53763"/>
                <a:gd name="connsiteY22" fmla="*/ 50579 h 119212"/>
                <a:gd name="connsiteX23" fmla="*/ 24472 w 53763"/>
                <a:gd name="connsiteY23" fmla="*/ 68293 h 119212"/>
                <a:gd name="connsiteX24" fmla="*/ 13294 w 53763"/>
                <a:gd name="connsiteY24" fmla="*/ 96812 h 1192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</a:cxnLst>
              <a:rect l="l" t="t" r="r" b="b"/>
              <a:pathLst>
                <a:path w="53763" h="119212">
                  <a:moveTo>
                    <a:pt x="49490" y="6827"/>
                  </a:moveTo>
                  <a:cubicBezTo>
                    <a:pt x="49490" y="3993"/>
                    <a:pt x="47361" y="96"/>
                    <a:pt x="42393" y="96"/>
                  </a:cubicBezTo>
                  <a:cubicBezTo>
                    <a:pt x="37602" y="96"/>
                    <a:pt x="32457" y="4701"/>
                    <a:pt x="32457" y="9838"/>
                  </a:cubicBezTo>
                  <a:cubicBezTo>
                    <a:pt x="32457" y="12849"/>
                    <a:pt x="34763" y="16569"/>
                    <a:pt x="39554" y="16569"/>
                  </a:cubicBezTo>
                  <a:cubicBezTo>
                    <a:pt x="44700" y="16569"/>
                    <a:pt x="49490" y="11609"/>
                    <a:pt x="49490" y="6827"/>
                  </a:cubicBezTo>
                  <a:close/>
                  <a:moveTo>
                    <a:pt x="13294" y="96812"/>
                  </a:moveTo>
                  <a:cubicBezTo>
                    <a:pt x="12584" y="99115"/>
                    <a:pt x="11697" y="101240"/>
                    <a:pt x="11697" y="104251"/>
                  </a:cubicBezTo>
                  <a:cubicBezTo>
                    <a:pt x="11697" y="112577"/>
                    <a:pt x="18794" y="119308"/>
                    <a:pt x="28553" y="119308"/>
                  </a:cubicBezTo>
                  <a:cubicBezTo>
                    <a:pt x="46297" y="119308"/>
                    <a:pt x="54104" y="94863"/>
                    <a:pt x="54104" y="92206"/>
                  </a:cubicBezTo>
                  <a:cubicBezTo>
                    <a:pt x="54104" y="89903"/>
                    <a:pt x="51797" y="89903"/>
                    <a:pt x="51265" y="89903"/>
                  </a:cubicBezTo>
                  <a:cubicBezTo>
                    <a:pt x="48781" y="89903"/>
                    <a:pt x="48603" y="90966"/>
                    <a:pt x="47894" y="92915"/>
                  </a:cubicBezTo>
                  <a:cubicBezTo>
                    <a:pt x="43813" y="107086"/>
                    <a:pt x="36005" y="114348"/>
                    <a:pt x="29085" y="114348"/>
                  </a:cubicBezTo>
                  <a:cubicBezTo>
                    <a:pt x="25537" y="114348"/>
                    <a:pt x="24649" y="112045"/>
                    <a:pt x="24649" y="108148"/>
                  </a:cubicBezTo>
                  <a:cubicBezTo>
                    <a:pt x="24649" y="104074"/>
                    <a:pt x="25891" y="100709"/>
                    <a:pt x="27488" y="96812"/>
                  </a:cubicBezTo>
                  <a:cubicBezTo>
                    <a:pt x="29263" y="92029"/>
                    <a:pt x="31215" y="87246"/>
                    <a:pt x="33166" y="82641"/>
                  </a:cubicBezTo>
                  <a:cubicBezTo>
                    <a:pt x="34763" y="78390"/>
                    <a:pt x="41151" y="62270"/>
                    <a:pt x="41861" y="60145"/>
                  </a:cubicBezTo>
                  <a:cubicBezTo>
                    <a:pt x="42393" y="58373"/>
                    <a:pt x="42925" y="56248"/>
                    <a:pt x="42925" y="54476"/>
                  </a:cubicBezTo>
                  <a:cubicBezTo>
                    <a:pt x="42925" y="46151"/>
                    <a:pt x="35828" y="39420"/>
                    <a:pt x="26069" y="39420"/>
                  </a:cubicBezTo>
                  <a:cubicBezTo>
                    <a:pt x="8503" y="39420"/>
                    <a:pt x="341" y="63510"/>
                    <a:pt x="341" y="66522"/>
                  </a:cubicBezTo>
                  <a:cubicBezTo>
                    <a:pt x="341" y="68824"/>
                    <a:pt x="2825" y="68824"/>
                    <a:pt x="3357" y="68824"/>
                  </a:cubicBezTo>
                  <a:cubicBezTo>
                    <a:pt x="5841" y="68824"/>
                    <a:pt x="6019" y="67939"/>
                    <a:pt x="6551" y="65990"/>
                  </a:cubicBezTo>
                  <a:cubicBezTo>
                    <a:pt x="11164" y="50756"/>
                    <a:pt x="18971" y="44380"/>
                    <a:pt x="25537" y="44380"/>
                  </a:cubicBezTo>
                  <a:cubicBezTo>
                    <a:pt x="28376" y="44380"/>
                    <a:pt x="29972" y="45797"/>
                    <a:pt x="29972" y="50579"/>
                  </a:cubicBezTo>
                  <a:cubicBezTo>
                    <a:pt x="29972" y="54653"/>
                    <a:pt x="28908" y="57310"/>
                    <a:pt x="24472" y="68293"/>
                  </a:cubicBezTo>
                  <a:lnTo>
                    <a:pt x="13294" y="96812"/>
                  </a:lnTo>
                  <a:close/>
                </a:path>
              </a:pathLst>
            </a:custGeom>
            <a:solidFill>
              <a:srgbClr val="000000"/>
            </a:solidFill>
            <a:ln w="2544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02" name="Freeform: Shape 801">
              <a:extLst>
                <a:ext uri="{FF2B5EF4-FFF2-40B4-BE49-F238E27FC236}">
                  <a16:creationId xmlns:a16="http://schemas.microsoft.com/office/drawing/2014/main" id="{D134ABFE-34F8-4DDA-B800-A8CA1911F5A3}"/>
                </a:ext>
              </a:extLst>
            </p:cNvPr>
            <p:cNvSpPr/>
            <p:nvPr>
              <p:custDataLst>
                <p:tags r:id="rId54"/>
              </p:custDataLst>
            </p:nvPr>
          </p:nvSpPr>
          <p:spPr>
            <a:xfrm>
              <a:off x="11084805" y="7369568"/>
              <a:ext cx="77894" cy="153576"/>
            </a:xfrm>
            <a:custGeom>
              <a:avLst/>
              <a:gdLst>
                <a:gd name="connsiteX0" fmla="*/ 78238 w 77894"/>
                <a:gd name="connsiteY0" fmla="*/ 6827 h 153576"/>
                <a:gd name="connsiteX1" fmla="*/ 71140 w 77894"/>
                <a:gd name="connsiteY1" fmla="*/ 96 h 153576"/>
                <a:gd name="connsiteX2" fmla="*/ 61204 w 77894"/>
                <a:gd name="connsiteY2" fmla="*/ 9838 h 153576"/>
                <a:gd name="connsiteX3" fmla="*/ 68301 w 77894"/>
                <a:gd name="connsiteY3" fmla="*/ 16569 h 153576"/>
                <a:gd name="connsiteX4" fmla="*/ 78238 w 77894"/>
                <a:gd name="connsiteY4" fmla="*/ 6827 h 153576"/>
                <a:gd name="connsiteX5" fmla="*/ 40621 w 77894"/>
                <a:gd name="connsiteY5" fmla="*/ 126216 h 153576"/>
                <a:gd name="connsiteX6" fmla="*/ 17732 w 77894"/>
                <a:gd name="connsiteY6" fmla="*/ 148713 h 153576"/>
                <a:gd name="connsiteX7" fmla="*/ 11345 w 77894"/>
                <a:gd name="connsiteY7" fmla="*/ 147650 h 153576"/>
                <a:gd name="connsiteX8" fmla="*/ 17377 w 77894"/>
                <a:gd name="connsiteY8" fmla="*/ 138616 h 153576"/>
                <a:gd name="connsiteX9" fmla="*/ 10457 w 77894"/>
                <a:gd name="connsiteY9" fmla="*/ 132062 h 153576"/>
                <a:gd name="connsiteX10" fmla="*/ 343 w 77894"/>
                <a:gd name="connsiteY10" fmla="*/ 142513 h 153576"/>
                <a:gd name="connsiteX11" fmla="*/ 17910 w 77894"/>
                <a:gd name="connsiteY11" fmla="*/ 153672 h 153576"/>
                <a:gd name="connsiteX12" fmla="*/ 54816 w 77894"/>
                <a:gd name="connsiteY12" fmla="*/ 125685 h 153576"/>
                <a:gd name="connsiteX13" fmla="*/ 70786 w 77894"/>
                <a:gd name="connsiteY13" fmla="*/ 62270 h 153576"/>
                <a:gd name="connsiteX14" fmla="*/ 71673 w 77894"/>
                <a:gd name="connsiteY14" fmla="*/ 56071 h 153576"/>
                <a:gd name="connsiteX15" fmla="*/ 52687 w 77894"/>
                <a:gd name="connsiteY15" fmla="*/ 39420 h 153576"/>
                <a:gd name="connsiteX16" fmla="*/ 21636 w 77894"/>
                <a:gd name="connsiteY16" fmla="*/ 66522 h 153576"/>
                <a:gd name="connsiteX17" fmla="*/ 24652 w 77894"/>
                <a:gd name="connsiteY17" fmla="*/ 68824 h 153576"/>
                <a:gd name="connsiteX18" fmla="*/ 28201 w 77894"/>
                <a:gd name="connsiteY18" fmla="*/ 65636 h 153576"/>
                <a:gd name="connsiteX19" fmla="*/ 52155 w 77894"/>
                <a:gd name="connsiteY19" fmla="*/ 44380 h 153576"/>
                <a:gd name="connsiteX20" fmla="*/ 58188 w 77894"/>
                <a:gd name="connsiteY20" fmla="*/ 53059 h 153576"/>
                <a:gd name="connsiteX21" fmla="*/ 57655 w 77894"/>
                <a:gd name="connsiteY21" fmla="*/ 58373 h 153576"/>
                <a:gd name="connsiteX22" fmla="*/ 40621 w 77894"/>
                <a:gd name="connsiteY22" fmla="*/ 126216 h 1535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77894" h="153576">
                  <a:moveTo>
                    <a:pt x="78238" y="6827"/>
                  </a:moveTo>
                  <a:cubicBezTo>
                    <a:pt x="78238" y="3815"/>
                    <a:pt x="75931" y="96"/>
                    <a:pt x="71140" y="96"/>
                  </a:cubicBezTo>
                  <a:cubicBezTo>
                    <a:pt x="65995" y="96"/>
                    <a:pt x="61204" y="5055"/>
                    <a:pt x="61204" y="9838"/>
                  </a:cubicBezTo>
                  <a:cubicBezTo>
                    <a:pt x="61204" y="12672"/>
                    <a:pt x="63333" y="16569"/>
                    <a:pt x="68301" y="16569"/>
                  </a:cubicBezTo>
                  <a:cubicBezTo>
                    <a:pt x="73092" y="16569"/>
                    <a:pt x="78238" y="11964"/>
                    <a:pt x="78238" y="6827"/>
                  </a:cubicBezTo>
                  <a:close/>
                  <a:moveTo>
                    <a:pt x="40621" y="126216"/>
                  </a:moveTo>
                  <a:cubicBezTo>
                    <a:pt x="37605" y="138439"/>
                    <a:pt x="28201" y="148713"/>
                    <a:pt x="17732" y="148713"/>
                  </a:cubicBezTo>
                  <a:cubicBezTo>
                    <a:pt x="15426" y="148713"/>
                    <a:pt x="13296" y="148358"/>
                    <a:pt x="11345" y="147650"/>
                  </a:cubicBezTo>
                  <a:cubicBezTo>
                    <a:pt x="15958" y="145524"/>
                    <a:pt x="17377" y="141273"/>
                    <a:pt x="17377" y="138616"/>
                  </a:cubicBezTo>
                  <a:cubicBezTo>
                    <a:pt x="17377" y="134365"/>
                    <a:pt x="14006" y="132062"/>
                    <a:pt x="10457" y="132062"/>
                  </a:cubicBezTo>
                  <a:cubicBezTo>
                    <a:pt x="4957" y="132062"/>
                    <a:pt x="343" y="136844"/>
                    <a:pt x="343" y="142513"/>
                  </a:cubicBezTo>
                  <a:cubicBezTo>
                    <a:pt x="343" y="149244"/>
                    <a:pt x="7263" y="153672"/>
                    <a:pt x="17910" y="153672"/>
                  </a:cubicBezTo>
                  <a:cubicBezTo>
                    <a:pt x="28556" y="153672"/>
                    <a:pt x="49316" y="147295"/>
                    <a:pt x="54816" y="125685"/>
                  </a:cubicBezTo>
                  <a:lnTo>
                    <a:pt x="70786" y="62270"/>
                  </a:lnTo>
                  <a:cubicBezTo>
                    <a:pt x="71318" y="60322"/>
                    <a:pt x="71673" y="58728"/>
                    <a:pt x="71673" y="56071"/>
                  </a:cubicBezTo>
                  <a:cubicBezTo>
                    <a:pt x="71673" y="46328"/>
                    <a:pt x="63333" y="39420"/>
                    <a:pt x="52687" y="39420"/>
                  </a:cubicBezTo>
                  <a:cubicBezTo>
                    <a:pt x="32992" y="39420"/>
                    <a:pt x="21636" y="64042"/>
                    <a:pt x="21636" y="66522"/>
                  </a:cubicBezTo>
                  <a:cubicBezTo>
                    <a:pt x="21636" y="68824"/>
                    <a:pt x="24120" y="68824"/>
                    <a:pt x="24652" y="68824"/>
                  </a:cubicBezTo>
                  <a:cubicBezTo>
                    <a:pt x="26781" y="68824"/>
                    <a:pt x="26959" y="68293"/>
                    <a:pt x="28201" y="65636"/>
                  </a:cubicBezTo>
                  <a:cubicBezTo>
                    <a:pt x="32637" y="55362"/>
                    <a:pt x="41864" y="44380"/>
                    <a:pt x="52155" y="44380"/>
                  </a:cubicBezTo>
                  <a:cubicBezTo>
                    <a:pt x="56591" y="44380"/>
                    <a:pt x="58188" y="47391"/>
                    <a:pt x="58188" y="53059"/>
                  </a:cubicBezTo>
                  <a:cubicBezTo>
                    <a:pt x="58188" y="55008"/>
                    <a:pt x="57833" y="57488"/>
                    <a:pt x="57655" y="58373"/>
                  </a:cubicBezTo>
                  <a:lnTo>
                    <a:pt x="40621" y="126216"/>
                  </a:lnTo>
                  <a:close/>
                </a:path>
              </a:pathLst>
            </a:custGeom>
            <a:solidFill>
              <a:srgbClr val="000000"/>
            </a:solidFill>
            <a:ln w="2544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03" name="Freeform: Shape 802">
              <a:extLst>
                <a:ext uri="{FF2B5EF4-FFF2-40B4-BE49-F238E27FC236}">
                  <a16:creationId xmlns:a16="http://schemas.microsoft.com/office/drawing/2014/main" id="{3CEBBF08-A917-470B-970D-89BD150B1E91}"/>
                </a:ext>
              </a:extLst>
            </p:cNvPr>
            <p:cNvSpPr/>
            <p:nvPr>
              <p:custDataLst>
                <p:tags r:id="rId55"/>
              </p:custDataLst>
            </p:nvPr>
          </p:nvSpPr>
          <p:spPr>
            <a:xfrm>
              <a:off x="11241207" y="7337203"/>
              <a:ext cx="130288" cy="114632"/>
            </a:xfrm>
            <a:custGeom>
              <a:avLst/>
              <a:gdLst>
                <a:gd name="connsiteX0" fmla="*/ 81716 w 130288"/>
                <a:gd name="connsiteY0" fmla="*/ 97772 h 114632"/>
                <a:gd name="connsiteX1" fmla="*/ 104276 w 130288"/>
                <a:gd name="connsiteY1" fmla="*/ 114726 h 114632"/>
                <a:gd name="connsiteX2" fmla="*/ 123034 w 130288"/>
                <a:gd name="connsiteY2" fmla="*/ 100808 h 114632"/>
                <a:gd name="connsiteX3" fmla="*/ 130638 w 130288"/>
                <a:gd name="connsiteY3" fmla="*/ 75756 h 114632"/>
                <a:gd name="connsiteX4" fmla="*/ 127596 w 130288"/>
                <a:gd name="connsiteY4" fmla="*/ 73226 h 114632"/>
                <a:gd name="connsiteX5" fmla="*/ 124048 w 130288"/>
                <a:gd name="connsiteY5" fmla="*/ 77781 h 114632"/>
                <a:gd name="connsiteX6" fmla="*/ 105037 w 130288"/>
                <a:gd name="connsiteY6" fmla="*/ 109159 h 114632"/>
                <a:gd name="connsiteX7" fmla="*/ 97179 w 130288"/>
                <a:gd name="connsiteY7" fmla="*/ 97519 h 114632"/>
                <a:gd name="connsiteX8" fmla="*/ 102248 w 130288"/>
                <a:gd name="connsiteY8" fmla="*/ 71202 h 114632"/>
                <a:gd name="connsiteX9" fmla="*/ 109346 w 130288"/>
                <a:gd name="connsiteY9" fmla="*/ 43872 h 114632"/>
                <a:gd name="connsiteX10" fmla="*/ 113655 w 130288"/>
                <a:gd name="connsiteY10" fmla="*/ 26665 h 114632"/>
                <a:gd name="connsiteX11" fmla="*/ 117457 w 130288"/>
                <a:gd name="connsiteY11" fmla="*/ 9710 h 114632"/>
                <a:gd name="connsiteX12" fmla="*/ 110106 w 130288"/>
                <a:gd name="connsiteY12" fmla="*/ 2878 h 114632"/>
                <a:gd name="connsiteX13" fmla="*/ 100220 w 130288"/>
                <a:gd name="connsiteY13" fmla="*/ 11735 h 114632"/>
                <a:gd name="connsiteX14" fmla="*/ 81209 w 130288"/>
                <a:gd name="connsiteY14" fmla="*/ 87903 h 114632"/>
                <a:gd name="connsiteX15" fmla="*/ 52313 w 130288"/>
                <a:gd name="connsiteY15" fmla="*/ 109159 h 114632"/>
                <a:gd name="connsiteX16" fmla="*/ 36597 w 130288"/>
                <a:gd name="connsiteY16" fmla="*/ 88409 h 114632"/>
                <a:gd name="connsiteX17" fmla="*/ 50285 w 130288"/>
                <a:gd name="connsiteY17" fmla="*/ 36787 h 114632"/>
                <a:gd name="connsiteX18" fmla="*/ 54594 w 130288"/>
                <a:gd name="connsiteY18" fmla="*/ 20844 h 114632"/>
                <a:gd name="connsiteX19" fmla="*/ 33809 w 130288"/>
                <a:gd name="connsiteY19" fmla="*/ 94 h 114632"/>
                <a:gd name="connsiteX20" fmla="*/ 349 w 130288"/>
                <a:gd name="connsiteY20" fmla="*/ 39064 h 114632"/>
                <a:gd name="connsiteX21" fmla="*/ 3391 w 130288"/>
                <a:gd name="connsiteY21" fmla="*/ 41595 h 114632"/>
                <a:gd name="connsiteX22" fmla="*/ 7447 w 130288"/>
                <a:gd name="connsiteY22" fmla="*/ 37040 h 114632"/>
                <a:gd name="connsiteX23" fmla="*/ 33048 w 130288"/>
                <a:gd name="connsiteY23" fmla="*/ 5661 h 114632"/>
                <a:gd name="connsiteX24" fmla="*/ 39385 w 130288"/>
                <a:gd name="connsiteY24" fmla="*/ 14012 h 114632"/>
                <a:gd name="connsiteX25" fmla="*/ 35076 w 130288"/>
                <a:gd name="connsiteY25" fmla="*/ 31219 h 114632"/>
                <a:gd name="connsiteX26" fmla="*/ 20374 w 130288"/>
                <a:gd name="connsiteY26" fmla="*/ 84360 h 114632"/>
                <a:gd name="connsiteX27" fmla="*/ 51552 w 130288"/>
                <a:gd name="connsiteY27" fmla="*/ 114726 h 114632"/>
                <a:gd name="connsiteX28" fmla="*/ 81716 w 130288"/>
                <a:gd name="connsiteY28" fmla="*/ 97772 h 1146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</a:cxnLst>
              <a:rect l="l" t="t" r="r" b="b"/>
              <a:pathLst>
                <a:path w="130288" h="114632">
                  <a:moveTo>
                    <a:pt x="81716" y="97772"/>
                  </a:moveTo>
                  <a:cubicBezTo>
                    <a:pt x="84505" y="108147"/>
                    <a:pt x="93376" y="114726"/>
                    <a:pt x="104276" y="114726"/>
                  </a:cubicBezTo>
                  <a:cubicBezTo>
                    <a:pt x="113148" y="114726"/>
                    <a:pt x="118978" y="108906"/>
                    <a:pt x="123034" y="100808"/>
                  </a:cubicBezTo>
                  <a:cubicBezTo>
                    <a:pt x="127343" y="91699"/>
                    <a:pt x="130638" y="76263"/>
                    <a:pt x="130638" y="75756"/>
                  </a:cubicBezTo>
                  <a:cubicBezTo>
                    <a:pt x="130638" y="73226"/>
                    <a:pt x="128357" y="73226"/>
                    <a:pt x="127596" y="73226"/>
                  </a:cubicBezTo>
                  <a:cubicBezTo>
                    <a:pt x="125061" y="73226"/>
                    <a:pt x="124808" y="74238"/>
                    <a:pt x="124048" y="77781"/>
                  </a:cubicBezTo>
                  <a:cubicBezTo>
                    <a:pt x="120499" y="91952"/>
                    <a:pt x="115683" y="109159"/>
                    <a:pt x="105037" y="109159"/>
                  </a:cubicBezTo>
                  <a:cubicBezTo>
                    <a:pt x="99713" y="109159"/>
                    <a:pt x="97179" y="105870"/>
                    <a:pt x="97179" y="97519"/>
                  </a:cubicBezTo>
                  <a:cubicBezTo>
                    <a:pt x="97179" y="91952"/>
                    <a:pt x="100220" y="80058"/>
                    <a:pt x="102248" y="71202"/>
                  </a:cubicBezTo>
                  <a:lnTo>
                    <a:pt x="109346" y="43872"/>
                  </a:lnTo>
                  <a:cubicBezTo>
                    <a:pt x="110106" y="40076"/>
                    <a:pt x="112641" y="30460"/>
                    <a:pt x="113655" y="26665"/>
                  </a:cubicBezTo>
                  <a:cubicBezTo>
                    <a:pt x="114922" y="20844"/>
                    <a:pt x="117457" y="11228"/>
                    <a:pt x="117457" y="9710"/>
                  </a:cubicBezTo>
                  <a:cubicBezTo>
                    <a:pt x="117457" y="5155"/>
                    <a:pt x="113908" y="2878"/>
                    <a:pt x="110106" y="2878"/>
                  </a:cubicBezTo>
                  <a:cubicBezTo>
                    <a:pt x="108839" y="2878"/>
                    <a:pt x="102248" y="3131"/>
                    <a:pt x="100220" y="11735"/>
                  </a:cubicBezTo>
                  <a:cubicBezTo>
                    <a:pt x="95404" y="30207"/>
                    <a:pt x="84251" y="74491"/>
                    <a:pt x="81209" y="87903"/>
                  </a:cubicBezTo>
                  <a:cubicBezTo>
                    <a:pt x="80956" y="88915"/>
                    <a:pt x="70817" y="109159"/>
                    <a:pt x="52313" y="109159"/>
                  </a:cubicBezTo>
                  <a:cubicBezTo>
                    <a:pt x="39132" y="109159"/>
                    <a:pt x="36597" y="97772"/>
                    <a:pt x="36597" y="88409"/>
                  </a:cubicBezTo>
                  <a:cubicBezTo>
                    <a:pt x="36597" y="74238"/>
                    <a:pt x="43694" y="54247"/>
                    <a:pt x="50285" y="36787"/>
                  </a:cubicBezTo>
                  <a:cubicBezTo>
                    <a:pt x="53327" y="29195"/>
                    <a:pt x="54594" y="25652"/>
                    <a:pt x="54594" y="20844"/>
                  </a:cubicBezTo>
                  <a:cubicBezTo>
                    <a:pt x="54594" y="9457"/>
                    <a:pt x="46483" y="94"/>
                    <a:pt x="33809" y="94"/>
                  </a:cubicBezTo>
                  <a:cubicBezTo>
                    <a:pt x="9728" y="94"/>
                    <a:pt x="349" y="36787"/>
                    <a:pt x="349" y="39064"/>
                  </a:cubicBezTo>
                  <a:cubicBezTo>
                    <a:pt x="349" y="41595"/>
                    <a:pt x="2884" y="41595"/>
                    <a:pt x="3391" y="41595"/>
                  </a:cubicBezTo>
                  <a:cubicBezTo>
                    <a:pt x="5926" y="41595"/>
                    <a:pt x="6179" y="41088"/>
                    <a:pt x="7447" y="37040"/>
                  </a:cubicBezTo>
                  <a:cubicBezTo>
                    <a:pt x="13784" y="15024"/>
                    <a:pt x="23416" y="5661"/>
                    <a:pt x="33048" y="5661"/>
                  </a:cubicBezTo>
                  <a:cubicBezTo>
                    <a:pt x="35330" y="5661"/>
                    <a:pt x="39385" y="5914"/>
                    <a:pt x="39385" y="14012"/>
                  </a:cubicBezTo>
                  <a:cubicBezTo>
                    <a:pt x="39385" y="20085"/>
                    <a:pt x="36597" y="27424"/>
                    <a:pt x="35076" y="31219"/>
                  </a:cubicBezTo>
                  <a:cubicBezTo>
                    <a:pt x="25697" y="56271"/>
                    <a:pt x="20374" y="71961"/>
                    <a:pt x="20374" y="84360"/>
                  </a:cubicBezTo>
                  <a:cubicBezTo>
                    <a:pt x="20374" y="108400"/>
                    <a:pt x="37864" y="114726"/>
                    <a:pt x="51552" y="114726"/>
                  </a:cubicBezTo>
                  <a:cubicBezTo>
                    <a:pt x="68282" y="114726"/>
                    <a:pt x="77407" y="103339"/>
                    <a:pt x="81716" y="97772"/>
                  </a:cubicBezTo>
                  <a:close/>
                </a:path>
              </a:pathLst>
            </a:custGeom>
            <a:solidFill>
              <a:srgbClr val="FF0000"/>
            </a:solidFill>
            <a:ln w="2544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04" name="Freeform: Shape 803">
              <a:extLst>
                <a:ext uri="{FF2B5EF4-FFF2-40B4-BE49-F238E27FC236}">
                  <a16:creationId xmlns:a16="http://schemas.microsoft.com/office/drawing/2014/main" id="{838318A2-E454-4F17-9108-D3738CC14B23}"/>
                </a:ext>
              </a:extLst>
            </p:cNvPr>
            <p:cNvSpPr/>
            <p:nvPr>
              <p:custDataLst>
                <p:tags r:id="rId56"/>
              </p:custDataLst>
            </p:nvPr>
          </p:nvSpPr>
          <p:spPr>
            <a:xfrm>
              <a:off x="11378963" y="7369568"/>
              <a:ext cx="77894" cy="153576"/>
            </a:xfrm>
            <a:custGeom>
              <a:avLst/>
              <a:gdLst>
                <a:gd name="connsiteX0" fmla="*/ 78249 w 77894"/>
                <a:gd name="connsiteY0" fmla="*/ 6827 h 153576"/>
                <a:gd name="connsiteX1" fmla="*/ 71152 w 77894"/>
                <a:gd name="connsiteY1" fmla="*/ 96 h 153576"/>
                <a:gd name="connsiteX2" fmla="*/ 61216 w 77894"/>
                <a:gd name="connsiteY2" fmla="*/ 9838 h 153576"/>
                <a:gd name="connsiteX3" fmla="*/ 68313 w 77894"/>
                <a:gd name="connsiteY3" fmla="*/ 16569 h 153576"/>
                <a:gd name="connsiteX4" fmla="*/ 78249 w 77894"/>
                <a:gd name="connsiteY4" fmla="*/ 6827 h 153576"/>
                <a:gd name="connsiteX5" fmla="*/ 40633 w 77894"/>
                <a:gd name="connsiteY5" fmla="*/ 126216 h 153576"/>
                <a:gd name="connsiteX6" fmla="*/ 17744 w 77894"/>
                <a:gd name="connsiteY6" fmla="*/ 148713 h 153576"/>
                <a:gd name="connsiteX7" fmla="*/ 11356 w 77894"/>
                <a:gd name="connsiteY7" fmla="*/ 147650 h 153576"/>
                <a:gd name="connsiteX8" fmla="*/ 17389 w 77894"/>
                <a:gd name="connsiteY8" fmla="*/ 138616 h 153576"/>
                <a:gd name="connsiteX9" fmla="*/ 10469 w 77894"/>
                <a:gd name="connsiteY9" fmla="*/ 132062 h 153576"/>
                <a:gd name="connsiteX10" fmla="*/ 355 w 77894"/>
                <a:gd name="connsiteY10" fmla="*/ 142513 h 153576"/>
                <a:gd name="connsiteX11" fmla="*/ 17921 w 77894"/>
                <a:gd name="connsiteY11" fmla="*/ 153672 h 153576"/>
                <a:gd name="connsiteX12" fmla="*/ 54828 w 77894"/>
                <a:gd name="connsiteY12" fmla="*/ 125685 h 153576"/>
                <a:gd name="connsiteX13" fmla="*/ 70797 w 77894"/>
                <a:gd name="connsiteY13" fmla="*/ 62270 h 153576"/>
                <a:gd name="connsiteX14" fmla="*/ 71684 w 77894"/>
                <a:gd name="connsiteY14" fmla="*/ 56071 h 153576"/>
                <a:gd name="connsiteX15" fmla="*/ 52699 w 77894"/>
                <a:gd name="connsiteY15" fmla="*/ 39420 h 153576"/>
                <a:gd name="connsiteX16" fmla="*/ 21647 w 77894"/>
                <a:gd name="connsiteY16" fmla="*/ 66522 h 153576"/>
                <a:gd name="connsiteX17" fmla="*/ 24664 w 77894"/>
                <a:gd name="connsiteY17" fmla="*/ 68824 h 153576"/>
                <a:gd name="connsiteX18" fmla="*/ 28213 w 77894"/>
                <a:gd name="connsiteY18" fmla="*/ 65636 h 153576"/>
                <a:gd name="connsiteX19" fmla="*/ 52166 w 77894"/>
                <a:gd name="connsiteY19" fmla="*/ 44380 h 153576"/>
                <a:gd name="connsiteX20" fmla="*/ 58199 w 77894"/>
                <a:gd name="connsiteY20" fmla="*/ 53059 h 153576"/>
                <a:gd name="connsiteX21" fmla="*/ 57667 w 77894"/>
                <a:gd name="connsiteY21" fmla="*/ 58373 h 153576"/>
                <a:gd name="connsiteX22" fmla="*/ 40633 w 77894"/>
                <a:gd name="connsiteY22" fmla="*/ 126216 h 1535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77894" h="153576">
                  <a:moveTo>
                    <a:pt x="78249" y="6827"/>
                  </a:moveTo>
                  <a:cubicBezTo>
                    <a:pt x="78249" y="3815"/>
                    <a:pt x="75943" y="96"/>
                    <a:pt x="71152" y="96"/>
                  </a:cubicBezTo>
                  <a:cubicBezTo>
                    <a:pt x="66006" y="96"/>
                    <a:pt x="61216" y="5055"/>
                    <a:pt x="61216" y="9838"/>
                  </a:cubicBezTo>
                  <a:cubicBezTo>
                    <a:pt x="61216" y="12672"/>
                    <a:pt x="63345" y="16569"/>
                    <a:pt x="68313" y="16569"/>
                  </a:cubicBezTo>
                  <a:cubicBezTo>
                    <a:pt x="73104" y="16569"/>
                    <a:pt x="78249" y="11964"/>
                    <a:pt x="78249" y="6827"/>
                  </a:cubicBezTo>
                  <a:close/>
                  <a:moveTo>
                    <a:pt x="40633" y="126216"/>
                  </a:moveTo>
                  <a:cubicBezTo>
                    <a:pt x="37617" y="138439"/>
                    <a:pt x="28213" y="148713"/>
                    <a:pt x="17744" y="148713"/>
                  </a:cubicBezTo>
                  <a:cubicBezTo>
                    <a:pt x="15437" y="148713"/>
                    <a:pt x="13308" y="148358"/>
                    <a:pt x="11356" y="147650"/>
                  </a:cubicBezTo>
                  <a:cubicBezTo>
                    <a:pt x="15969" y="145524"/>
                    <a:pt x="17389" y="141273"/>
                    <a:pt x="17389" y="138616"/>
                  </a:cubicBezTo>
                  <a:cubicBezTo>
                    <a:pt x="17389" y="134365"/>
                    <a:pt x="14018" y="132062"/>
                    <a:pt x="10469" y="132062"/>
                  </a:cubicBezTo>
                  <a:cubicBezTo>
                    <a:pt x="4968" y="132062"/>
                    <a:pt x="355" y="136844"/>
                    <a:pt x="355" y="142513"/>
                  </a:cubicBezTo>
                  <a:cubicBezTo>
                    <a:pt x="355" y="149244"/>
                    <a:pt x="7275" y="153672"/>
                    <a:pt x="17921" y="153672"/>
                  </a:cubicBezTo>
                  <a:cubicBezTo>
                    <a:pt x="28567" y="153672"/>
                    <a:pt x="49327" y="147295"/>
                    <a:pt x="54828" y="125685"/>
                  </a:cubicBezTo>
                  <a:lnTo>
                    <a:pt x="70797" y="62270"/>
                  </a:lnTo>
                  <a:cubicBezTo>
                    <a:pt x="71329" y="60322"/>
                    <a:pt x="71684" y="58728"/>
                    <a:pt x="71684" y="56071"/>
                  </a:cubicBezTo>
                  <a:cubicBezTo>
                    <a:pt x="71684" y="46328"/>
                    <a:pt x="63345" y="39420"/>
                    <a:pt x="52699" y="39420"/>
                  </a:cubicBezTo>
                  <a:cubicBezTo>
                    <a:pt x="33003" y="39420"/>
                    <a:pt x="21647" y="64042"/>
                    <a:pt x="21647" y="66522"/>
                  </a:cubicBezTo>
                  <a:cubicBezTo>
                    <a:pt x="21647" y="68824"/>
                    <a:pt x="24131" y="68824"/>
                    <a:pt x="24664" y="68824"/>
                  </a:cubicBezTo>
                  <a:cubicBezTo>
                    <a:pt x="26793" y="68824"/>
                    <a:pt x="26970" y="68293"/>
                    <a:pt x="28213" y="65636"/>
                  </a:cubicBezTo>
                  <a:cubicBezTo>
                    <a:pt x="32648" y="55362"/>
                    <a:pt x="41875" y="44380"/>
                    <a:pt x="52166" y="44380"/>
                  </a:cubicBezTo>
                  <a:cubicBezTo>
                    <a:pt x="56602" y="44380"/>
                    <a:pt x="58199" y="47391"/>
                    <a:pt x="58199" y="53059"/>
                  </a:cubicBezTo>
                  <a:cubicBezTo>
                    <a:pt x="58199" y="55008"/>
                    <a:pt x="57844" y="57488"/>
                    <a:pt x="57667" y="58373"/>
                  </a:cubicBezTo>
                  <a:lnTo>
                    <a:pt x="40633" y="126216"/>
                  </a:lnTo>
                  <a:close/>
                </a:path>
              </a:pathLst>
            </a:custGeom>
            <a:solidFill>
              <a:srgbClr val="FF0000"/>
            </a:solidFill>
            <a:ln w="2544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05" name="Freeform: Shape 804">
              <a:extLst>
                <a:ext uri="{FF2B5EF4-FFF2-40B4-BE49-F238E27FC236}">
                  <a16:creationId xmlns:a16="http://schemas.microsoft.com/office/drawing/2014/main" id="{8B39491F-2B1F-4700-8A7E-0845C485EE81}"/>
                </a:ext>
              </a:extLst>
            </p:cNvPr>
            <p:cNvSpPr/>
            <p:nvPr>
              <p:custDataLst>
                <p:tags r:id="rId57"/>
              </p:custDataLst>
            </p:nvPr>
          </p:nvSpPr>
          <p:spPr>
            <a:xfrm>
              <a:off x="11510863" y="7259263"/>
              <a:ext cx="58807" cy="253051"/>
            </a:xfrm>
            <a:custGeom>
              <a:avLst/>
              <a:gdLst>
                <a:gd name="connsiteX0" fmla="*/ 59167 w 58807"/>
                <a:gd name="connsiteY0" fmla="*/ 250615 h 253051"/>
                <a:gd name="connsiteX1" fmla="*/ 54857 w 58807"/>
                <a:gd name="connsiteY1" fmla="*/ 245048 h 253051"/>
                <a:gd name="connsiteX2" fmla="*/ 15061 w 58807"/>
                <a:gd name="connsiteY2" fmla="*/ 126620 h 253051"/>
                <a:gd name="connsiteX3" fmla="*/ 55871 w 58807"/>
                <a:gd name="connsiteY3" fmla="*/ 6927 h 253051"/>
                <a:gd name="connsiteX4" fmla="*/ 59167 w 58807"/>
                <a:gd name="connsiteY4" fmla="*/ 2625 h 253051"/>
                <a:gd name="connsiteX5" fmla="*/ 56632 w 58807"/>
                <a:gd name="connsiteY5" fmla="*/ 94 h 253051"/>
                <a:gd name="connsiteX6" fmla="*/ 16329 w 58807"/>
                <a:gd name="connsiteY6" fmla="*/ 49439 h 253051"/>
                <a:gd name="connsiteX7" fmla="*/ 359 w 58807"/>
                <a:gd name="connsiteY7" fmla="*/ 126620 h 253051"/>
                <a:gd name="connsiteX8" fmla="*/ 17089 w 58807"/>
                <a:gd name="connsiteY8" fmla="*/ 205572 h 253051"/>
                <a:gd name="connsiteX9" fmla="*/ 56632 w 58807"/>
                <a:gd name="connsiteY9" fmla="*/ 253145 h 253051"/>
                <a:gd name="connsiteX10" fmla="*/ 59167 w 58807"/>
                <a:gd name="connsiteY10" fmla="*/ 250615 h 2530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8807" h="253051">
                  <a:moveTo>
                    <a:pt x="59167" y="250615"/>
                  </a:moveTo>
                  <a:cubicBezTo>
                    <a:pt x="59167" y="249856"/>
                    <a:pt x="59167" y="249349"/>
                    <a:pt x="54857" y="245048"/>
                  </a:cubicBezTo>
                  <a:cubicBezTo>
                    <a:pt x="23172" y="213163"/>
                    <a:pt x="15061" y="165336"/>
                    <a:pt x="15061" y="126620"/>
                  </a:cubicBezTo>
                  <a:cubicBezTo>
                    <a:pt x="15061" y="82589"/>
                    <a:pt x="24693" y="38558"/>
                    <a:pt x="55871" y="6927"/>
                  </a:cubicBezTo>
                  <a:cubicBezTo>
                    <a:pt x="59167" y="3890"/>
                    <a:pt x="59167" y="3384"/>
                    <a:pt x="59167" y="2625"/>
                  </a:cubicBezTo>
                  <a:cubicBezTo>
                    <a:pt x="59167" y="853"/>
                    <a:pt x="58153" y="94"/>
                    <a:pt x="56632" y="94"/>
                  </a:cubicBezTo>
                  <a:cubicBezTo>
                    <a:pt x="54097" y="94"/>
                    <a:pt x="31284" y="17302"/>
                    <a:pt x="16329" y="49439"/>
                  </a:cubicBezTo>
                  <a:cubicBezTo>
                    <a:pt x="3401" y="77275"/>
                    <a:pt x="359" y="105363"/>
                    <a:pt x="359" y="126620"/>
                  </a:cubicBezTo>
                  <a:cubicBezTo>
                    <a:pt x="359" y="146358"/>
                    <a:pt x="3148" y="176977"/>
                    <a:pt x="17089" y="205572"/>
                  </a:cubicBezTo>
                  <a:cubicBezTo>
                    <a:pt x="32298" y="236697"/>
                    <a:pt x="54097" y="253145"/>
                    <a:pt x="56632" y="253145"/>
                  </a:cubicBezTo>
                  <a:cubicBezTo>
                    <a:pt x="58153" y="253145"/>
                    <a:pt x="59167" y="252386"/>
                    <a:pt x="59167" y="250615"/>
                  </a:cubicBezTo>
                  <a:close/>
                </a:path>
              </a:pathLst>
            </a:custGeom>
            <a:solidFill>
              <a:srgbClr val="FF0000"/>
            </a:solidFill>
            <a:ln w="2544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06" name="Freeform: Shape 805">
              <a:extLst>
                <a:ext uri="{FF2B5EF4-FFF2-40B4-BE49-F238E27FC236}">
                  <a16:creationId xmlns:a16="http://schemas.microsoft.com/office/drawing/2014/main" id="{1EECE28C-2430-4EE9-AAC8-85B3BC63A02B}"/>
                </a:ext>
              </a:extLst>
            </p:cNvPr>
            <p:cNvSpPr/>
            <p:nvPr>
              <p:custDataLst>
                <p:tags r:id="rId58"/>
              </p:custDataLst>
            </p:nvPr>
          </p:nvSpPr>
          <p:spPr>
            <a:xfrm>
              <a:off x="11598285" y="7273434"/>
              <a:ext cx="114826" cy="178400"/>
            </a:xfrm>
            <a:custGeom>
              <a:avLst/>
              <a:gdLst>
                <a:gd name="connsiteX0" fmla="*/ 59170 w 114826"/>
                <a:gd name="connsiteY0" fmla="*/ 2878 h 178400"/>
                <a:gd name="connsiteX1" fmla="*/ 55875 w 114826"/>
                <a:gd name="connsiteY1" fmla="*/ 94 h 178400"/>
                <a:gd name="connsiteX2" fmla="*/ 24951 w 114826"/>
                <a:gd name="connsiteY2" fmla="*/ 2625 h 178400"/>
                <a:gd name="connsiteX3" fmla="*/ 20135 w 114826"/>
                <a:gd name="connsiteY3" fmla="*/ 7686 h 178400"/>
                <a:gd name="connsiteX4" fmla="*/ 26218 w 114826"/>
                <a:gd name="connsiteY4" fmla="*/ 10722 h 178400"/>
                <a:gd name="connsiteX5" fmla="*/ 38892 w 114826"/>
                <a:gd name="connsiteY5" fmla="*/ 15024 h 178400"/>
                <a:gd name="connsiteX6" fmla="*/ 38132 w 114826"/>
                <a:gd name="connsiteY6" fmla="*/ 20085 h 178400"/>
                <a:gd name="connsiteX7" fmla="*/ 1377 w 114826"/>
                <a:gd name="connsiteY7" fmla="*/ 165843 h 178400"/>
                <a:gd name="connsiteX8" fmla="*/ 363 w 114826"/>
                <a:gd name="connsiteY8" fmla="*/ 171410 h 178400"/>
                <a:gd name="connsiteX9" fmla="*/ 7714 w 114826"/>
                <a:gd name="connsiteY9" fmla="*/ 178495 h 178400"/>
                <a:gd name="connsiteX10" fmla="*/ 16332 w 114826"/>
                <a:gd name="connsiteY10" fmla="*/ 173181 h 178400"/>
                <a:gd name="connsiteX11" fmla="*/ 30527 w 114826"/>
                <a:gd name="connsiteY11" fmla="*/ 117763 h 178400"/>
                <a:gd name="connsiteX12" fmla="*/ 59931 w 114826"/>
                <a:gd name="connsiteY12" fmla="*/ 139272 h 178400"/>
                <a:gd name="connsiteX13" fmla="*/ 59170 w 114826"/>
                <a:gd name="connsiteY13" fmla="*/ 144586 h 178400"/>
                <a:gd name="connsiteX14" fmla="*/ 58157 w 114826"/>
                <a:gd name="connsiteY14" fmla="*/ 153443 h 178400"/>
                <a:gd name="connsiteX15" fmla="*/ 81477 w 114826"/>
                <a:gd name="connsiteY15" fmla="*/ 178495 h 178400"/>
                <a:gd name="connsiteX16" fmla="*/ 101502 w 114826"/>
                <a:gd name="connsiteY16" fmla="*/ 165083 h 178400"/>
                <a:gd name="connsiteX17" fmla="*/ 110627 w 114826"/>
                <a:gd name="connsiteY17" fmla="*/ 139525 h 178400"/>
                <a:gd name="connsiteX18" fmla="*/ 107585 w 114826"/>
                <a:gd name="connsiteY18" fmla="*/ 136995 h 178400"/>
                <a:gd name="connsiteX19" fmla="*/ 104036 w 114826"/>
                <a:gd name="connsiteY19" fmla="*/ 141550 h 178400"/>
                <a:gd name="connsiteX20" fmla="*/ 81984 w 114826"/>
                <a:gd name="connsiteY20" fmla="*/ 172928 h 178400"/>
                <a:gd name="connsiteX21" fmla="*/ 73872 w 114826"/>
                <a:gd name="connsiteY21" fmla="*/ 161035 h 178400"/>
                <a:gd name="connsiteX22" fmla="*/ 75900 w 114826"/>
                <a:gd name="connsiteY22" fmla="*/ 146864 h 178400"/>
                <a:gd name="connsiteX23" fmla="*/ 76914 w 114826"/>
                <a:gd name="connsiteY23" fmla="*/ 139019 h 178400"/>
                <a:gd name="connsiteX24" fmla="*/ 39399 w 114826"/>
                <a:gd name="connsiteY24" fmla="*/ 112449 h 178400"/>
                <a:gd name="connsiteX25" fmla="*/ 61198 w 114826"/>
                <a:gd name="connsiteY25" fmla="*/ 93723 h 178400"/>
                <a:gd name="connsiteX26" fmla="*/ 97446 w 114826"/>
                <a:gd name="connsiteY26" fmla="*/ 69430 h 178400"/>
                <a:gd name="connsiteX27" fmla="*/ 99727 w 114826"/>
                <a:gd name="connsiteY27" fmla="*/ 69683 h 178400"/>
                <a:gd name="connsiteX28" fmla="*/ 105050 w 114826"/>
                <a:gd name="connsiteY28" fmla="*/ 71708 h 178400"/>
                <a:gd name="connsiteX29" fmla="*/ 106064 w 114826"/>
                <a:gd name="connsiteY29" fmla="*/ 72720 h 178400"/>
                <a:gd name="connsiteX30" fmla="*/ 91616 w 114826"/>
                <a:gd name="connsiteY30" fmla="*/ 86385 h 178400"/>
                <a:gd name="connsiteX31" fmla="*/ 101248 w 114826"/>
                <a:gd name="connsiteY31" fmla="*/ 95241 h 178400"/>
                <a:gd name="connsiteX32" fmla="*/ 115190 w 114826"/>
                <a:gd name="connsiteY32" fmla="*/ 79805 h 178400"/>
                <a:gd name="connsiteX33" fmla="*/ 97953 w 114826"/>
                <a:gd name="connsiteY33" fmla="*/ 63863 h 178400"/>
                <a:gd name="connsiteX34" fmla="*/ 60945 w 114826"/>
                <a:gd name="connsiteY34" fmla="*/ 86131 h 178400"/>
                <a:gd name="connsiteX35" fmla="*/ 32809 w 114826"/>
                <a:gd name="connsiteY35" fmla="*/ 109665 h 178400"/>
                <a:gd name="connsiteX36" fmla="*/ 59170 w 114826"/>
                <a:gd name="connsiteY36" fmla="*/ 2878 h 178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</a:cxnLst>
              <a:rect l="l" t="t" r="r" b="b"/>
              <a:pathLst>
                <a:path w="114826" h="178400">
                  <a:moveTo>
                    <a:pt x="59170" y="2878"/>
                  </a:moveTo>
                  <a:cubicBezTo>
                    <a:pt x="59170" y="2625"/>
                    <a:pt x="59170" y="94"/>
                    <a:pt x="55875" y="94"/>
                  </a:cubicBezTo>
                  <a:cubicBezTo>
                    <a:pt x="50045" y="94"/>
                    <a:pt x="31541" y="2119"/>
                    <a:pt x="24951" y="2625"/>
                  </a:cubicBezTo>
                  <a:cubicBezTo>
                    <a:pt x="22923" y="2878"/>
                    <a:pt x="20135" y="3131"/>
                    <a:pt x="20135" y="7686"/>
                  </a:cubicBezTo>
                  <a:cubicBezTo>
                    <a:pt x="20135" y="10722"/>
                    <a:pt x="22416" y="10722"/>
                    <a:pt x="26218" y="10722"/>
                  </a:cubicBezTo>
                  <a:cubicBezTo>
                    <a:pt x="38385" y="10722"/>
                    <a:pt x="38892" y="12494"/>
                    <a:pt x="38892" y="15024"/>
                  </a:cubicBezTo>
                  <a:lnTo>
                    <a:pt x="38132" y="20085"/>
                  </a:lnTo>
                  <a:lnTo>
                    <a:pt x="1377" y="165843"/>
                  </a:lnTo>
                  <a:cubicBezTo>
                    <a:pt x="363" y="169385"/>
                    <a:pt x="363" y="169891"/>
                    <a:pt x="363" y="171410"/>
                  </a:cubicBezTo>
                  <a:cubicBezTo>
                    <a:pt x="363" y="177230"/>
                    <a:pt x="5433" y="178495"/>
                    <a:pt x="7714" y="178495"/>
                  </a:cubicBezTo>
                  <a:cubicBezTo>
                    <a:pt x="11009" y="178495"/>
                    <a:pt x="14812" y="176218"/>
                    <a:pt x="16332" y="173181"/>
                  </a:cubicBezTo>
                  <a:cubicBezTo>
                    <a:pt x="17600" y="170904"/>
                    <a:pt x="29006" y="124089"/>
                    <a:pt x="30527" y="117763"/>
                  </a:cubicBezTo>
                  <a:cubicBezTo>
                    <a:pt x="39146" y="118522"/>
                    <a:pt x="59931" y="122571"/>
                    <a:pt x="59931" y="139272"/>
                  </a:cubicBezTo>
                  <a:cubicBezTo>
                    <a:pt x="59931" y="141044"/>
                    <a:pt x="59931" y="142056"/>
                    <a:pt x="59170" y="144586"/>
                  </a:cubicBezTo>
                  <a:cubicBezTo>
                    <a:pt x="58664" y="147623"/>
                    <a:pt x="58157" y="150660"/>
                    <a:pt x="58157" y="153443"/>
                  </a:cubicBezTo>
                  <a:cubicBezTo>
                    <a:pt x="58157" y="168373"/>
                    <a:pt x="68296" y="178495"/>
                    <a:pt x="81477" y="178495"/>
                  </a:cubicBezTo>
                  <a:cubicBezTo>
                    <a:pt x="89081" y="178495"/>
                    <a:pt x="95925" y="174446"/>
                    <a:pt x="101502" y="165083"/>
                  </a:cubicBezTo>
                  <a:cubicBezTo>
                    <a:pt x="107839" y="153949"/>
                    <a:pt x="110627" y="140031"/>
                    <a:pt x="110627" y="139525"/>
                  </a:cubicBezTo>
                  <a:cubicBezTo>
                    <a:pt x="110627" y="136995"/>
                    <a:pt x="108346" y="136995"/>
                    <a:pt x="107585" y="136995"/>
                  </a:cubicBezTo>
                  <a:cubicBezTo>
                    <a:pt x="105050" y="136995"/>
                    <a:pt x="104797" y="138007"/>
                    <a:pt x="104036" y="141550"/>
                  </a:cubicBezTo>
                  <a:cubicBezTo>
                    <a:pt x="98967" y="160022"/>
                    <a:pt x="93137" y="172928"/>
                    <a:pt x="81984" y="172928"/>
                  </a:cubicBezTo>
                  <a:cubicBezTo>
                    <a:pt x="77168" y="172928"/>
                    <a:pt x="73872" y="170144"/>
                    <a:pt x="73872" y="161035"/>
                  </a:cubicBezTo>
                  <a:cubicBezTo>
                    <a:pt x="73872" y="156733"/>
                    <a:pt x="74886" y="150913"/>
                    <a:pt x="75900" y="146864"/>
                  </a:cubicBezTo>
                  <a:cubicBezTo>
                    <a:pt x="76914" y="142562"/>
                    <a:pt x="76914" y="141550"/>
                    <a:pt x="76914" y="139019"/>
                  </a:cubicBezTo>
                  <a:cubicBezTo>
                    <a:pt x="76914" y="122571"/>
                    <a:pt x="60945" y="115232"/>
                    <a:pt x="39399" y="112449"/>
                  </a:cubicBezTo>
                  <a:cubicBezTo>
                    <a:pt x="47257" y="107894"/>
                    <a:pt x="55368" y="99796"/>
                    <a:pt x="61198" y="93723"/>
                  </a:cubicBezTo>
                  <a:cubicBezTo>
                    <a:pt x="73365" y="80311"/>
                    <a:pt x="85025" y="69430"/>
                    <a:pt x="97446" y="69430"/>
                  </a:cubicBezTo>
                  <a:cubicBezTo>
                    <a:pt x="98967" y="69430"/>
                    <a:pt x="99220" y="69430"/>
                    <a:pt x="99727" y="69683"/>
                  </a:cubicBezTo>
                  <a:cubicBezTo>
                    <a:pt x="102769" y="70189"/>
                    <a:pt x="103023" y="70189"/>
                    <a:pt x="105050" y="71708"/>
                  </a:cubicBezTo>
                  <a:cubicBezTo>
                    <a:pt x="105557" y="71961"/>
                    <a:pt x="105557" y="72214"/>
                    <a:pt x="106064" y="72720"/>
                  </a:cubicBezTo>
                  <a:cubicBezTo>
                    <a:pt x="93897" y="73479"/>
                    <a:pt x="91616" y="83348"/>
                    <a:pt x="91616" y="86385"/>
                  </a:cubicBezTo>
                  <a:cubicBezTo>
                    <a:pt x="91616" y="90433"/>
                    <a:pt x="94404" y="95241"/>
                    <a:pt x="101248" y="95241"/>
                  </a:cubicBezTo>
                  <a:cubicBezTo>
                    <a:pt x="107839" y="95241"/>
                    <a:pt x="115190" y="89674"/>
                    <a:pt x="115190" y="79805"/>
                  </a:cubicBezTo>
                  <a:cubicBezTo>
                    <a:pt x="115190" y="72214"/>
                    <a:pt x="109360" y="63863"/>
                    <a:pt x="97953" y="63863"/>
                  </a:cubicBezTo>
                  <a:cubicBezTo>
                    <a:pt x="90855" y="63863"/>
                    <a:pt x="79195" y="65887"/>
                    <a:pt x="60945" y="86131"/>
                  </a:cubicBezTo>
                  <a:cubicBezTo>
                    <a:pt x="52327" y="95747"/>
                    <a:pt x="42441" y="105869"/>
                    <a:pt x="32809" y="109665"/>
                  </a:cubicBezTo>
                  <a:lnTo>
                    <a:pt x="59170" y="2878"/>
                  </a:lnTo>
                  <a:close/>
                </a:path>
              </a:pathLst>
            </a:custGeom>
            <a:solidFill>
              <a:srgbClr val="FF0000"/>
            </a:solidFill>
            <a:ln w="2544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07" name="Freeform: Shape 806">
              <a:extLst>
                <a:ext uri="{FF2B5EF4-FFF2-40B4-BE49-F238E27FC236}">
                  <a16:creationId xmlns:a16="http://schemas.microsoft.com/office/drawing/2014/main" id="{55F6EE10-2B50-4AB1-9ACC-78B58A44ACBF}"/>
                </a:ext>
              </a:extLst>
            </p:cNvPr>
            <p:cNvSpPr/>
            <p:nvPr>
              <p:custDataLst>
                <p:tags r:id="rId59"/>
              </p:custDataLst>
            </p:nvPr>
          </p:nvSpPr>
          <p:spPr>
            <a:xfrm>
              <a:off x="11738735" y="7259263"/>
              <a:ext cx="58807" cy="253051"/>
            </a:xfrm>
            <a:custGeom>
              <a:avLst/>
              <a:gdLst>
                <a:gd name="connsiteX0" fmla="*/ 59176 w 58807"/>
                <a:gd name="connsiteY0" fmla="*/ 126620 h 253051"/>
                <a:gd name="connsiteX1" fmla="*/ 42446 w 58807"/>
                <a:gd name="connsiteY1" fmla="*/ 47668 h 253051"/>
                <a:gd name="connsiteX2" fmla="*/ 2903 w 58807"/>
                <a:gd name="connsiteY2" fmla="*/ 94 h 253051"/>
                <a:gd name="connsiteX3" fmla="*/ 369 w 58807"/>
                <a:gd name="connsiteY3" fmla="*/ 2625 h 253051"/>
                <a:gd name="connsiteX4" fmla="*/ 5185 w 58807"/>
                <a:gd name="connsiteY4" fmla="*/ 8445 h 253051"/>
                <a:gd name="connsiteX5" fmla="*/ 44474 w 58807"/>
                <a:gd name="connsiteY5" fmla="*/ 126620 h 253051"/>
                <a:gd name="connsiteX6" fmla="*/ 3664 w 58807"/>
                <a:gd name="connsiteY6" fmla="*/ 246313 h 253051"/>
                <a:gd name="connsiteX7" fmla="*/ 369 w 58807"/>
                <a:gd name="connsiteY7" fmla="*/ 250615 h 253051"/>
                <a:gd name="connsiteX8" fmla="*/ 2903 w 58807"/>
                <a:gd name="connsiteY8" fmla="*/ 253145 h 253051"/>
                <a:gd name="connsiteX9" fmla="*/ 43207 w 58807"/>
                <a:gd name="connsiteY9" fmla="*/ 203800 h 253051"/>
                <a:gd name="connsiteX10" fmla="*/ 59176 w 58807"/>
                <a:gd name="connsiteY10" fmla="*/ 126620 h 2530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8807" h="253051">
                  <a:moveTo>
                    <a:pt x="59176" y="126620"/>
                  </a:moveTo>
                  <a:cubicBezTo>
                    <a:pt x="59176" y="106882"/>
                    <a:pt x="56388" y="76263"/>
                    <a:pt x="42446" y="47668"/>
                  </a:cubicBezTo>
                  <a:cubicBezTo>
                    <a:pt x="27238" y="16542"/>
                    <a:pt x="5438" y="94"/>
                    <a:pt x="2903" y="94"/>
                  </a:cubicBezTo>
                  <a:cubicBezTo>
                    <a:pt x="1383" y="94"/>
                    <a:pt x="369" y="1106"/>
                    <a:pt x="369" y="2625"/>
                  </a:cubicBezTo>
                  <a:cubicBezTo>
                    <a:pt x="369" y="3384"/>
                    <a:pt x="369" y="3890"/>
                    <a:pt x="5185" y="8445"/>
                  </a:cubicBezTo>
                  <a:cubicBezTo>
                    <a:pt x="30026" y="33497"/>
                    <a:pt x="44474" y="73732"/>
                    <a:pt x="44474" y="126620"/>
                  </a:cubicBezTo>
                  <a:cubicBezTo>
                    <a:pt x="44474" y="169891"/>
                    <a:pt x="35095" y="214428"/>
                    <a:pt x="3664" y="246313"/>
                  </a:cubicBezTo>
                  <a:cubicBezTo>
                    <a:pt x="369" y="249349"/>
                    <a:pt x="369" y="249856"/>
                    <a:pt x="369" y="250615"/>
                  </a:cubicBezTo>
                  <a:cubicBezTo>
                    <a:pt x="369" y="252133"/>
                    <a:pt x="1383" y="253145"/>
                    <a:pt x="2903" y="253145"/>
                  </a:cubicBezTo>
                  <a:cubicBezTo>
                    <a:pt x="5438" y="253145"/>
                    <a:pt x="28251" y="235938"/>
                    <a:pt x="43207" y="203800"/>
                  </a:cubicBezTo>
                  <a:cubicBezTo>
                    <a:pt x="56134" y="175965"/>
                    <a:pt x="59176" y="147876"/>
                    <a:pt x="59176" y="126620"/>
                  </a:cubicBezTo>
                  <a:close/>
                </a:path>
              </a:pathLst>
            </a:custGeom>
            <a:solidFill>
              <a:srgbClr val="FF0000"/>
            </a:solidFill>
            <a:ln w="2544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08" name="Freeform: Shape 807">
              <a:extLst>
                <a:ext uri="{FF2B5EF4-FFF2-40B4-BE49-F238E27FC236}">
                  <a16:creationId xmlns:a16="http://schemas.microsoft.com/office/drawing/2014/main" id="{9D9B7D87-FD0D-48AB-9270-40BD69C0426F}"/>
                </a:ext>
              </a:extLst>
            </p:cNvPr>
            <p:cNvSpPr/>
            <p:nvPr>
              <p:custDataLst>
                <p:tags r:id="rId60"/>
              </p:custDataLst>
            </p:nvPr>
          </p:nvSpPr>
          <p:spPr>
            <a:xfrm>
              <a:off x="11830973" y="6930545"/>
              <a:ext cx="139667" cy="457769"/>
            </a:xfrm>
            <a:custGeom>
              <a:avLst/>
              <a:gdLst>
                <a:gd name="connsiteX0" fmla="*/ 140040 w 139667"/>
                <a:gd name="connsiteY0" fmla="*/ 445191 h 457769"/>
                <a:gd name="connsiteX1" fmla="*/ 104553 w 139667"/>
                <a:gd name="connsiteY1" fmla="*/ 174426 h 457769"/>
                <a:gd name="connsiteX2" fmla="*/ 16849 w 139667"/>
                <a:gd name="connsiteY2" fmla="*/ 6906 h 457769"/>
                <a:gd name="connsiteX3" fmla="*/ 11019 w 139667"/>
                <a:gd name="connsiteY3" fmla="*/ 580 h 457769"/>
                <a:gd name="connsiteX4" fmla="*/ 6203 w 139667"/>
                <a:gd name="connsiteY4" fmla="*/ 74 h 457769"/>
                <a:gd name="connsiteX5" fmla="*/ 373 w 139667"/>
                <a:gd name="connsiteY5" fmla="*/ 2605 h 457769"/>
                <a:gd name="connsiteX6" fmla="*/ 3668 w 139667"/>
                <a:gd name="connsiteY6" fmla="*/ 8172 h 457769"/>
                <a:gd name="connsiteX7" fmla="*/ 111904 w 139667"/>
                <a:gd name="connsiteY7" fmla="*/ 454301 h 457769"/>
                <a:gd name="connsiteX8" fmla="*/ 119001 w 139667"/>
                <a:gd name="connsiteY8" fmla="*/ 457844 h 457769"/>
                <a:gd name="connsiteX9" fmla="*/ 132943 w 139667"/>
                <a:gd name="connsiteY9" fmla="*/ 457844 h 457769"/>
                <a:gd name="connsiteX10" fmla="*/ 140040 w 139667"/>
                <a:gd name="connsiteY10" fmla="*/ 455060 h 457769"/>
                <a:gd name="connsiteX11" fmla="*/ 140040 w 139667"/>
                <a:gd name="connsiteY11" fmla="*/ 445191 h 4577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39667" h="457769">
                  <a:moveTo>
                    <a:pt x="140040" y="445191"/>
                  </a:moveTo>
                  <a:cubicBezTo>
                    <a:pt x="140040" y="290577"/>
                    <a:pt x="112411" y="199984"/>
                    <a:pt x="104553" y="174426"/>
                  </a:cubicBezTo>
                  <a:cubicBezTo>
                    <a:pt x="87316" y="118249"/>
                    <a:pt x="59180" y="59035"/>
                    <a:pt x="16849" y="6906"/>
                  </a:cubicBezTo>
                  <a:cubicBezTo>
                    <a:pt x="13047" y="2352"/>
                    <a:pt x="12033" y="1086"/>
                    <a:pt x="11019" y="580"/>
                  </a:cubicBezTo>
                  <a:cubicBezTo>
                    <a:pt x="10512" y="327"/>
                    <a:pt x="10258" y="74"/>
                    <a:pt x="6203" y="74"/>
                  </a:cubicBezTo>
                  <a:cubicBezTo>
                    <a:pt x="2400" y="74"/>
                    <a:pt x="373" y="74"/>
                    <a:pt x="373" y="2605"/>
                  </a:cubicBezTo>
                  <a:cubicBezTo>
                    <a:pt x="373" y="3111"/>
                    <a:pt x="373" y="3617"/>
                    <a:pt x="3668" y="8172"/>
                  </a:cubicBezTo>
                  <a:cubicBezTo>
                    <a:pt x="91879" y="131155"/>
                    <a:pt x="111650" y="282985"/>
                    <a:pt x="111904" y="454301"/>
                  </a:cubicBezTo>
                  <a:cubicBezTo>
                    <a:pt x="111904" y="457844"/>
                    <a:pt x="113425" y="457844"/>
                    <a:pt x="119001" y="457844"/>
                  </a:cubicBezTo>
                  <a:lnTo>
                    <a:pt x="132943" y="457844"/>
                  </a:lnTo>
                  <a:cubicBezTo>
                    <a:pt x="138266" y="457844"/>
                    <a:pt x="139787" y="457844"/>
                    <a:pt x="140040" y="455060"/>
                  </a:cubicBezTo>
                  <a:lnTo>
                    <a:pt x="140040" y="445191"/>
                  </a:lnTo>
                  <a:close/>
                </a:path>
              </a:pathLst>
            </a:custGeom>
            <a:solidFill>
              <a:srgbClr val="000000"/>
            </a:solidFill>
            <a:ln w="2544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09" name="Freeform: Shape 808">
              <a:extLst>
                <a:ext uri="{FF2B5EF4-FFF2-40B4-BE49-F238E27FC236}">
                  <a16:creationId xmlns:a16="http://schemas.microsoft.com/office/drawing/2014/main" id="{F75B701D-5555-4878-B7C8-366FC24CF6D1}"/>
                </a:ext>
              </a:extLst>
            </p:cNvPr>
            <p:cNvSpPr/>
            <p:nvPr>
              <p:custDataLst>
                <p:tags r:id="rId61"/>
              </p:custDataLst>
            </p:nvPr>
          </p:nvSpPr>
          <p:spPr>
            <a:xfrm>
              <a:off x="11830973" y="7383257"/>
              <a:ext cx="139667" cy="457769"/>
            </a:xfrm>
            <a:custGeom>
              <a:avLst/>
              <a:gdLst>
                <a:gd name="connsiteX0" fmla="*/ 140040 w 139667"/>
                <a:gd name="connsiteY0" fmla="*/ 2876 h 457769"/>
                <a:gd name="connsiteX1" fmla="*/ 132943 w 139667"/>
                <a:gd name="connsiteY1" fmla="*/ 92 h 457769"/>
                <a:gd name="connsiteX2" fmla="*/ 119001 w 139667"/>
                <a:gd name="connsiteY2" fmla="*/ 92 h 457769"/>
                <a:gd name="connsiteX3" fmla="*/ 111904 w 139667"/>
                <a:gd name="connsiteY3" fmla="*/ 3635 h 457769"/>
                <a:gd name="connsiteX4" fmla="*/ 105060 w 139667"/>
                <a:gd name="connsiteY4" fmla="*/ 152935 h 457769"/>
                <a:gd name="connsiteX5" fmla="*/ 2147 w 139667"/>
                <a:gd name="connsiteY5" fmla="*/ 452041 h 457769"/>
                <a:gd name="connsiteX6" fmla="*/ 373 w 139667"/>
                <a:gd name="connsiteY6" fmla="*/ 455331 h 457769"/>
                <a:gd name="connsiteX7" fmla="*/ 6203 w 139667"/>
                <a:gd name="connsiteY7" fmla="*/ 457861 h 457769"/>
                <a:gd name="connsiteX8" fmla="*/ 11272 w 139667"/>
                <a:gd name="connsiteY8" fmla="*/ 457355 h 457769"/>
                <a:gd name="connsiteX9" fmla="*/ 70080 w 139667"/>
                <a:gd name="connsiteY9" fmla="*/ 368787 h 457769"/>
                <a:gd name="connsiteX10" fmla="*/ 133956 w 139667"/>
                <a:gd name="connsiteY10" fmla="*/ 133197 h 457769"/>
                <a:gd name="connsiteX11" fmla="*/ 140040 w 139667"/>
                <a:gd name="connsiteY11" fmla="*/ 12745 h 457769"/>
                <a:gd name="connsiteX12" fmla="*/ 140040 w 139667"/>
                <a:gd name="connsiteY12" fmla="*/ 2876 h 4577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39667" h="457769">
                  <a:moveTo>
                    <a:pt x="140040" y="2876"/>
                  </a:moveTo>
                  <a:cubicBezTo>
                    <a:pt x="139787" y="92"/>
                    <a:pt x="138266" y="92"/>
                    <a:pt x="132943" y="92"/>
                  </a:cubicBezTo>
                  <a:lnTo>
                    <a:pt x="119001" y="92"/>
                  </a:lnTo>
                  <a:cubicBezTo>
                    <a:pt x="113425" y="92"/>
                    <a:pt x="111904" y="92"/>
                    <a:pt x="111904" y="3635"/>
                  </a:cubicBezTo>
                  <a:cubicBezTo>
                    <a:pt x="111904" y="29699"/>
                    <a:pt x="111650" y="89925"/>
                    <a:pt x="105060" y="152935"/>
                  </a:cubicBezTo>
                  <a:cubicBezTo>
                    <a:pt x="91372" y="283762"/>
                    <a:pt x="57659" y="374355"/>
                    <a:pt x="2147" y="452041"/>
                  </a:cubicBezTo>
                  <a:cubicBezTo>
                    <a:pt x="373" y="454319"/>
                    <a:pt x="373" y="454825"/>
                    <a:pt x="373" y="455331"/>
                  </a:cubicBezTo>
                  <a:cubicBezTo>
                    <a:pt x="373" y="457861"/>
                    <a:pt x="2400" y="457861"/>
                    <a:pt x="6203" y="457861"/>
                  </a:cubicBezTo>
                  <a:cubicBezTo>
                    <a:pt x="10258" y="457861"/>
                    <a:pt x="10765" y="457861"/>
                    <a:pt x="11272" y="457355"/>
                  </a:cubicBezTo>
                  <a:cubicBezTo>
                    <a:pt x="12286" y="456596"/>
                    <a:pt x="44478" y="419651"/>
                    <a:pt x="70080" y="368787"/>
                  </a:cubicBezTo>
                  <a:cubicBezTo>
                    <a:pt x="103539" y="301982"/>
                    <a:pt x="124578" y="225308"/>
                    <a:pt x="133956" y="133197"/>
                  </a:cubicBezTo>
                  <a:cubicBezTo>
                    <a:pt x="134717" y="125352"/>
                    <a:pt x="140040" y="72718"/>
                    <a:pt x="140040" y="12745"/>
                  </a:cubicBezTo>
                  <a:lnTo>
                    <a:pt x="140040" y="2876"/>
                  </a:lnTo>
                  <a:close/>
                </a:path>
              </a:pathLst>
            </a:custGeom>
            <a:solidFill>
              <a:srgbClr val="000000"/>
            </a:solidFill>
            <a:ln w="2544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810" name="object 4">
            <a:extLst>
              <a:ext uri="{FF2B5EF4-FFF2-40B4-BE49-F238E27FC236}">
                <a16:creationId xmlns:a16="http://schemas.microsoft.com/office/drawing/2014/main" id="{E5395890-C04B-4AE7-90A0-331DEA86A74E}"/>
              </a:ext>
            </a:extLst>
          </p:cNvPr>
          <p:cNvSpPr txBox="1"/>
          <p:nvPr/>
        </p:nvSpPr>
        <p:spPr>
          <a:xfrm>
            <a:off x="450048" y="5165158"/>
            <a:ext cx="8549026" cy="321242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354965" indent="-342265">
              <a:lnSpc>
                <a:spcPct val="100000"/>
              </a:lnSpc>
              <a:spcBef>
                <a:spcPts val="105"/>
              </a:spcBef>
              <a:buChar char="•"/>
              <a:tabLst>
                <a:tab pos="354965" algn="l"/>
              </a:tabLst>
            </a:pPr>
            <a:r>
              <a:rPr lang="en-US" sz="2000" dirty="0"/>
              <a:t>Unlike classical LQR, here each player has its own distinct cost function</a:t>
            </a:r>
            <a:endParaRPr sz="2000" dirty="0"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bject 6"/>
          <p:cNvSpPr/>
          <p:nvPr/>
        </p:nvSpPr>
        <p:spPr>
          <a:xfrm>
            <a:off x="228600" y="152400"/>
            <a:ext cx="8686800" cy="6553200"/>
          </a:xfrm>
          <a:custGeom>
            <a:avLst/>
            <a:gdLst/>
            <a:ahLst/>
            <a:cxnLst/>
            <a:rect l="l" t="t" r="r" b="b"/>
            <a:pathLst>
              <a:path w="8686800" h="6553200">
                <a:moveTo>
                  <a:pt x="0" y="6553200"/>
                </a:moveTo>
                <a:lnTo>
                  <a:pt x="8686800" y="6553200"/>
                </a:lnTo>
                <a:lnTo>
                  <a:pt x="8686800" y="0"/>
                </a:lnTo>
                <a:lnTo>
                  <a:pt x="0" y="0"/>
                </a:lnTo>
                <a:lnTo>
                  <a:pt x="0" y="6553200"/>
                </a:lnTo>
                <a:close/>
              </a:path>
            </a:pathLst>
          </a:custGeom>
          <a:ln w="2540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 txBox="1"/>
          <p:nvPr/>
        </p:nvSpPr>
        <p:spPr>
          <a:xfrm>
            <a:off x="8504681" y="6426809"/>
            <a:ext cx="102870" cy="208279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200" spc="-50" dirty="0">
                <a:solidFill>
                  <a:srgbClr val="888888"/>
                </a:solidFill>
                <a:latin typeface="Calibri"/>
                <a:cs typeface="Calibri"/>
              </a:rPr>
              <a:t>2</a:t>
            </a:r>
            <a:endParaRPr sz="1200">
              <a:latin typeface="Calibri"/>
              <a:cs typeface="Calibri"/>
            </a:endParaRPr>
          </a:p>
        </p:txBody>
      </p:sp>
      <p:sp>
        <p:nvSpPr>
          <p:cNvPr id="24" name="object 24 1"/>
          <p:cNvSpPr txBox="1"/>
          <p:nvPr/>
        </p:nvSpPr>
        <p:spPr>
          <a:xfrm>
            <a:off x="336438" y="3429000"/>
            <a:ext cx="7809230" cy="407804"/>
          </a:xfrm>
          <a:prstGeom prst="rect">
            <a:avLst/>
          </a:prstGeom>
        </p:spPr>
        <p:txBody>
          <a:bodyPr vert="horz" wrap="square" lIns="0" tIns="99060" rIns="0" bIns="0" rtlCol="0">
            <a:spAutoFit/>
          </a:bodyPr>
          <a:lstStyle/>
          <a:p>
            <a:pPr marL="354965" indent="-342265">
              <a:lnSpc>
                <a:spcPct val="100000"/>
              </a:lnSpc>
              <a:spcBef>
                <a:spcPts val="780"/>
              </a:spcBef>
              <a:buChar char="•"/>
              <a:tabLst>
                <a:tab pos="354965" algn="l"/>
              </a:tabLst>
            </a:pPr>
            <a:r>
              <a:rPr lang="en-US" sz="2000" dirty="0">
                <a:latin typeface="Arial"/>
                <a:cs typeface="Arial"/>
              </a:rPr>
              <a:t>Individual Q-function</a:t>
            </a:r>
            <a:endParaRPr sz="2000" dirty="0">
              <a:latin typeface="Arial"/>
              <a:cs typeface="Arial"/>
            </a:endParaRPr>
          </a:p>
        </p:txBody>
      </p:sp>
      <p:sp>
        <p:nvSpPr>
          <p:cNvPr id="25" name="object 25"/>
          <p:cNvSpPr txBox="1"/>
          <p:nvPr/>
        </p:nvSpPr>
        <p:spPr>
          <a:xfrm>
            <a:off x="6494902" y="6094919"/>
            <a:ext cx="207518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 i="1" spc="-45" dirty="0">
                <a:solidFill>
                  <a:srgbClr val="1F23D5"/>
                </a:solidFill>
                <a:latin typeface="Arial"/>
                <a:cs typeface="Arial"/>
              </a:rPr>
              <a:t>IJRNC</a:t>
            </a:r>
            <a:r>
              <a:rPr sz="1800" i="1" spc="-45" dirty="0">
                <a:solidFill>
                  <a:srgbClr val="1F23D5"/>
                </a:solidFill>
                <a:latin typeface="Arial"/>
                <a:cs typeface="Arial"/>
              </a:rPr>
              <a:t> </a:t>
            </a:r>
            <a:r>
              <a:rPr sz="1800" i="1" dirty="0">
                <a:solidFill>
                  <a:srgbClr val="1F23D5"/>
                </a:solidFill>
                <a:latin typeface="Arial"/>
                <a:cs typeface="Arial"/>
              </a:rPr>
              <a:t>’</a:t>
            </a:r>
            <a:r>
              <a:rPr lang="en-US" sz="1800" i="1" dirty="0">
                <a:solidFill>
                  <a:srgbClr val="1F23D5"/>
                </a:solidFill>
                <a:latin typeface="Arial"/>
                <a:cs typeface="Arial"/>
              </a:rPr>
              <a:t>25</a:t>
            </a:r>
            <a:endParaRPr sz="1800" dirty="0">
              <a:latin typeface="Arial"/>
              <a:cs typeface="Arial"/>
            </a:endParaRPr>
          </a:p>
        </p:txBody>
      </p:sp>
      <p:sp>
        <p:nvSpPr>
          <p:cNvPr id="29" name="Text Placeholder 6 2">
            <a:extLst>
              <a:ext uri="{FF2B5EF4-FFF2-40B4-BE49-F238E27FC236}">
                <a16:creationId xmlns:a16="http://schemas.microsoft.com/office/drawing/2014/main" id="{6373AC7B-DE19-4E75-8D2F-469DD6F37C37}"/>
              </a:ext>
            </a:extLst>
          </p:cNvPr>
          <p:cNvSpPr txBox="1">
            <a:spLocks/>
          </p:cNvSpPr>
          <p:nvPr/>
        </p:nvSpPr>
        <p:spPr>
          <a:xfrm>
            <a:off x="249337" y="208444"/>
            <a:ext cx="8907826" cy="1595157"/>
          </a:xfrm>
          <a:prstGeom prst="rect">
            <a:avLst/>
          </a:prstGeom>
          <a:noFill/>
        </p:spPr>
        <p:txBody>
          <a:bodyPr wrap="square" lIns="52249" tIns="52249" rIns="52249" bIns="52249" anchor="ctr" anchorCtr="0">
            <a:spAutoFit/>
          </a:bodyPr>
          <a:lstStyle>
            <a:lvl1pPr marL="0" indent="0" algn="ctr" defTabSz="2675156" rtl="0" eaLnBrk="1" latinLnBrk="0" hangingPunct="1">
              <a:spcBef>
                <a:spcPct val="20000"/>
              </a:spcBef>
              <a:buFont typeface="Arial" pitchFamily="34" charset="0"/>
              <a:buNone/>
              <a:defRPr sz="2240" b="1" u="sng" kern="1200" baseline="0">
                <a:solidFill>
                  <a:schemeClr val="accent5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2173565" indent="-835986" algn="l" defTabSz="2675156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821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3343946" indent="-668789" algn="l" defTabSz="2675156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704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4681524" indent="-668789" algn="l" defTabSz="2675156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58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6019102" indent="-668789" algn="l" defTabSz="2675156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58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7356679" indent="-668789" algn="l" defTabSz="2675156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58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8694257" indent="-668789" algn="l" defTabSz="2675156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58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0031835" indent="-668789" algn="l" defTabSz="2675156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58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1369413" indent="-668789" algn="l" defTabSz="2675156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58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400" b="0" u="none" dirty="0">
                <a:solidFill>
                  <a:srgbClr val="00AC9F"/>
                </a:solidFill>
                <a:latin typeface="Calibri"/>
                <a:ea typeface="+mj-ea"/>
                <a:cs typeface="Calibri"/>
              </a:rPr>
              <a:t>State Feedback Two-Player Game </a:t>
            </a:r>
          </a:p>
          <a:p>
            <a:r>
              <a:rPr lang="en-US" sz="4400" b="0" u="none" dirty="0">
                <a:solidFill>
                  <a:srgbClr val="00AC9F"/>
                </a:solidFill>
                <a:latin typeface="Calibri"/>
                <a:ea typeface="+mj-ea"/>
                <a:cs typeface="Calibri"/>
              </a:rPr>
              <a:t>Q-functions</a:t>
            </a:r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74B7E831-EC1F-4DE4-92DC-0623D75487ED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5113" y="4025522"/>
            <a:ext cx="3967175" cy="317878"/>
          </a:xfrm>
          <a:prstGeom prst="rect">
            <a:avLst/>
          </a:prstGeom>
        </p:spPr>
      </p:pic>
      <p:sp>
        <p:nvSpPr>
          <p:cNvPr id="98" name="object 9 1">
            <a:extLst>
              <a:ext uri="{FF2B5EF4-FFF2-40B4-BE49-F238E27FC236}">
                <a16:creationId xmlns:a16="http://schemas.microsoft.com/office/drawing/2014/main" id="{DDD57D08-DDBF-448D-82E9-C9128C84E8F0}"/>
              </a:ext>
            </a:extLst>
          </p:cNvPr>
          <p:cNvSpPr txBox="1"/>
          <p:nvPr/>
        </p:nvSpPr>
        <p:spPr>
          <a:xfrm>
            <a:off x="6352582" y="2605777"/>
            <a:ext cx="2300560" cy="289823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 sz="1800" dirty="0">
                <a:solidFill>
                  <a:srgbClr val="FF0000"/>
                </a:solidFill>
                <a:latin typeface="Arial"/>
                <a:cs typeface="Arial"/>
              </a:rPr>
              <a:t>Optimal game policy</a:t>
            </a:r>
            <a:endParaRPr sz="1800" dirty="0">
              <a:latin typeface="Arial"/>
              <a:cs typeface="Arial"/>
            </a:endParaRPr>
          </a:p>
        </p:txBody>
      </p:sp>
      <p:sp>
        <p:nvSpPr>
          <p:cNvPr id="163" name="object 9 2">
            <a:extLst>
              <a:ext uri="{FF2B5EF4-FFF2-40B4-BE49-F238E27FC236}">
                <a16:creationId xmlns:a16="http://schemas.microsoft.com/office/drawing/2014/main" id="{BA034989-BCAD-413D-B8F8-E1B6975F1AE6}"/>
              </a:ext>
            </a:extLst>
          </p:cNvPr>
          <p:cNvSpPr txBox="1"/>
          <p:nvPr/>
        </p:nvSpPr>
        <p:spPr>
          <a:xfrm>
            <a:off x="6387837" y="4572000"/>
            <a:ext cx="2310166" cy="566822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 sz="1800" dirty="0">
                <a:solidFill>
                  <a:srgbClr val="FF0000"/>
                </a:solidFill>
                <a:latin typeface="Arial"/>
                <a:cs typeface="Arial"/>
              </a:rPr>
              <a:t>Bias compensation term</a:t>
            </a:r>
            <a:endParaRPr sz="1800" dirty="0">
              <a:latin typeface="Arial"/>
              <a:cs typeface="Arial"/>
            </a:endParaRPr>
          </a:p>
        </p:txBody>
      </p:sp>
      <p:sp>
        <p:nvSpPr>
          <p:cNvPr id="164" name="object 24 2">
            <a:extLst>
              <a:ext uri="{FF2B5EF4-FFF2-40B4-BE49-F238E27FC236}">
                <a16:creationId xmlns:a16="http://schemas.microsoft.com/office/drawing/2014/main" id="{C86EFDA4-BEE1-44E1-A8F1-9206601C5337}"/>
              </a:ext>
            </a:extLst>
          </p:cNvPr>
          <p:cNvSpPr txBox="1"/>
          <p:nvPr/>
        </p:nvSpPr>
        <p:spPr>
          <a:xfrm>
            <a:off x="371818" y="5415654"/>
            <a:ext cx="8390127" cy="407804"/>
          </a:xfrm>
          <a:prstGeom prst="rect">
            <a:avLst/>
          </a:prstGeom>
        </p:spPr>
        <p:txBody>
          <a:bodyPr vert="horz" wrap="square" lIns="0" tIns="99060" rIns="0" bIns="0" rtlCol="0">
            <a:spAutoFit/>
          </a:bodyPr>
          <a:lstStyle/>
          <a:p>
            <a:pPr marL="354965" indent="-342265">
              <a:lnSpc>
                <a:spcPct val="100000"/>
              </a:lnSpc>
              <a:spcBef>
                <a:spcPts val="780"/>
              </a:spcBef>
              <a:buChar char="•"/>
              <a:tabLst>
                <a:tab pos="354965" algn="l"/>
              </a:tabLst>
            </a:pPr>
            <a:r>
              <a:rPr lang="en-US" sz="2000" dirty="0"/>
              <a:t>Our recent state feedback PI method needs an initially stabilizing policy </a:t>
            </a:r>
            <a:endParaRPr sz="2000" dirty="0">
              <a:latin typeface="Arial"/>
              <a:cs typeface="Arial"/>
            </a:endParaRPr>
          </a:p>
        </p:txBody>
      </p:sp>
      <p:pic>
        <p:nvPicPr>
          <p:cNvPr id="101" name="Picture 100">
            <a:extLst>
              <a:ext uri="{FF2B5EF4-FFF2-40B4-BE49-F238E27FC236}">
                <a16:creationId xmlns:a16="http://schemas.microsoft.com/office/drawing/2014/main" id="{AEFB7A77-DCD4-490D-8491-0569D021749B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5113" y="2590800"/>
            <a:ext cx="3266927" cy="352546"/>
          </a:xfrm>
          <a:prstGeom prst="rect">
            <a:avLst/>
          </a:prstGeom>
        </p:spPr>
      </p:pic>
      <p:grpSp>
        <p:nvGrpSpPr>
          <p:cNvPr id="102" name="Group 101">
            <a:extLst>
              <a:ext uri="{FF2B5EF4-FFF2-40B4-BE49-F238E27FC236}">
                <a16:creationId xmlns:a16="http://schemas.microsoft.com/office/drawing/2014/main" id="{53CB53BC-8788-45ED-894A-4D54BD7CD4AA}"/>
              </a:ext>
            </a:extLst>
          </p:cNvPr>
          <p:cNvGrpSpPr>
            <a:grpSpLocks noChangeAspect="1"/>
          </p:cNvGrpSpPr>
          <p:nvPr>
            <p:custDataLst>
              <p:tags r:id="rId3"/>
            </p:custDataLst>
          </p:nvPr>
        </p:nvGrpSpPr>
        <p:grpSpPr>
          <a:xfrm>
            <a:off x="2234511" y="4671498"/>
            <a:ext cx="3796803" cy="357702"/>
            <a:chOff x="6089877" y="6235056"/>
            <a:chExt cx="3796803" cy="357702"/>
          </a:xfrm>
        </p:grpSpPr>
        <p:sp>
          <p:nvSpPr>
            <p:cNvPr id="103" name="Freeform: Shape 102">
              <a:extLst>
                <a:ext uri="{FF2B5EF4-FFF2-40B4-BE49-F238E27FC236}">
                  <a16:creationId xmlns:a16="http://schemas.microsoft.com/office/drawing/2014/main" id="{8549EC5C-A081-4F84-9BF2-DB4CE7143711}"/>
                </a:ext>
              </a:extLst>
            </p:cNvPr>
            <p:cNvSpPr/>
            <p:nvPr>
              <p:custDataLst>
                <p:tags r:id="rId4"/>
              </p:custDataLst>
            </p:nvPr>
          </p:nvSpPr>
          <p:spPr>
            <a:xfrm>
              <a:off x="6089877" y="6396555"/>
              <a:ext cx="103326" cy="112365"/>
            </a:xfrm>
            <a:custGeom>
              <a:avLst/>
              <a:gdLst>
                <a:gd name="connsiteX0" fmla="*/ 22088 w 103326"/>
                <a:gd name="connsiteY0" fmla="*/ 89124 h 112365"/>
                <a:gd name="connsiteX1" fmla="*/ 51087 w 103326"/>
                <a:gd name="connsiteY1" fmla="*/ 60846 h 112365"/>
                <a:gd name="connsiteX2" fmla="*/ 74969 w 103326"/>
                <a:gd name="connsiteY2" fmla="*/ 38522 h 112365"/>
                <a:gd name="connsiteX3" fmla="*/ 103482 w 103326"/>
                <a:gd name="connsiteY3" fmla="*/ 2555 h 112365"/>
                <a:gd name="connsiteX4" fmla="*/ 100801 w 103326"/>
                <a:gd name="connsiteY4" fmla="*/ 75 h 112365"/>
                <a:gd name="connsiteX5" fmla="*/ 97146 w 103326"/>
                <a:gd name="connsiteY5" fmla="*/ 2803 h 112365"/>
                <a:gd name="connsiteX6" fmla="*/ 78869 w 103326"/>
                <a:gd name="connsiteY6" fmla="*/ 18678 h 112365"/>
                <a:gd name="connsiteX7" fmla="*/ 66440 w 103326"/>
                <a:gd name="connsiteY7" fmla="*/ 10741 h 112365"/>
                <a:gd name="connsiteX8" fmla="*/ 49625 w 103326"/>
                <a:gd name="connsiteY8" fmla="*/ 75 h 112365"/>
                <a:gd name="connsiteX9" fmla="*/ 20138 w 103326"/>
                <a:gd name="connsiteY9" fmla="*/ 28352 h 112365"/>
                <a:gd name="connsiteX10" fmla="*/ 23063 w 103326"/>
                <a:gd name="connsiteY10" fmla="*/ 31081 h 112365"/>
                <a:gd name="connsiteX11" fmla="*/ 26231 w 103326"/>
                <a:gd name="connsiteY11" fmla="*/ 28352 h 112365"/>
                <a:gd name="connsiteX12" fmla="*/ 46945 w 103326"/>
                <a:gd name="connsiteY12" fmla="*/ 16694 h 112365"/>
                <a:gd name="connsiteX13" fmla="*/ 62297 w 103326"/>
                <a:gd name="connsiteY13" fmla="*/ 20415 h 112365"/>
                <a:gd name="connsiteX14" fmla="*/ 81062 w 103326"/>
                <a:gd name="connsiteY14" fmla="*/ 24135 h 112365"/>
                <a:gd name="connsiteX15" fmla="*/ 47188 w 103326"/>
                <a:gd name="connsiteY15" fmla="*/ 56629 h 112365"/>
                <a:gd name="connsiteX16" fmla="*/ 25256 w 103326"/>
                <a:gd name="connsiteY16" fmla="*/ 77465 h 112365"/>
                <a:gd name="connsiteX17" fmla="*/ 155 w 103326"/>
                <a:gd name="connsiteY17" fmla="*/ 109960 h 112365"/>
                <a:gd name="connsiteX18" fmla="*/ 3080 w 103326"/>
                <a:gd name="connsiteY18" fmla="*/ 112440 h 112365"/>
                <a:gd name="connsiteX19" fmla="*/ 6979 w 103326"/>
                <a:gd name="connsiteY19" fmla="*/ 109215 h 112365"/>
                <a:gd name="connsiteX20" fmla="*/ 27693 w 103326"/>
                <a:gd name="connsiteY20" fmla="*/ 93836 h 112365"/>
                <a:gd name="connsiteX21" fmla="*/ 41827 w 103326"/>
                <a:gd name="connsiteY21" fmla="*/ 103262 h 112365"/>
                <a:gd name="connsiteX22" fmla="*/ 57423 w 103326"/>
                <a:gd name="connsiteY22" fmla="*/ 112440 h 112365"/>
                <a:gd name="connsiteX23" fmla="*/ 95683 w 103326"/>
                <a:gd name="connsiteY23" fmla="*/ 74241 h 112365"/>
                <a:gd name="connsiteX24" fmla="*/ 92759 w 103326"/>
                <a:gd name="connsiteY24" fmla="*/ 71760 h 112365"/>
                <a:gd name="connsiteX25" fmla="*/ 89347 w 103326"/>
                <a:gd name="connsiteY25" fmla="*/ 74985 h 112365"/>
                <a:gd name="connsiteX26" fmla="*/ 60104 w 103326"/>
                <a:gd name="connsiteY26" fmla="*/ 95821 h 112365"/>
                <a:gd name="connsiteX27" fmla="*/ 45726 w 103326"/>
                <a:gd name="connsiteY27" fmla="*/ 92596 h 112365"/>
                <a:gd name="connsiteX28" fmla="*/ 28667 w 103326"/>
                <a:gd name="connsiteY28" fmla="*/ 88379 h 112365"/>
                <a:gd name="connsiteX29" fmla="*/ 22088 w 103326"/>
                <a:gd name="connsiteY29" fmla="*/ 89124 h 1123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</a:cxnLst>
              <a:rect l="l" t="t" r="r" b="b"/>
              <a:pathLst>
                <a:path w="103326" h="112365">
                  <a:moveTo>
                    <a:pt x="22088" y="89124"/>
                  </a:moveTo>
                  <a:cubicBezTo>
                    <a:pt x="35247" y="74737"/>
                    <a:pt x="42314" y="68536"/>
                    <a:pt x="51087" y="60846"/>
                  </a:cubicBezTo>
                  <a:cubicBezTo>
                    <a:pt x="51087" y="60598"/>
                    <a:pt x="66196" y="47452"/>
                    <a:pt x="74969" y="38522"/>
                  </a:cubicBezTo>
                  <a:cubicBezTo>
                    <a:pt x="98120" y="15454"/>
                    <a:pt x="103482" y="3547"/>
                    <a:pt x="103482" y="2555"/>
                  </a:cubicBezTo>
                  <a:cubicBezTo>
                    <a:pt x="103482" y="75"/>
                    <a:pt x="101288" y="75"/>
                    <a:pt x="100801" y="75"/>
                  </a:cubicBezTo>
                  <a:cubicBezTo>
                    <a:pt x="99095" y="75"/>
                    <a:pt x="98364" y="571"/>
                    <a:pt x="97146" y="2803"/>
                  </a:cubicBezTo>
                  <a:cubicBezTo>
                    <a:pt x="89835" y="14710"/>
                    <a:pt x="84717" y="18678"/>
                    <a:pt x="78869" y="18678"/>
                  </a:cubicBezTo>
                  <a:cubicBezTo>
                    <a:pt x="73020" y="18678"/>
                    <a:pt x="70096" y="14958"/>
                    <a:pt x="66440" y="10741"/>
                  </a:cubicBezTo>
                  <a:cubicBezTo>
                    <a:pt x="61810" y="5036"/>
                    <a:pt x="57667" y="75"/>
                    <a:pt x="49625" y="75"/>
                  </a:cubicBezTo>
                  <a:cubicBezTo>
                    <a:pt x="31348" y="75"/>
                    <a:pt x="20138" y="23143"/>
                    <a:pt x="20138" y="28352"/>
                  </a:cubicBezTo>
                  <a:cubicBezTo>
                    <a:pt x="20138" y="29592"/>
                    <a:pt x="20869" y="31081"/>
                    <a:pt x="23063" y="31081"/>
                  </a:cubicBezTo>
                  <a:cubicBezTo>
                    <a:pt x="25256" y="31081"/>
                    <a:pt x="25743" y="29840"/>
                    <a:pt x="26231" y="28352"/>
                  </a:cubicBezTo>
                  <a:cubicBezTo>
                    <a:pt x="30861" y="16942"/>
                    <a:pt x="44995" y="16694"/>
                    <a:pt x="46945" y="16694"/>
                  </a:cubicBezTo>
                  <a:cubicBezTo>
                    <a:pt x="52062" y="16694"/>
                    <a:pt x="56692" y="18430"/>
                    <a:pt x="62297" y="20415"/>
                  </a:cubicBezTo>
                  <a:cubicBezTo>
                    <a:pt x="72045" y="24135"/>
                    <a:pt x="74726" y="24135"/>
                    <a:pt x="81062" y="24135"/>
                  </a:cubicBezTo>
                  <a:cubicBezTo>
                    <a:pt x="72289" y="34801"/>
                    <a:pt x="51818" y="52661"/>
                    <a:pt x="47188" y="56629"/>
                  </a:cubicBezTo>
                  <a:lnTo>
                    <a:pt x="25256" y="77465"/>
                  </a:lnTo>
                  <a:cubicBezTo>
                    <a:pt x="8685" y="94085"/>
                    <a:pt x="155" y="108223"/>
                    <a:pt x="155" y="109960"/>
                  </a:cubicBezTo>
                  <a:cubicBezTo>
                    <a:pt x="155" y="112440"/>
                    <a:pt x="2592" y="112440"/>
                    <a:pt x="3080" y="112440"/>
                  </a:cubicBezTo>
                  <a:cubicBezTo>
                    <a:pt x="5029" y="112440"/>
                    <a:pt x="5517" y="111944"/>
                    <a:pt x="6979" y="109215"/>
                  </a:cubicBezTo>
                  <a:cubicBezTo>
                    <a:pt x="12584" y="100534"/>
                    <a:pt x="19894" y="93836"/>
                    <a:pt x="27693" y="93836"/>
                  </a:cubicBezTo>
                  <a:cubicBezTo>
                    <a:pt x="33298" y="93836"/>
                    <a:pt x="35735" y="96069"/>
                    <a:pt x="41827" y="103262"/>
                  </a:cubicBezTo>
                  <a:cubicBezTo>
                    <a:pt x="45970" y="108471"/>
                    <a:pt x="50356" y="112440"/>
                    <a:pt x="57423" y="112440"/>
                  </a:cubicBezTo>
                  <a:cubicBezTo>
                    <a:pt x="81549" y="112440"/>
                    <a:pt x="95683" y="80938"/>
                    <a:pt x="95683" y="74241"/>
                  </a:cubicBezTo>
                  <a:cubicBezTo>
                    <a:pt x="95683" y="73001"/>
                    <a:pt x="94709" y="71760"/>
                    <a:pt x="92759" y="71760"/>
                  </a:cubicBezTo>
                  <a:cubicBezTo>
                    <a:pt x="90566" y="71760"/>
                    <a:pt x="90078" y="73249"/>
                    <a:pt x="89347" y="74985"/>
                  </a:cubicBezTo>
                  <a:cubicBezTo>
                    <a:pt x="83742" y="91108"/>
                    <a:pt x="68146" y="95821"/>
                    <a:pt x="60104" y="95821"/>
                  </a:cubicBezTo>
                  <a:cubicBezTo>
                    <a:pt x="55230" y="95821"/>
                    <a:pt x="50844" y="94333"/>
                    <a:pt x="45726" y="92596"/>
                  </a:cubicBezTo>
                  <a:cubicBezTo>
                    <a:pt x="37440" y="89372"/>
                    <a:pt x="33785" y="88379"/>
                    <a:pt x="28667" y="88379"/>
                  </a:cubicBezTo>
                  <a:cubicBezTo>
                    <a:pt x="28180" y="88379"/>
                    <a:pt x="24281" y="88379"/>
                    <a:pt x="22088" y="89124"/>
                  </a:cubicBezTo>
                  <a:close/>
                </a:path>
              </a:pathLst>
            </a:custGeom>
            <a:solidFill>
              <a:srgbClr val="000000"/>
            </a:solidFill>
            <a:ln w="2442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4" name="Freeform: Shape 103">
              <a:extLst>
                <a:ext uri="{FF2B5EF4-FFF2-40B4-BE49-F238E27FC236}">
                  <a16:creationId xmlns:a16="http://schemas.microsoft.com/office/drawing/2014/main" id="{389AF195-0582-4ADF-B205-47C3D94119AB}"/>
                </a:ext>
              </a:extLst>
            </p:cNvPr>
            <p:cNvSpPr/>
            <p:nvPr>
              <p:custDataLst>
                <p:tags r:id="rId5"/>
              </p:custDataLst>
            </p:nvPr>
          </p:nvSpPr>
          <p:spPr>
            <a:xfrm>
              <a:off x="6227571" y="6320157"/>
              <a:ext cx="56537" cy="248046"/>
            </a:xfrm>
            <a:custGeom>
              <a:avLst/>
              <a:gdLst>
                <a:gd name="connsiteX0" fmla="*/ 56697 w 56537"/>
                <a:gd name="connsiteY0" fmla="*/ 245641 h 248046"/>
                <a:gd name="connsiteX1" fmla="*/ 52555 w 56537"/>
                <a:gd name="connsiteY1" fmla="*/ 240184 h 248046"/>
                <a:gd name="connsiteX2" fmla="*/ 14295 w 56537"/>
                <a:gd name="connsiteY2" fmla="*/ 124098 h 248046"/>
                <a:gd name="connsiteX3" fmla="*/ 53529 w 56537"/>
                <a:gd name="connsiteY3" fmla="*/ 6772 h 248046"/>
                <a:gd name="connsiteX4" fmla="*/ 56697 w 56537"/>
                <a:gd name="connsiteY4" fmla="*/ 2555 h 248046"/>
                <a:gd name="connsiteX5" fmla="*/ 54260 w 56537"/>
                <a:gd name="connsiteY5" fmla="*/ 75 h 248046"/>
                <a:gd name="connsiteX6" fmla="*/ 15513 w 56537"/>
                <a:gd name="connsiteY6" fmla="*/ 48444 h 248046"/>
                <a:gd name="connsiteX7" fmla="*/ 160 w 56537"/>
                <a:gd name="connsiteY7" fmla="*/ 124098 h 248046"/>
                <a:gd name="connsiteX8" fmla="*/ 16244 w 56537"/>
                <a:gd name="connsiteY8" fmla="*/ 201489 h 248046"/>
                <a:gd name="connsiteX9" fmla="*/ 54260 w 56537"/>
                <a:gd name="connsiteY9" fmla="*/ 248122 h 248046"/>
                <a:gd name="connsiteX10" fmla="*/ 56697 w 56537"/>
                <a:gd name="connsiteY10" fmla="*/ 245641 h 2480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6537" h="248046">
                  <a:moveTo>
                    <a:pt x="56697" y="245641"/>
                  </a:moveTo>
                  <a:cubicBezTo>
                    <a:pt x="56697" y="244897"/>
                    <a:pt x="56697" y="244401"/>
                    <a:pt x="52555" y="240184"/>
                  </a:cubicBezTo>
                  <a:cubicBezTo>
                    <a:pt x="22093" y="208930"/>
                    <a:pt x="14295" y="162049"/>
                    <a:pt x="14295" y="124098"/>
                  </a:cubicBezTo>
                  <a:cubicBezTo>
                    <a:pt x="14295" y="80938"/>
                    <a:pt x="23555" y="37778"/>
                    <a:pt x="53529" y="6772"/>
                  </a:cubicBezTo>
                  <a:cubicBezTo>
                    <a:pt x="56697" y="3795"/>
                    <a:pt x="56697" y="3299"/>
                    <a:pt x="56697" y="2555"/>
                  </a:cubicBezTo>
                  <a:cubicBezTo>
                    <a:pt x="56697" y="819"/>
                    <a:pt x="55723" y="75"/>
                    <a:pt x="54260" y="75"/>
                  </a:cubicBezTo>
                  <a:cubicBezTo>
                    <a:pt x="51824" y="75"/>
                    <a:pt x="29891" y="16942"/>
                    <a:pt x="15513" y="48444"/>
                  </a:cubicBezTo>
                  <a:cubicBezTo>
                    <a:pt x="3085" y="75729"/>
                    <a:pt x="160" y="103262"/>
                    <a:pt x="160" y="124098"/>
                  </a:cubicBezTo>
                  <a:cubicBezTo>
                    <a:pt x="160" y="143446"/>
                    <a:pt x="2841" y="173460"/>
                    <a:pt x="16244" y="201489"/>
                  </a:cubicBezTo>
                  <a:cubicBezTo>
                    <a:pt x="30866" y="231999"/>
                    <a:pt x="51824" y="248122"/>
                    <a:pt x="54260" y="248122"/>
                  </a:cubicBezTo>
                  <a:cubicBezTo>
                    <a:pt x="55723" y="248122"/>
                    <a:pt x="56697" y="247378"/>
                    <a:pt x="56697" y="245641"/>
                  </a:cubicBezTo>
                  <a:close/>
                </a:path>
              </a:pathLst>
            </a:custGeom>
            <a:solidFill>
              <a:srgbClr val="000000"/>
            </a:solidFill>
            <a:ln w="2442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5" name="Freeform: Shape 104">
              <a:extLst>
                <a:ext uri="{FF2B5EF4-FFF2-40B4-BE49-F238E27FC236}">
                  <a16:creationId xmlns:a16="http://schemas.microsoft.com/office/drawing/2014/main" id="{FBC6A4F6-8530-48E0-BE03-2D8CE6BE5FD0}"/>
                </a:ext>
              </a:extLst>
            </p:cNvPr>
            <p:cNvSpPr/>
            <p:nvPr>
              <p:custDataLst>
                <p:tags r:id="rId6"/>
              </p:custDataLst>
            </p:nvPr>
          </p:nvSpPr>
          <p:spPr>
            <a:xfrm>
              <a:off x="6311619" y="6334047"/>
              <a:ext cx="110393" cy="174873"/>
            </a:xfrm>
            <a:custGeom>
              <a:avLst/>
              <a:gdLst>
                <a:gd name="connsiteX0" fmla="*/ 56701 w 110393"/>
                <a:gd name="connsiteY0" fmla="*/ 2803 h 174873"/>
                <a:gd name="connsiteX1" fmla="*/ 53533 w 110393"/>
                <a:gd name="connsiteY1" fmla="*/ 75 h 174873"/>
                <a:gd name="connsiteX2" fmla="*/ 23803 w 110393"/>
                <a:gd name="connsiteY2" fmla="*/ 2555 h 174873"/>
                <a:gd name="connsiteX3" fmla="*/ 19172 w 110393"/>
                <a:gd name="connsiteY3" fmla="*/ 7516 h 174873"/>
                <a:gd name="connsiteX4" fmla="*/ 25021 w 110393"/>
                <a:gd name="connsiteY4" fmla="*/ 10493 h 174873"/>
                <a:gd name="connsiteX5" fmla="*/ 37206 w 110393"/>
                <a:gd name="connsiteY5" fmla="*/ 14710 h 174873"/>
                <a:gd name="connsiteX6" fmla="*/ 36475 w 110393"/>
                <a:gd name="connsiteY6" fmla="*/ 19670 h 174873"/>
                <a:gd name="connsiteX7" fmla="*/ 1139 w 110393"/>
                <a:gd name="connsiteY7" fmla="*/ 162545 h 174873"/>
                <a:gd name="connsiteX8" fmla="*/ 164 w 110393"/>
                <a:gd name="connsiteY8" fmla="*/ 168003 h 174873"/>
                <a:gd name="connsiteX9" fmla="*/ 7231 w 110393"/>
                <a:gd name="connsiteY9" fmla="*/ 174948 h 174873"/>
                <a:gd name="connsiteX10" fmla="*/ 15517 w 110393"/>
                <a:gd name="connsiteY10" fmla="*/ 169739 h 174873"/>
                <a:gd name="connsiteX11" fmla="*/ 29164 w 110393"/>
                <a:gd name="connsiteY11" fmla="*/ 115417 h 174873"/>
                <a:gd name="connsiteX12" fmla="*/ 57432 w 110393"/>
                <a:gd name="connsiteY12" fmla="*/ 136501 h 174873"/>
                <a:gd name="connsiteX13" fmla="*/ 56701 w 110393"/>
                <a:gd name="connsiteY13" fmla="*/ 141710 h 174873"/>
                <a:gd name="connsiteX14" fmla="*/ 55727 w 110393"/>
                <a:gd name="connsiteY14" fmla="*/ 150391 h 174873"/>
                <a:gd name="connsiteX15" fmla="*/ 78146 w 110393"/>
                <a:gd name="connsiteY15" fmla="*/ 174948 h 174873"/>
                <a:gd name="connsiteX16" fmla="*/ 97398 w 110393"/>
                <a:gd name="connsiteY16" fmla="*/ 161801 h 174873"/>
                <a:gd name="connsiteX17" fmla="*/ 106171 w 110393"/>
                <a:gd name="connsiteY17" fmla="*/ 136749 h 174873"/>
                <a:gd name="connsiteX18" fmla="*/ 103247 w 110393"/>
                <a:gd name="connsiteY18" fmla="*/ 134268 h 174873"/>
                <a:gd name="connsiteX19" fmla="*/ 99835 w 110393"/>
                <a:gd name="connsiteY19" fmla="*/ 138733 h 174873"/>
                <a:gd name="connsiteX20" fmla="*/ 78634 w 110393"/>
                <a:gd name="connsiteY20" fmla="*/ 169491 h 174873"/>
                <a:gd name="connsiteX21" fmla="*/ 70836 w 110393"/>
                <a:gd name="connsiteY21" fmla="*/ 157833 h 174873"/>
                <a:gd name="connsiteX22" fmla="*/ 72785 w 110393"/>
                <a:gd name="connsiteY22" fmla="*/ 143942 h 174873"/>
                <a:gd name="connsiteX23" fmla="*/ 73760 w 110393"/>
                <a:gd name="connsiteY23" fmla="*/ 136253 h 174873"/>
                <a:gd name="connsiteX24" fmla="*/ 37693 w 110393"/>
                <a:gd name="connsiteY24" fmla="*/ 110208 h 174873"/>
                <a:gd name="connsiteX25" fmla="*/ 58651 w 110393"/>
                <a:gd name="connsiteY25" fmla="*/ 91852 h 174873"/>
                <a:gd name="connsiteX26" fmla="*/ 93499 w 110393"/>
                <a:gd name="connsiteY26" fmla="*/ 68040 h 174873"/>
                <a:gd name="connsiteX27" fmla="*/ 95692 w 110393"/>
                <a:gd name="connsiteY27" fmla="*/ 68288 h 174873"/>
                <a:gd name="connsiteX28" fmla="*/ 100810 w 110393"/>
                <a:gd name="connsiteY28" fmla="*/ 70272 h 174873"/>
                <a:gd name="connsiteX29" fmla="*/ 101785 w 110393"/>
                <a:gd name="connsiteY29" fmla="*/ 71264 h 174873"/>
                <a:gd name="connsiteX30" fmla="*/ 87894 w 110393"/>
                <a:gd name="connsiteY30" fmla="*/ 84659 h 174873"/>
                <a:gd name="connsiteX31" fmla="*/ 97155 w 110393"/>
                <a:gd name="connsiteY31" fmla="*/ 93340 h 174873"/>
                <a:gd name="connsiteX32" fmla="*/ 110558 w 110393"/>
                <a:gd name="connsiteY32" fmla="*/ 78210 h 174873"/>
                <a:gd name="connsiteX33" fmla="*/ 93987 w 110393"/>
                <a:gd name="connsiteY33" fmla="*/ 62583 h 174873"/>
                <a:gd name="connsiteX34" fmla="*/ 58407 w 110393"/>
                <a:gd name="connsiteY34" fmla="*/ 84411 h 174873"/>
                <a:gd name="connsiteX35" fmla="*/ 31357 w 110393"/>
                <a:gd name="connsiteY35" fmla="*/ 107479 h 174873"/>
                <a:gd name="connsiteX36" fmla="*/ 56701 w 110393"/>
                <a:gd name="connsiteY36" fmla="*/ 2803 h 1748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</a:cxnLst>
              <a:rect l="l" t="t" r="r" b="b"/>
              <a:pathLst>
                <a:path w="110393" h="174873">
                  <a:moveTo>
                    <a:pt x="56701" y="2803"/>
                  </a:moveTo>
                  <a:cubicBezTo>
                    <a:pt x="56701" y="2555"/>
                    <a:pt x="56701" y="75"/>
                    <a:pt x="53533" y="75"/>
                  </a:cubicBezTo>
                  <a:cubicBezTo>
                    <a:pt x="47928" y="75"/>
                    <a:pt x="30139" y="2059"/>
                    <a:pt x="23803" y="2555"/>
                  </a:cubicBezTo>
                  <a:cubicBezTo>
                    <a:pt x="21853" y="2803"/>
                    <a:pt x="19172" y="3051"/>
                    <a:pt x="19172" y="7516"/>
                  </a:cubicBezTo>
                  <a:cubicBezTo>
                    <a:pt x="19172" y="10493"/>
                    <a:pt x="21366" y="10493"/>
                    <a:pt x="25021" y="10493"/>
                  </a:cubicBezTo>
                  <a:cubicBezTo>
                    <a:pt x="36718" y="10493"/>
                    <a:pt x="37206" y="12229"/>
                    <a:pt x="37206" y="14710"/>
                  </a:cubicBezTo>
                  <a:lnTo>
                    <a:pt x="36475" y="19670"/>
                  </a:lnTo>
                  <a:lnTo>
                    <a:pt x="1139" y="162545"/>
                  </a:lnTo>
                  <a:cubicBezTo>
                    <a:pt x="164" y="166018"/>
                    <a:pt x="164" y="166514"/>
                    <a:pt x="164" y="168003"/>
                  </a:cubicBezTo>
                  <a:cubicBezTo>
                    <a:pt x="164" y="173708"/>
                    <a:pt x="5038" y="174948"/>
                    <a:pt x="7231" y="174948"/>
                  </a:cubicBezTo>
                  <a:cubicBezTo>
                    <a:pt x="10399" y="174948"/>
                    <a:pt x="14055" y="172715"/>
                    <a:pt x="15517" y="169739"/>
                  </a:cubicBezTo>
                  <a:cubicBezTo>
                    <a:pt x="16735" y="167506"/>
                    <a:pt x="27702" y="121618"/>
                    <a:pt x="29164" y="115417"/>
                  </a:cubicBezTo>
                  <a:cubicBezTo>
                    <a:pt x="37449" y="116161"/>
                    <a:pt x="57432" y="120129"/>
                    <a:pt x="57432" y="136501"/>
                  </a:cubicBezTo>
                  <a:cubicBezTo>
                    <a:pt x="57432" y="138237"/>
                    <a:pt x="57432" y="139229"/>
                    <a:pt x="56701" y="141710"/>
                  </a:cubicBezTo>
                  <a:cubicBezTo>
                    <a:pt x="56214" y="144686"/>
                    <a:pt x="55727" y="147663"/>
                    <a:pt x="55727" y="150391"/>
                  </a:cubicBezTo>
                  <a:cubicBezTo>
                    <a:pt x="55727" y="165026"/>
                    <a:pt x="65474" y="174948"/>
                    <a:pt x="78146" y="174948"/>
                  </a:cubicBezTo>
                  <a:cubicBezTo>
                    <a:pt x="85457" y="174948"/>
                    <a:pt x="92037" y="170979"/>
                    <a:pt x="97398" y="161801"/>
                  </a:cubicBezTo>
                  <a:cubicBezTo>
                    <a:pt x="103491" y="150887"/>
                    <a:pt x="106171" y="137245"/>
                    <a:pt x="106171" y="136749"/>
                  </a:cubicBezTo>
                  <a:cubicBezTo>
                    <a:pt x="106171" y="134268"/>
                    <a:pt x="103978" y="134268"/>
                    <a:pt x="103247" y="134268"/>
                  </a:cubicBezTo>
                  <a:cubicBezTo>
                    <a:pt x="100810" y="134268"/>
                    <a:pt x="100566" y="135260"/>
                    <a:pt x="99835" y="138733"/>
                  </a:cubicBezTo>
                  <a:cubicBezTo>
                    <a:pt x="94961" y="156840"/>
                    <a:pt x="89356" y="169491"/>
                    <a:pt x="78634" y="169491"/>
                  </a:cubicBezTo>
                  <a:cubicBezTo>
                    <a:pt x="74004" y="169491"/>
                    <a:pt x="70836" y="166762"/>
                    <a:pt x="70836" y="157833"/>
                  </a:cubicBezTo>
                  <a:cubicBezTo>
                    <a:pt x="70836" y="153616"/>
                    <a:pt x="71810" y="147911"/>
                    <a:pt x="72785" y="143942"/>
                  </a:cubicBezTo>
                  <a:cubicBezTo>
                    <a:pt x="73760" y="139725"/>
                    <a:pt x="73760" y="138733"/>
                    <a:pt x="73760" y="136253"/>
                  </a:cubicBezTo>
                  <a:cubicBezTo>
                    <a:pt x="73760" y="120129"/>
                    <a:pt x="58407" y="112936"/>
                    <a:pt x="37693" y="110208"/>
                  </a:cubicBezTo>
                  <a:cubicBezTo>
                    <a:pt x="45248" y="105743"/>
                    <a:pt x="53046" y="97805"/>
                    <a:pt x="58651" y="91852"/>
                  </a:cubicBezTo>
                  <a:cubicBezTo>
                    <a:pt x="70348" y="78706"/>
                    <a:pt x="81558" y="68040"/>
                    <a:pt x="93499" y="68040"/>
                  </a:cubicBezTo>
                  <a:cubicBezTo>
                    <a:pt x="94961" y="68040"/>
                    <a:pt x="95205" y="68040"/>
                    <a:pt x="95692" y="68288"/>
                  </a:cubicBezTo>
                  <a:cubicBezTo>
                    <a:pt x="98617" y="68784"/>
                    <a:pt x="98860" y="68784"/>
                    <a:pt x="100810" y="70272"/>
                  </a:cubicBezTo>
                  <a:cubicBezTo>
                    <a:pt x="101297" y="70520"/>
                    <a:pt x="101297" y="70768"/>
                    <a:pt x="101785" y="71264"/>
                  </a:cubicBezTo>
                  <a:cubicBezTo>
                    <a:pt x="90087" y="72008"/>
                    <a:pt x="87894" y="81682"/>
                    <a:pt x="87894" y="84659"/>
                  </a:cubicBezTo>
                  <a:cubicBezTo>
                    <a:pt x="87894" y="88627"/>
                    <a:pt x="90575" y="93340"/>
                    <a:pt x="97155" y="93340"/>
                  </a:cubicBezTo>
                  <a:cubicBezTo>
                    <a:pt x="103491" y="93340"/>
                    <a:pt x="110558" y="87883"/>
                    <a:pt x="110558" y="78210"/>
                  </a:cubicBezTo>
                  <a:cubicBezTo>
                    <a:pt x="110558" y="70768"/>
                    <a:pt x="104953" y="62583"/>
                    <a:pt x="93987" y="62583"/>
                  </a:cubicBezTo>
                  <a:cubicBezTo>
                    <a:pt x="87163" y="62583"/>
                    <a:pt x="75953" y="64567"/>
                    <a:pt x="58407" y="84411"/>
                  </a:cubicBezTo>
                  <a:cubicBezTo>
                    <a:pt x="50122" y="93836"/>
                    <a:pt x="40617" y="103758"/>
                    <a:pt x="31357" y="107479"/>
                  </a:cubicBezTo>
                  <a:lnTo>
                    <a:pt x="56701" y="2803"/>
                  </a:lnTo>
                  <a:close/>
                </a:path>
              </a:pathLst>
            </a:custGeom>
            <a:solidFill>
              <a:srgbClr val="000000"/>
            </a:solidFill>
            <a:ln w="2442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6" name="Freeform: Shape 105">
              <a:extLst>
                <a:ext uri="{FF2B5EF4-FFF2-40B4-BE49-F238E27FC236}">
                  <a16:creationId xmlns:a16="http://schemas.microsoft.com/office/drawing/2014/main" id="{E70B169F-94BA-43FA-AF67-0BE973ABDD2B}"/>
                </a:ext>
              </a:extLst>
            </p:cNvPr>
            <p:cNvSpPr/>
            <p:nvPr>
              <p:custDataLst>
                <p:tags r:id="rId7"/>
              </p:custDataLst>
            </p:nvPr>
          </p:nvSpPr>
          <p:spPr>
            <a:xfrm>
              <a:off x="6446646" y="6320157"/>
              <a:ext cx="56537" cy="248046"/>
            </a:xfrm>
            <a:custGeom>
              <a:avLst/>
              <a:gdLst>
                <a:gd name="connsiteX0" fmla="*/ 56707 w 56537"/>
                <a:gd name="connsiteY0" fmla="*/ 124098 h 248046"/>
                <a:gd name="connsiteX1" fmla="*/ 40623 w 56537"/>
                <a:gd name="connsiteY1" fmla="*/ 46708 h 248046"/>
                <a:gd name="connsiteX2" fmla="*/ 2607 w 56537"/>
                <a:gd name="connsiteY2" fmla="*/ 75 h 248046"/>
                <a:gd name="connsiteX3" fmla="*/ 170 w 56537"/>
                <a:gd name="connsiteY3" fmla="*/ 2555 h 248046"/>
                <a:gd name="connsiteX4" fmla="*/ 4800 w 56537"/>
                <a:gd name="connsiteY4" fmla="*/ 8260 h 248046"/>
                <a:gd name="connsiteX5" fmla="*/ 42573 w 56537"/>
                <a:gd name="connsiteY5" fmla="*/ 124098 h 248046"/>
                <a:gd name="connsiteX6" fmla="*/ 3338 w 56537"/>
                <a:gd name="connsiteY6" fmla="*/ 241424 h 248046"/>
                <a:gd name="connsiteX7" fmla="*/ 170 w 56537"/>
                <a:gd name="connsiteY7" fmla="*/ 245641 h 248046"/>
                <a:gd name="connsiteX8" fmla="*/ 2607 w 56537"/>
                <a:gd name="connsiteY8" fmla="*/ 248122 h 248046"/>
                <a:gd name="connsiteX9" fmla="*/ 41354 w 56537"/>
                <a:gd name="connsiteY9" fmla="*/ 199753 h 248046"/>
                <a:gd name="connsiteX10" fmla="*/ 56707 w 56537"/>
                <a:gd name="connsiteY10" fmla="*/ 124098 h 2480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6537" h="248046">
                  <a:moveTo>
                    <a:pt x="56707" y="124098"/>
                  </a:moveTo>
                  <a:cubicBezTo>
                    <a:pt x="56707" y="104751"/>
                    <a:pt x="54026" y="74737"/>
                    <a:pt x="40623" y="46708"/>
                  </a:cubicBezTo>
                  <a:cubicBezTo>
                    <a:pt x="26001" y="16198"/>
                    <a:pt x="5044" y="75"/>
                    <a:pt x="2607" y="75"/>
                  </a:cubicBezTo>
                  <a:cubicBezTo>
                    <a:pt x="1145" y="75"/>
                    <a:pt x="170" y="1067"/>
                    <a:pt x="170" y="2555"/>
                  </a:cubicBezTo>
                  <a:cubicBezTo>
                    <a:pt x="170" y="3299"/>
                    <a:pt x="170" y="3795"/>
                    <a:pt x="4800" y="8260"/>
                  </a:cubicBezTo>
                  <a:cubicBezTo>
                    <a:pt x="28682" y="32817"/>
                    <a:pt x="42573" y="72256"/>
                    <a:pt x="42573" y="124098"/>
                  </a:cubicBezTo>
                  <a:cubicBezTo>
                    <a:pt x="42573" y="166514"/>
                    <a:pt x="33556" y="210171"/>
                    <a:pt x="3338" y="241424"/>
                  </a:cubicBezTo>
                  <a:cubicBezTo>
                    <a:pt x="170" y="244401"/>
                    <a:pt x="170" y="244897"/>
                    <a:pt x="170" y="245641"/>
                  </a:cubicBezTo>
                  <a:cubicBezTo>
                    <a:pt x="170" y="247129"/>
                    <a:pt x="1145" y="248122"/>
                    <a:pt x="2607" y="248122"/>
                  </a:cubicBezTo>
                  <a:cubicBezTo>
                    <a:pt x="5044" y="248122"/>
                    <a:pt x="26976" y="231254"/>
                    <a:pt x="41354" y="199753"/>
                  </a:cubicBezTo>
                  <a:cubicBezTo>
                    <a:pt x="53782" y="172467"/>
                    <a:pt x="56707" y="144934"/>
                    <a:pt x="56707" y="124098"/>
                  </a:cubicBezTo>
                  <a:close/>
                </a:path>
              </a:pathLst>
            </a:custGeom>
            <a:solidFill>
              <a:srgbClr val="000000"/>
            </a:solidFill>
            <a:ln w="2442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7" name="Freeform: Shape 106">
              <a:extLst>
                <a:ext uri="{FF2B5EF4-FFF2-40B4-BE49-F238E27FC236}">
                  <a16:creationId xmlns:a16="http://schemas.microsoft.com/office/drawing/2014/main" id="{7D587924-0D2B-4DF2-8305-0EA029F8C4C2}"/>
                </a:ext>
              </a:extLst>
            </p:cNvPr>
            <p:cNvSpPr/>
            <p:nvPr>
              <p:custDataLst>
                <p:tags r:id="rId8"/>
              </p:custDataLst>
            </p:nvPr>
          </p:nvSpPr>
          <p:spPr>
            <a:xfrm>
              <a:off x="6608864" y="6415159"/>
              <a:ext cx="162056" cy="58042"/>
            </a:xfrm>
            <a:custGeom>
              <a:avLst/>
              <a:gdLst>
                <a:gd name="connsiteX0" fmla="*/ 153947 w 162056"/>
                <a:gd name="connsiteY0" fmla="*/ 9997 h 58042"/>
                <a:gd name="connsiteX1" fmla="*/ 162233 w 162056"/>
                <a:gd name="connsiteY1" fmla="*/ 5036 h 58042"/>
                <a:gd name="connsiteX2" fmla="*/ 154191 w 162056"/>
                <a:gd name="connsiteY2" fmla="*/ 75 h 58042"/>
                <a:gd name="connsiteX3" fmla="*/ 8218 w 162056"/>
                <a:gd name="connsiteY3" fmla="*/ 75 h 58042"/>
                <a:gd name="connsiteX4" fmla="*/ 176 w 162056"/>
                <a:gd name="connsiteY4" fmla="*/ 5036 h 58042"/>
                <a:gd name="connsiteX5" fmla="*/ 8462 w 162056"/>
                <a:gd name="connsiteY5" fmla="*/ 9997 h 58042"/>
                <a:gd name="connsiteX6" fmla="*/ 153947 w 162056"/>
                <a:gd name="connsiteY6" fmla="*/ 9997 h 58042"/>
                <a:gd name="connsiteX7" fmla="*/ 154191 w 162056"/>
                <a:gd name="connsiteY7" fmla="*/ 58118 h 58042"/>
                <a:gd name="connsiteX8" fmla="*/ 162233 w 162056"/>
                <a:gd name="connsiteY8" fmla="*/ 53157 h 58042"/>
                <a:gd name="connsiteX9" fmla="*/ 153947 w 162056"/>
                <a:gd name="connsiteY9" fmla="*/ 48196 h 58042"/>
                <a:gd name="connsiteX10" fmla="*/ 8462 w 162056"/>
                <a:gd name="connsiteY10" fmla="*/ 48196 h 58042"/>
                <a:gd name="connsiteX11" fmla="*/ 176 w 162056"/>
                <a:gd name="connsiteY11" fmla="*/ 53157 h 58042"/>
                <a:gd name="connsiteX12" fmla="*/ 8218 w 162056"/>
                <a:gd name="connsiteY12" fmla="*/ 58118 h 58042"/>
                <a:gd name="connsiteX13" fmla="*/ 154191 w 162056"/>
                <a:gd name="connsiteY13" fmla="*/ 58118 h 580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62056" h="58042">
                  <a:moveTo>
                    <a:pt x="153947" y="9997"/>
                  </a:moveTo>
                  <a:cubicBezTo>
                    <a:pt x="157603" y="9997"/>
                    <a:pt x="162233" y="9997"/>
                    <a:pt x="162233" y="5036"/>
                  </a:cubicBezTo>
                  <a:cubicBezTo>
                    <a:pt x="162233" y="75"/>
                    <a:pt x="157603" y="75"/>
                    <a:pt x="154191" y="75"/>
                  </a:cubicBezTo>
                  <a:lnTo>
                    <a:pt x="8218" y="75"/>
                  </a:lnTo>
                  <a:cubicBezTo>
                    <a:pt x="4807" y="75"/>
                    <a:pt x="176" y="75"/>
                    <a:pt x="176" y="5036"/>
                  </a:cubicBezTo>
                  <a:cubicBezTo>
                    <a:pt x="176" y="9997"/>
                    <a:pt x="4807" y="9997"/>
                    <a:pt x="8462" y="9997"/>
                  </a:cubicBezTo>
                  <a:lnTo>
                    <a:pt x="153947" y="9997"/>
                  </a:lnTo>
                  <a:close/>
                  <a:moveTo>
                    <a:pt x="154191" y="58118"/>
                  </a:moveTo>
                  <a:cubicBezTo>
                    <a:pt x="157603" y="58118"/>
                    <a:pt x="162233" y="58118"/>
                    <a:pt x="162233" y="53157"/>
                  </a:cubicBezTo>
                  <a:cubicBezTo>
                    <a:pt x="162233" y="48196"/>
                    <a:pt x="157603" y="48196"/>
                    <a:pt x="153947" y="48196"/>
                  </a:cubicBezTo>
                  <a:lnTo>
                    <a:pt x="8462" y="48196"/>
                  </a:lnTo>
                  <a:cubicBezTo>
                    <a:pt x="4807" y="48196"/>
                    <a:pt x="176" y="48196"/>
                    <a:pt x="176" y="53157"/>
                  </a:cubicBezTo>
                  <a:cubicBezTo>
                    <a:pt x="176" y="58118"/>
                    <a:pt x="4807" y="58118"/>
                    <a:pt x="8218" y="58118"/>
                  </a:cubicBezTo>
                  <a:lnTo>
                    <a:pt x="154191" y="58118"/>
                  </a:lnTo>
                  <a:close/>
                </a:path>
              </a:pathLst>
            </a:custGeom>
            <a:solidFill>
              <a:srgbClr val="000000"/>
            </a:solidFill>
            <a:ln w="2442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8" name="Freeform: Shape 107">
              <a:extLst>
                <a:ext uri="{FF2B5EF4-FFF2-40B4-BE49-F238E27FC236}">
                  <a16:creationId xmlns:a16="http://schemas.microsoft.com/office/drawing/2014/main" id="{2708B07E-7CAB-4719-ADAD-1D809911725B}"/>
                </a:ext>
              </a:extLst>
            </p:cNvPr>
            <p:cNvSpPr/>
            <p:nvPr>
              <p:custDataLst>
                <p:tags r:id="rId9"/>
              </p:custDataLst>
            </p:nvPr>
          </p:nvSpPr>
          <p:spPr>
            <a:xfrm>
              <a:off x="6901675" y="6295350"/>
              <a:ext cx="46789" cy="297408"/>
            </a:xfrm>
            <a:custGeom>
              <a:avLst/>
              <a:gdLst>
                <a:gd name="connsiteX0" fmla="*/ 187 w 46789"/>
                <a:gd name="connsiteY0" fmla="*/ 297475 h 297408"/>
                <a:gd name="connsiteX1" fmla="*/ 46976 w 46789"/>
                <a:gd name="connsiteY1" fmla="*/ 297475 h 297408"/>
                <a:gd name="connsiteX2" fmla="*/ 46976 w 46789"/>
                <a:gd name="connsiteY2" fmla="*/ 287553 h 297408"/>
                <a:gd name="connsiteX3" fmla="*/ 9935 w 46789"/>
                <a:gd name="connsiteY3" fmla="*/ 287553 h 297408"/>
                <a:gd name="connsiteX4" fmla="*/ 9935 w 46789"/>
                <a:gd name="connsiteY4" fmla="*/ 9989 h 297408"/>
                <a:gd name="connsiteX5" fmla="*/ 46976 w 46789"/>
                <a:gd name="connsiteY5" fmla="*/ 9989 h 297408"/>
                <a:gd name="connsiteX6" fmla="*/ 46976 w 46789"/>
                <a:gd name="connsiteY6" fmla="*/ 67 h 297408"/>
                <a:gd name="connsiteX7" fmla="*/ 187 w 46789"/>
                <a:gd name="connsiteY7" fmla="*/ 67 h 297408"/>
                <a:gd name="connsiteX8" fmla="*/ 187 w 46789"/>
                <a:gd name="connsiteY8" fmla="*/ 297475 h 2974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6789" h="297408">
                  <a:moveTo>
                    <a:pt x="187" y="297475"/>
                  </a:moveTo>
                  <a:lnTo>
                    <a:pt x="46976" y="297475"/>
                  </a:lnTo>
                  <a:lnTo>
                    <a:pt x="46976" y="287553"/>
                  </a:lnTo>
                  <a:lnTo>
                    <a:pt x="9935" y="287553"/>
                  </a:lnTo>
                  <a:lnTo>
                    <a:pt x="9935" y="9989"/>
                  </a:lnTo>
                  <a:lnTo>
                    <a:pt x="46976" y="9989"/>
                  </a:lnTo>
                  <a:lnTo>
                    <a:pt x="46976" y="67"/>
                  </a:lnTo>
                  <a:lnTo>
                    <a:pt x="187" y="67"/>
                  </a:lnTo>
                  <a:lnTo>
                    <a:pt x="187" y="297475"/>
                  </a:lnTo>
                  <a:close/>
                </a:path>
              </a:pathLst>
            </a:custGeom>
            <a:solidFill>
              <a:srgbClr val="000000"/>
            </a:solidFill>
            <a:ln w="2442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9" name="Freeform: Shape 108">
              <a:extLst>
                <a:ext uri="{FF2B5EF4-FFF2-40B4-BE49-F238E27FC236}">
                  <a16:creationId xmlns:a16="http://schemas.microsoft.com/office/drawing/2014/main" id="{9F8D2544-A357-457C-A5ED-2A132D1A9D7F}"/>
                </a:ext>
              </a:extLst>
            </p:cNvPr>
            <p:cNvSpPr/>
            <p:nvPr>
              <p:custDataLst>
                <p:tags r:id="rId10"/>
              </p:custDataLst>
            </p:nvPr>
          </p:nvSpPr>
          <p:spPr>
            <a:xfrm>
              <a:off x="6960569" y="6335411"/>
              <a:ext cx="200804" cy="169416"/>
            </a:xfrm>
            <a:custGeom>
              <a:avLst/>
              <a:gdLst>
                <a:gd name="connsiteX0" fmla="*/ 111803 w 200804"/>
                <a:gd name="connsiteY0" fmla="*/ 67543 h 169416"/>
                <a:gd name="connsiteX1" fmla="*/ 91333 w 200804"/>
                <a:gd name="connsiteY1" fmla="*/ 18182 h 169416"/>
                <a:gd name="connsiteX2" fmla="*/ 90114 w 200804"/>
                <a:gd name="connsiteY2" fmla="*/ 14957 h 169416"/>
                <a:gd name="connsiteX3" fmla="*/ 104492 w 200804"/>
                <a:gd name="connsiteY3" fmla="*/ 7764 h 169416"/>
                <a:gd name="connsiteX4" fmla="*/ 109366 w 200804"/>
                <a:gd name="connsiteY4" fmla="*/ 3051 h 169416"/>
                <a:gd name="connsiteX5" fmla="*/ 105711 w 200804"/>
                <a:gd name="connsiteY5" fmla="*/ 75 h 169416"/>
                <a:gd name="connsiteX6" fmla="*/ 75005 w 200804"/>
                <a:gd name="connsiteY6" fmla="*/ 819 h 169416"/>
                <a:gd name="connsiteX7" fmla="*/ 47711 w 200804"/>
                <a:gd name="connsiteY7" fmla="*/ 75 h 169416"/>
                <a:gd name="connsiteX8" fmla="*/ 43325 w 200804"/>
                <a:gd name="connsiteY8" fmla="*/ 5036 h 169416"/>
                <a:gd name="connsiteX9" fmla="*/ 48930 w 200804"/>
                <a:gd name="connsiteY9" fmla="*/ 7764 h 169416"/>
                <a:gd name="connsiteX10" fmla="*/ 67207 w 200804"/>
                <a:gd name="connsiteY10" fmla="*/ 15702 h 169416"/>
                <a:gd name="connsiteX11" fmla="*/ 95963 w 200804"/>
                <a:gd name="connsiteY11" fmla="*/ 84907 h 169416"/>
                <a:gd name="connsiteX12" fmla="*/ 44543 w 200804"/>
                <a:gd name="connsiteY12" fmla="*/ 141213 h 169416"/>
                <a:gd name="connsiteX13" fmla="*/ 41375 w 200804"/>
                <a:gd name="connsiteY13" fmla="*/ 143942 h 169416"/>
                <a:gd name="connsiteX14" fmla="*/ 5552 w 200804"/>
                <a:gd name="connsiteY14" fmla="*/ 161801 h 169416"/>
                <a:gd name="connsiteX15" fmla="*/ 191 w 200804"/>
                <a:gd name="connsiteY15" fmla="*/ 166762 h 169416"/>
                <a:gd name="connsiteX16" fmla="*/ 3359 w 200804"/>
                <a:gd name="connsiteY16" fmla="*/ 169491 h 169416"/>
                <a:gd name="connsiteX17" fmla="*/ 26266 w 200804"/>
                <a:gd name="connsiteY17" fmla="*/ 168747 h 169416"/>
                <a:gd name="connsiteX18" fmla="*/ 53560 w 200804"/>
                <a:gd name="connsiteY18" fmla="*/ 169491 h 169416"/>
                <a:gd name="connsiteX19" fmla="*/ 57947 w 200804"/>
                <a:gd name="connsiteY19" fmla="*/ 164530 h 169416"/>
                <a:gd name="connsiteX20" fmla="*/ 55022 w 200804"/>
                <a:gd name="connsiteY20" fmla="*/ 161801 h 169416"/>
                <a:gd name="connsiteX21" fmla="*/ 45274 w 200804"/>
                <a:gd name="connsiteY21" fmla="*/ 154112 h 169416"/>
                <a:gd name="connsiteX22" fmla="*/ 51854 w 200804"/>
                <a:gd name="connsiteY22" fmla="*/ 142950 h 169416"/>
                <a:gd name="connsiteX23" fmla="*/ 76711 w 200804"/>
                <a:gd name="connsiteY23" fmla="*/ 116161 h 169416"/>
                <a:gd name="connsiteX24" fmla="*/ 98644 w 200804"/>
                <a:gd name="connsiteY24" fmla="*/ 91852 h 169416"/>
                <a:gd name="connsiteX25" fmla="*/ 123257 w 200804"/>
                <a:gd name="connsiteY25" fmla="*/ 151135 h 169416"/>
                <a:gd name="connsiteX26" fmla="*/ 124475 w 200804"/>
                <a:gd name="connsiteY26" fmla="*/ 154608 h 169416"/>
                <a:gd name="connsiteX27" fmla="*/ 110341 w 200804"/>
                <a:gd name="connsiteY27" fmla="*/ 161801 h 169416"/>
                <a:gd name="connsiteX28" fmla="*/ 105467 w 200804"/>
                <a:gd name="connsiteY28" fmla="*/ 166514 h 169416"/>
                <a:gd name="connsiteX29" fmla="*/ 109122 w 200804"/>
                <a:gd name="connsiteY29" fmla="*/ 169491 h 169416"/>
                <a:gd name="connsiteX30" fmla="*/ 139828 w 200804"/>
                <a:gd name="connsiteY30" fmla="*/ 168747 h 169416"/>
                <a:gd name="connsiteX31" fmla="*/ 166878 w 200804"/>
                <a:gd name="connsiteY31" fmla="*/ 169491 h 169416"/>
                <a:gd name="connsiteX32" fmla="*/ 171508 w 200804"/>
                <a:gd name="connsiteY32" fmla="*/ 164778 h 169416"/>
                <a:gd name="connsiteX33" fmla="*/ 167122 w 200804"/>
                <a:gd name="connsiteY33" fmla="*/ 161801 h 169416"/>
                <a:gd name="connsiteX34" fmla="*/ 146164 w 200804"/>
                <a:gd name="connsiteY34" fmla="*/ 150887 h 169416"/>
                <a:gd name="connsiteX35" fmla="*/ 114727 w 200804"/>
                <a:gd name="connsiteY35" fmla="*/ 74241 h 169416"/>
                <a:gd name="connsiteX36" fmla="*/ 164685 w 200804"/>
                <a:gd name="connsiteY36" fmla="*/ 20415 h 169416"/>
                <a:gd name="connsiteX37" fmla="*/ 195634 w 200804"/>
                <a:gd name="connsiteY37" fmla="*/ 7764 h 169416"/>
                <a:gd name="connsiteX38" fmla="*/ 200995 w 200804"/>
                <a:gd name="connsiteY38" fmla="*/ 2803 h 169416"/>
                <a:gd name="connsiteX39" fmla="*/ 197827 w 200804"/>
                <a:gd name="connsiteY39" fmla="*/ 75 h 169416"/>
                <a:gd name="connsiteX40" fmla="*/ 174920 w 200804"/>
                <a:gd name="connsiteY40" fmla="*/ 819 h 169416"/>
                <a:gd name="connsiteX41" fmla="*/ 147870 w 200804"/>
                <a:gd name="connsiteY41" fmla="*/ 75 h 169416"/>
                <a:gd name="connsiteX42" fmla="*/ 143240 w 200804"/>
                <a:gd name="connsiteY42" fmla="*/ 5036 h 169416"/>
                <a:gd name="connsiteX43" fmla="*/ 146164 w 200804"/>
                <a:gd name="connsiteY43" fmla="*/ 7764 h 169416"/>
                <a:gd name="connsiteX44" fmla="*/ 155912 w 200804"/>
                <a:gd name="connsiteY44" fmla="*/ 15454 h 169416"/>
                <a:gd name="connsiteX45" fmla="*/ 151282 w 200804"/>
                <a:gd name="connsiteY45" fmla="*/ 24383 h 169416"/>
                <a:gd name="connsiteX46" fmla="*/ 111803 w 200804"/>
                <a:gd name="connsiteY46" fmla="*/ 67543 h 1694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</a:cxnLst>
              <a:rect l="l" t="t" r="r" b="b"/>
              <a:pathLst>
                <a:path w="200804" h="169416">
                  <a:moveTo>
                    <a:pt x="111803" y="67543"/>
                  </a:moveTo>
                  <a:lnTo>
                    <a:pt x="91333" y="18182"/>
                  </a:lnTo>
                  <a:cubicBezTo>
                    <a:pt x="90602" y="16198"/>
                    <a:pt x="90114" y="15206"/>
                    <a:pt x="90114" y="14957"/>
                  </a:cubicBezTo>
                  <a:cubicBezTo>
                    <a:pt x="90114" y="13469"/>
                    <a:pt x="94257" y="8756"/>
                    <a:pt x="104492" y="7764"/>
                  </a:cubicBezTo>
                  <a:cubicBezTo>
                    <a:pt x="106929" y="7516"/>
                    <a:pt x="109366" y="7268"/>
                    <a:pt x="109366" y="3051"/>
                  </a:cubicBezTo>
                  <a:cubicBezTo>
                    <a:pt x="109366" y="75"/>
                    <a:pt x="106442" y="75"/>
                    <a:pt x="105711" y="75"/>
                  </a:cubicBezTo>
                  <a:cubicBezTo>
                    <a:pt x="95719" y="75"/>
                    <a:pt x="85240" y="819"/>
                    <a:pt x="75005" y="819"/>
                  </a:cubicBezTo>
                  <a:cubicBezTo>
                    <a:pt x="68913" y="819"/>
                    <a:pt x="53804" y="75"/>
                    <a:pt x="47711" y="75"/>
                  </a:cubicBezTo>
                  <a:cubicBezTo>
                    <a:pt x="46249" y="75"/>
                    <a:pt x="43325" y="75"/>
                    <a:pt x="43325" y="5036"/>
                  </a:cubicBezTo>
                  <a:cubicBezTo>
                    <a:pt x="43325" y="7764"/>
                    <a:pt x="45762" y="7764"/>
                    <a:pt x="48930" y="7764"/>
                  </a:cubicBezTo>
                  <a:cubicBezTo>
                    <a:pt x="63552" y="7764"/>
                    <a:pt x="65014" y="10245"/>
                    <a:pt x="67207" y="15702"/>
                  </a:cubicBezTo>
                  <a:lnTo>
                    <a:pt x="95963" y="84907"/>
                  </a:lnTo>
                  <a:lnTo>
                    <a:pt x="44543" y="141213"/>
                  </a:lnTo>
                  <a:lnTo>
                    <a:pt x="41375" y="143942"/>
                  </a:lnTo>
                  <a:cubicBezTo>
                    <a:pt x="29434" y="157088"/>
                    <a:pt x="17981" y="161057"/>
                    <a:pt x="5552" y="161801"/>
                  </a:cubicBezTo>
                  <a:cubicBezTo>
                    <a:pt x="2384" y="162049"/>
                    <a:pt x="191" y="162049"/>
                    <a:pt x="191" y="166762"/>
                  </a:cubicBezTo>
                  <a:cubicBezTo>
                    <a:pt x="191" y="167010"/>
                    <a:pt x="191" y="169491"/>
                    <a:pt x="3359" y="169491"/>
                  </a:cubicBezTo>
                  <a:cubicBezTo>
                    <a:pt x="10670" y="169491"/>
                    <a:pt x="18712" y="168747"/>
                    <a:pt x="26266" y="168747"/>
                  </a:cubicBezTo>
                  <a:cubicBezTo>
                    <a:pt x="35283" y="168747"/>
                    <a:pt x="44787" y="169491"/>
                    <a:pt x="53560" y="169491"/>
                  </a:cubicBezTo>
                  <a:cubicBezTo>
                    <a:pt x="55022" y="169491"/>
                    <a:pt x="57947" y="169491"/>
                    <a:pt x="57947" y="164530"/>
                  </a:cubicBezTo>
                  <a:cubicBezTo>
                    <a:pt x="57947" y="162049"/>
                    <a:pt x="55510" y="161801"/>
                    <a:pt x="55022" y="161801"/>
                  </a:cubicBezTo>
                  <a:cubicBezTo>
                    <a:pt x="52829" y="161553"/>
                    <a:pt x="45274" y="161057"/>
                    <a:pt x="45274" y="154112"/>
                  </a:cubicBezTo>
                  <a:cubicBezTo>
                    <a:pt x="45274" y="150143"/>
                    <a:pt x="48930" y="146174"/>
                    <a:pt x="51854" y="142950"/>
                  </a:cubicBezTo>
                  <a:lnTo>
                    <a:pt x="76711" y="116161"/>
                  </a:lnTo>
                  <a:lnTo>
                    <a:pt x="98644" y="91852"/>
                  </a:lnTo>
                  <a:lnTo>
                    <a:pt x="123257" y="151135"/>
                  </a:lnTo>
                  <a:cubicBezTo>
                    <a:pt x="124231" y="153864"/>
                    <a:pt x="124475" y="154112"/>
                    <a:pt x="124475" y="154608"/>
                  </a:cubicBezTo>
                  <a:cubicBezTo>
                    <a:pt x="124475" y="156592"/>
                    <a:pt x="119845" y="160809"/>
                    <a:pt x="110341" y="161801"/>
                  </a:cubicBezTo>
                  <a:cubicBezTo>
                    <a:pt x="107660" y="162049"/>
                    <a:pt x="105467" y="162297"/>
                    <a:pt x="105467" y="166514"/>
                  </a:cubicBezTo>
                  <a:cubicBezTo>
                    <a:pt x="105467" y="169491"/>
                    <a:pt x="108148" y="169491"/>
                    <a:pt x="109122" y="169491"/>
                  </a:cubicBezTo>
                  <a:cubicBezTo>
                    <a:pt x="115946" y="169491"/>
                    <a:pt x="133004" y="168747"/>
                    <a:pt x="139828" y="168747"/>
                  </a:cubicBezTo>
                  <a:cubicBezTo>
                    <a:pt x="145920" y="168747"/>
                    <a:pt x="160786" y="169491"/>
                    <a:pt x="166878" y="169491"/>
                  </a:cubicBezTo>
                  <a:cubicBezTo>
                    <a:pt x="168584" y="169491"/>
                    <a:pt x="171508" y="169491"/>
                    <a:pt x="171508" y="164778"/>
                  </a:cubicBezTo>
                  <a:cubicBezTo>
                    <a:pt x="171508" y="161801"/>
                    <a:pt x="169071" y="161801"/>
                    <a:pt x="167122" y="161801"/>
                  </a:cubicBezTo>
                  <a:cubicBezTo>
                    <a:pt x="150794" y="161553"/>
                    <a:pt x="150307" y="160809"/>
                    <a:pt x="146164" y="150887"/>
                  </a:cubicBezTo>
                  <a:cubicBezTo>
                    <a:pt x="136660" y="127819"/>
                    <a:pt x="120332" y="89124"/>
                    <a:pt x="114727" y="74241"/>
                  </a:cubicBezTo>
                  <a:cubicBezTo>
                    <a:pt x="131299" y="56877"/>
                    <a:pt x="156886" y="27360"/>
                    <a:pt x="164685" y="20415"/>
                  </a:cubicBezTo>
                  <a:cubicBezTo>
                    <a:pt x="171752" y="14461"/>
                    <a:pt x="181012" y="8508"/>
                    <a:pt x="195634" y="7764"/>
                  </a:cubicBezTo>
                  <a:cubicBezTo>
                    <a:pt x="198802" y="7516"/>
                    <a:pt x="200995" y="7516"/>
                    <a:pt x="200995" y="2803"/>
                  </a:cubicBezTo>
                  <a:cubicBezTo>
                    <a:pt x="200995" y="2555"/>
                    <a:pt x="200995" y="75"/>
                    <a:pt x="197827" y="75"/>
                  </a:cubicBezTo>
                  <a:cubicBezTo>
                    <a:pt x="190516" y="75"/>
                    <a:pt x="182474" y="819"/>
                    <a:pt x="174920" y="819"/>
                  </a:cubicBezTo>
                  <a:cubicBezTo>
                    <a:pt x="165903" y="819"/>
                    <a:pt x="156643" y="75"/>
                    <a:pt x="147870" y="75"/>
                  </a:cubicBezTo>
                  <a:cubicBezTo>
                    <a:pt x="146408" y="75"/>
                    <a:pt x="143240" y="75"/>
                    <a:pt x="143240" y="5036"/>
                  </a:cubicBezTo>
                  <a:cubicBezTo>
                    <a:pt x="143240" y="6772"/>
                    <a:pt x="144458" y="7516"/>
                    <a:pt x="146164" y="7764"/>
                  </a:cubicBezTo>
                  <a:cubicBezTo>
                    <a:pt x="148357" y="8012"/>
                    <a:pt x="155912" y="8508"/>
                    <a:pt x="155912" y="15454"/>
                  </a:cubicBezTo>
                  <a:cubicBezTo>
                    <a:pt x="155912" y="18926"/>
                    <a:pt x="153231" y="22151"/>
                    <a:pt x="151282" y="24383"/>
                  </a:cubicBezTo>
                  <a:lnTo>
                    <a:pt x="111803" y="67543"/>
                  </a:lnTo>
                  <a:close/>
                </a:path>
              </a:pathLst>
            </a:custGeom>
            <a:solidFill>
              <a:srgbClr val="000000"/>
            </a:solidFill>
            <a:ln w="2442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10" name="Freeform: Shape 109">
              <a:extLst>
                <a:ext uri="{FF2B5EF4-FFF2-40B4-BE49-F238E27FC236}">
                  <a16:creationId xmlns:a16="http://schemas.microsoft.com/office/drawing/2014/main" id="{021AEFAC-64F6-46AB-BD19-129457601959}"/>
                </a:ext>
              </a:extLst>
            </p:cNvPr>
            <p:cNvSpPr/>
            <p:nvPr>
              <p:custDataLst>
                <p:tags r:id="rId11"/>
              </p:custDataLst>
            </p:nvPr>
          </p:nvSpPr>
          <p:spPr>
            <a:xfrm>
              <a:off x="7188141" y="6294312"/>
              <a:ext cx="126063" cy="120501"/>
            </a:xfrm>
            <a:custGeom>
              <a:avLst/>
              <a:gdLst>
                <a:gd name="connsiteX0" fmla="*/ 67411 w 126063"/>
                <a:gd name="connsiteY0" fmla="*/ 8579 h 120501"/>
                <a:gd name="connsiteX1" fmla="*/ 119440 w 126063"/>
                <a:gd name="connsiteY1" fmla="*/ 8579 h 120501"/>
                <a:gd name="connsiteX2" fmla="*/ 126263 w 126063"/>
                <a:gd name="connsiteY2" fmla="*/ 4412 h 120501"/>
                <a:gd name="connsiteX3" fmla="*/ 119440 w 126063"/>
                <a:gd name="connsiteY3" fmla="*/ 71 h 120501"/>
                <a:gd name="connsiteX4" fmla="*/ 7024 w 126063"/>
                <a:gd name="connsiteY4" fmla="*/ 71 h 120501"/>
                <a:gd name="connsiteX5" fmla="*/ 200 w 126063"/>
                <a:gd name="connsiteY5" fmla="*/ 4238 h 120501"/>
                <a:gd name="connsiteX6" fmla="*/ 7024 w 126063"/>
                <a:gd name="connsiteY6" fmla="*/ 8579 h 120501"/>
                <a:gd name="connsiteX7" fmla="*/ 59052 w 126063"/>
                <a:gd name="connsiteY7" fmla="*/ 8579 h 120501"/>
                <a:gd name="connsiteX8" fmla="*/ 59052 w 126063"/>
                <a:gd name="connsiteY8" fmla="*/ 113801 h 120501"/>
                <a:gd name="connsiteX9" fmla="*/ 63317 w 126063"/>
                <a:gd name="connsiteY9" fmla="*/ 120572 h 120501"/>
                <a:gd name="connsiteX10" fmla="*/ 67411 w 126063"/>
                <a:gd name="connsiteY10" fmla="*/ 113801 h 120501"/>
                <a:gd name="connsiteX11" fmla="*/ 67411 w 126063"/>
                <a:gd name="connsiteY11" fmla="*/ 8579 h 1205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6063" h="120501">
                  <a:moveTo>
                    <a:pt x="67411" y="8579"/>
                  </a:moveTo>
                  <a:lnTo>
                    <a:pt x="119440" y="8579"/>
                  </a:lnTo>
                  <a:cubicBezTo>
                    <a:pt x="122169" y="8579"/>
                    <a:pt x="126263" y="8579"/>
                    <a:pt x="126263" y="4412"/>
                  </a:cubicBezTo>
                  <a:cubicBezTo>
                    <a:pt x="126263" y="71"/>
                    <a:pt x="122340" y="71"/>
                    <a:pt x="119440" y="71"/>
                  </a:cubicBezTo>
                  <a:lnTo>
                    <a:pt x="7024" y="71"/>
                  </a:lnTo>
                  <a:cubicBezTo>
                    <a:pt x="4465" y="71"/>
                    <a:pt x="200" y="71"/>
                    <a:pt x="200" y="4238"/>
                  </a:cubicBezTo>
                  <a:cubicBezTo>
                    <a:pt x="200" y="8579"/>
                    <a:pt x="4124" y="8579"/>
                    <a:pt x="7024" y="8579"/>
                  </a:cubicBezTo>
                  <a:lnTo>
                    <a:pt x="59052" y="8579"/>
                  </a:lnTo>
                  <a:lnTo>
                    <a:pt x="59052" y="113801"/>
                  </a:lnTo>
                  <a:cubicBezTo>
                    <a:pt x="59052" y="116579"/>
                    <a:pt x="59052" y="120572"/>
                    <a:pt x="63317" y="120572"/>
                  </a:cubicBezTo>
                  <a:cubicBezTo>
                    <a:pt x="67411" y="120572"/>
                    <a:pt x="67411" y="116405"/>
                    <a:pt x="67411" y="113801"/>
                  </a:cubicBezTo>
                  <a:lnTo>
                    <a:pt x="67411" y="8579"/>
                  </a:lnTo>
                  <a:close/>
                </a:path>
              </a:pathLst>
            </a:custGeom>
            <a:solidFill>
              <a:srgbClr val="000000"/>
            </a:solidFill>
            <a:ln w="2442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11" name="Freeform: Shape 110">
              <a:extLst>
                <a:ext uri="{FF2B5EF4-FFF2-40B4-BE49-F238E27FC236}">
                  <a16:creationId xmlns:a16="http://schemas.microsoft.com/office/drawing/2014/main" id="{9F9E4EE3-2226-4483-B4E4-FCBFBD3B837E}"/>
                </a:ext>
              </a:extLst>
            </p:cNvPr>
            <p:cNvSpPr/>
            <p:nvPr>
              <p:custDataLst>
                <p:tags r:id="rId12"/>
              </p:custDataLst>
            </p:nvPr>
          </p:nvSpPr>
          <p:spPr>
            <a:xfrm>
              <a:off x="7363626" y="6318792"/>
              <a:ext cx="56537" cy="248046"/>
            </a:xfrm>
            <a:custGeom>
              <a:avLst/>
              <a:gdLst>
                <a:gd name="connsiteX0" fmla="*/ 56744 w 56537"/>
                <a:gd name="connsiteY0" fmla="*/ 245641 h 248046"/>
                <a:gd name="connsiteX1" fmla="*/ 52601 w 56537"/>
                <a:gd name="connsiteY1" fmla="*/ 240184 h 248046"/>
                <a:gd name="connsiteX2" fmla="*/ 14341 w 56537"/>
                <a:gd name="connsiteY2" fmla="*/ 124098 h 248046"/>
                <a:gd name="connsiteX3" fmla="*/ 53576 w 56537"/>
                <a:gd name="connsiteY3" fmla="*/ 6772 h 248046"/>
                <a:gd name="connsiteX4" fmla="*/ 56744 w 56537"/>
                <a:gd name="connsiteY4" fmla="*/ 2555 h 248046"/>
                <a:gd name="connsiteX5" fmla="*/ 54307 w 56537"/>
                <a:gd name="connsiteY5" fmla="*/ 75 h 248046"/>
                <a:gd name="connsiteX6" fmla="*/ 15560 w 56537"/>
                <a:gd name="connsiteY6" fmla="*/ 48444 h 248046"/>
                <a:gd name="connsiteX7" fmla="*/ 207 w 56537"/>
                <a:gd name="connsiteY7" fmla="*/ 124098 h 248046"/>
                <a:gd name="connsiteX8" fmla="*/ 16291 w 56537"/>
                <a:gd name="connsiteY8" fmla="*/ 201489 h 248046"/>
                <a:gd name="connsiteX9" fmla="*/ 54307 w 56537"/>
                <a:gd name="connsiteY9" fmla="*/ 248122 h 248046"/>
                <a:gd name="connsiteX10" fmla="*/ 56744 w 56537"/>
                <a:gd name="connsiteY10" fmla="*/ 245641 h 2480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6537" h="248046">
                  <a:moveTo>
                    <a:pt x="56744" y="245641"/>
                  </a:moveTo>
                  <a:cubicBezTo>
                    <a:pt x="56744" y="244897"/>
                    <a:pt x="56744" y="244401"/>
                    <a:pt x="52601" y="240184"/>
                  </a:cubicBezTo>
                  <a:cubicBezTo>
                    <a:pt x="22139" y="208930"/>
                    <a:pt x="14341" y="162049"/>
                    <a:pt x="14341" y="124098"/>
                  </a:cubicBezTo>
                  <a:cubicBezTo>
                    <a:pt x="14341" y="80938"/>
                    <a:pt x="23601" y="37778"/>
                    <a:pt x="53576" y="6772"/>
                  </a:cubicBezTo>
                  <a:cubicBezTo>
                    <a:pt x="56744" y="3795"/>
                    <a:pt x="56744" y="3299"/>
                    <a:pt x="56744" y="2555"/>
                  </a:cubicBezTo>
                  <a:cubicBezTo>
                    <a:pt x="56744" y="819"/>
                    <a:pt x="55769" y="75"/>
                    <a:pt x="54307" y="75"/>
                  </a:cubicBezTo>
                  <a:cubicBezTo>
                    <a:pt x="51870" y="75"/>
                    <a:pt x="29937" y="16942"/>
                    <a:pt x="15560" y="48444"/>
                  </a:cubicBezTo>
                  <a:cubicBezTo>
                    <a:pt x="3131" y="75729"/>
                    <a:pt x="207" y="103262"/>
                    <a:pt x="207" y="124098"/>
                  </a:cubicBezTo>
                  <a:cubicBezTo>
                    <a:pt x="207" y="143446"/>
                    <a:pt x="2887" y="173459"/>
                    <a:pt x="16291" y="201489"/>
                  </a:cubicBezTo>
                  <a:cubicBezTo>
                    <a:pt x="30912" y="231999"/>
                    <a:pt x="51870" y="248122"/>
                    <a:pt x="54307" y="248122"/>
                  </a:cubicBezTo>
                  <a:cubicBezTo>
                    <a:pt x="55769" y="248122"/>
                    <a:pt x="56744" y="247377"/>
                    <a:pt x="56744" y="245641"/>
                  </a:cubicBezTo>
                  <a:close/>
                </a:path>
              </a:pathLst>
            </a:custGeom>
            <a:solidFill>
              <a:srgbClr val="000000"/>
            </a:solidFill>
            <a:ln w="2442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12" name="Freeform: Shape 111">
              <a:extLst>
                <a:ext uri="{FF2B5EF4-FFF2-40B4-BE49-F238E27FC236}">
                  <a16:creationId xmlns:a16="http://schemas.microsoft.com/office/drawing/2014/main" id="{522CD5D1-5E5F-4D9D-BCE4-990CDCBB4DA9}"/>
                </a:ext>
              </a:extLst>
            </p:cNvPr>
            <p:cNvSpPr/>
            <p:nvPr>
              <p:custDataLst>
                <p:tags r:id="rId13"/>
              </p:custDataLst>
            </p:nvPr>
          </p:nvSpPr>
          <p:spPr>
            <a:xfrm>
              <a:off x="7447673" y="6332683"/>
              <a:ext cx="110393" cy="174873"/>
            </a:xfrm>
            <a:custGeom>
              <a:avLst/>
              <a:gdLst>
                <a:gd name="connsiteX0" fmla="*/ 56748 w 110393"/>
                <a:gd name="connsiteY0" fmla="*/ 2803 h 174873"/>
                <a:gd name="connsiteX1" fmla="*/ 53580 w 110393"/>
                <a:gd name="connsiteY1" fmla="*/ 75 h 174873"/>
                <a:gd name="connsiteX2" fmla="*/ 23849 w 110393"/>
                <a:gd name="connsiteY2" fmla="*/ 2555 h 174873"/>
                <a:gd name="connsiteX3" fmla="*/ 19219 w 110393"/>
                <a:gd name="connsiteY3" fmla="*/ 7516 h 174873"/>
                <a:gd name="connsiteX4" fmla="*/ 25067 w 110393"/>
                <a:gd name="connsiteY4" fmla="*/ 10493 h 174873"/>
                <a:gd name="connsiteX5" fmla="*/ 37252 w 110393"/>
                <a:gd name="connsiteY5" fmla="*/ 14709 h 174873"/>
                <a:gd name="connsiteX6" fmla="*/ 36521 w 110393"/>
                <a:gd name="connsiteY6" fmla="*/ 19670 h 174873"/>
                <a:gd name="connsiteX7" fmla="*/ 1185 w 110393"/>
                <a:gd name="connsiteY7" fmla="*/ 162545 h 174873"/>
                <a:gd name="connsiteX8" fmla="*/ 211 w 110393"/>
                <a:gd name="connsiteY8" fmla="*/ 168002 h 174873"/>
                <a:gd name="connsiteX9" fmla="*/ 7278 w 110393"/>
                <a:gd name="connsiteY9" fmla="*/ 174948 h 174873"/>
                <a:gd name="connsiteX10" fmla="*/ 15563 w 110393"/>
                <a:gd name="connsiteY10" fmla="*/ 169739 h 174873"/>
                <a:gd name="connsiteX11" fmla="*/ 29210 w 110393"/>
                <a:gd name="connsiteY11" fmla="*/ 115416 h 174873"/>
                <a:gd name="connsiteX12" fmla="*/ 57479 w 110393"/>
                <a:gd name="connsiteY12" fmla="*/ 136501 h 174873"/>
                <a:gd name="connsiteX13" fmla="*/ 56748 w 110393"/>
                <a:gd name="connsiteY13" fmla="*/ 141709 h 174873"/>
                <a:gd name="connsiteX14" fmla="*/ 55773 w 110393"/>
                <a:gd name="connsiteY14" fmla="*/ 150391 h 174873"/>
                <a:gd name="connsiteX15" fmla="*/ 78193 w 110393"/>
                <a:gd name="connsiteY15" fmla="*/ 174948 h 174873"/>
                <a:gd name="connsiteX16" fmla="*/ 97445 w 110393"/>
                <a:gd name="connsiteY16" fmla="*/ 161801 h 174873"/>
                <a:gd name="connsiteX17" fmla="*/ 106218 w 110393"/>
                <a:gd name="connsiteY17" fmla="*/ 136749 h 174873"/>
                <a:gd name="connsiteX18" fmla="*/ 103293 w 110393"/>
                <a:gd name="connsiteY18" fmla="*/ 134268 h 174873"/>
                <a:gd name="connsiteX19" fmla="*/ 99882 w 110393"/>
                <a:gd name="connsiteY19" fmla="*/ 138733 h 174873"/>
                <a:gd name="connsiteX20" fmla="*/ 78680 w 110393"/>
                <a:gd name="connsiteY20" fmla="*/ 169491 h 174873"/>
                <a:gd name="connsiteX21" fmla="*/ 70882 w 110393"/>
                <a:gd name="connsiteY21" fmla="*/ 157833 h 174873"/>
                <a:gd name="connsiteX22" fmla="*/ 72832 w 110393"/>
                <a:gd name="connsiteY22" fmla="*/ 143942 h 174873"/>
                <a:gd name="connsiteX23" fmla="*/ 73806 w 110393"/>
                <a:gd name="connsiteY23" fmla="*/ 136252 h 174873"/>
                <a:gd name="connsiteX24" fmla="*/ 37740 w 110393"/>
                <a:gd name="connsiteY24" fmla="*/ 110208 h 174873"/>
                <a:gd name="connsiteX25" fmla="*/ 58697 w 110393"/>
                <a:gd name="connsiteY25" fmla="*/ 91852 h 174873"/>
                <a:gd name="connsiteX26" fmla="*/ 93546 w 110393"/>
                <a:gd name="connsiteY26" fmla="*/ 68040 h 174873"/>
                <a:gd name="connsiteX27" fmla="*/ 95739 w 110393"/>
                <a:gd name="connsiteY27" fmla="*/ 68288 h 174873"/>
                <a:gd name="connsiteX28" fmla="*/ 100856 w 110393"/>
                <a:gd name="connsiteY28" fmla="*/ 70272 h 174873"/>
                <a:gd name="connsiteX29" fmla="*/ 101831 w 110393"/>
                <a:gd name="connsiteY29" fmla="*/ 71264 h 174873"/>
                <a:gd name="connsiteX30" fmla="*/ 87941 w 110393"/>
                <a:gd name="connsiteY30" fmla="*/ 84659 h 174873"/>
                <a:gd name="connsiteX31" fmla="*/ 97201 w 110393"/>
                <a:gd name="connsiteY31" fmla="*/ 93340 h 174873"/>
                <a:gd name="connsiteX32" fmla="*/ 110604 w 110393"/>
                <a:gd name="connsiteY32" fmla="*/ 78209 h 174873"/>
                <a:gd name="connsiteX33" fmla="*/ 94033 w 110393"/>
                <a:gd name="connsiteY33" fmla="*/ 62582 h 174873"/>
                <a:gd name="connsiteX34" fmla="*/ 58454 w 110393"/>
                <a:gd name="connsiteY34" fmla="*/ 84411 h 174873"/>
                <a:gd name="connsiteX35" fmla="*/ 31404 w 110393"/>
                <a:gd name="connsiteY35" fmla="*/ 107479 h 174873"/>
                <a:gd name="connsiteX36" fmla="*/ 56748 w 110393"/>
                <a:gd name="connsiteY36" fmla="*/ 2803 h 1748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</a:cxnLst>
              <a:rect l="l" t="t" r="r" b="b"/>
              <a:pathLst>
                <a:path w="110393" h="174873">
                  <a:moveTo>
                    <a:pt x="56748" y="2803"/>
                  </a:moveTo>
                  <a:cubicBezTo>
                    <a:pt x="56748" y="2555"/>
                    <a:pt x="56748" y="75"/>
                    <a:pt x="53580" y="75"/>
                  </a:cubicBezTo>
                  <a:cubicBezTo>
                    <a:pt x="47975" y="75"/>
                    <a:pt x="30185" y="2059"/>
                    <a:pt x="23849" y="2555"/>
                  </a:cubicBezTo>
                  <a:cubicBezTo>
                    <a:pt x="21899" y="2803"/>
                    <a:pt x="19219" y="3051"/>
                    <a:pt x="19219" y="7516"/>
                  </a:cubicBezTo>
                  <a:cubicBezTo>
                    <a:pt x="19219" y="10493"/>
                    <a:pt x="21412" y="10493"/>
                    <a:pt x="25067" y="10493"/>
                  </a:cubicBezTo>
                  <a:cubicBezTo>
                    <a:pt x="36765" y="10493"/>
                    <a:pt x="37252" y="12229"/>
                    <a:pt x="37252" y="14709"/>
                  </a:cubicBezTo>
                  <a:lnTo>
                    <a:pt x="36521" y="19670"/>
                  </a:lnTo>
                  <a:lnTo>
                    <a:pt x="1185" y="162545"/>
                  </a:lnTo>
                  <a:cubicBezTo>
                    <a:pt x="211" y="166018"/>
                    <a:pt x="211" y="166514"/>
                    <a:pt x="211" y="168002"/>
                  </a:cubicBezTo>
                  <a:cubicBezTo>
                    <a:pt x="211" y="173708"/>
                    <a:pt x="5085" y="174948"/>
                    <a:pt x="7278" y="174948"/>
                  </a:cubicBezTo>
                  <a:cubicBezTo>
                    <a:pt x="10446" y="174948"/>
                    <a:pt x="14101" y="172715"/>
                    <a:pt x="15563" y="169739"/>
                  </a:cubicBezTo>
                  <a:cubicBezTo>
                    <a:pt x="16782" y="167506"/>
                    <a:pt x="27748" y="121618"/>
                    <a:pt x="29210" y="115416"/>
                  </a:cubicBezTo>
                  <a:cubicBezTo>
                    <a:pt x="37496" y="116161"/>
                    <a:pt x="57479" y="120129"/>
                    <a:pt x="57479" y="136501"/>
                  </a:cubicBezTo>
                  <a:cubicBezTo>
                    <a:pt x="57479" y="138237"/>
                    <a:pt x="57479" y="139229"/>
                    <a:pt x="56748" y="141709"/>
                  </a:cubicBezTo>
                  <a:cubicBezTo>
                    <a:pt x="56260" y="144686"/>
                    <a:pt x="55773" y="147663"/>
                    <a:pt x="55773" y="150391"/>
                  </a:cubicBezTo>
                  <a:cubicBezTo>
                    <a:pt x="55773" y="165026"/>
                    <a:pt x="65521" y="174948"/>
                    <a:pt x="78193" y="174948"/>
                  </a:cubicBezTo>
                  <a:cubicBezTo>
                    <a:pt x="85504" y="174948"/>
                    <a:pt x="92083" y="170979"/>
                    <a:pt x="97445" y="161801"/>
                  </a:cubicBezTo>
                  <a:cubicBezTo>
                    <a:pt x="103537" y="150887"/>
                    <a:pt x="106218" y="137245"/>
                    <a:pt x="106218" y="136749"/>
                  </a:cubicBezTo>
                  <a:cubicBezTo>
                    <a:pt x="106218" y="134268"/>
                    <a:pt x="104024" y="134268"/>
                    <a:pt x="103293" y="134268"/>
                  </a:cubicBezTo>
                  <a:cubicBezTo>
                    <a:pt x="100856" y="134268"/>
                    <a:pt x="100613" y="135260"/>
                    <a:pt x="99882" y="138733"/>
                  </a:cubicBezTo>
                  <a:cubicBezTo>
                    <a:pt x="95008" y="156840"/>
                    <a:pt x="89403" y="169491"/>
                    <a:pt x="78680" y="169491"/>
                  </a:cubicBezTo>
                  <a:cubicBezTo>
                    <a:pt x="74050" y="169491"/>
                    <a:pt x="70882" y="166762"/>
                    <a:pt x="70882" y="157833"/>
                  </a:cubicBezTo>
                  <a:cubicBezTo>
                    <a:pt x="70882" y="153616"/>
                    <a:pt x="71857" y="147911"/>
                    <a:pt x="72832" y="143942"/>
                  </a:cubicBezTo>
                  <a:cubicBezTo>
                    <a:pt x="73806" y="139725"/>
                    <a:pt x="73806" y="138733"/>
                    <a:pt x="73806" y="136252"/>
                  </a:cubicBezTo>
                  <a:cubicBezTo>
                    <a:pt x="73806" y="120129"/>
                    <a:pt x="58454" y="112936"/>
                    <a:pt x="37740" y="110208"/>
                  </a:cubicBezTo>
                  <a:cubicBezTo>
                    <a:pt x="45294" y="105743"/>
                    <a:pt x="53092" y="97805"/>
                    <a:pt x="58697" y="91852"/>
                  </a:cubicBezTo>
                  <a:cubicBezTo>
                    <a:pt x="70395" y="78706"/>
                    <a:pt x="81605" y="68040"/>
                    <a:pt x="93546" y="68040"/>
                  </a:cubicBezTo>
                  <a:cubicBezTo>
                    <a:pt x="95008" y="68040"/>
                    <a:pt x="95251" y="68040"/>
                    <a:pt x="95739" y="68288"/>
                  </a:cubicBezTo>
                  <a:cubicBezTo>
                    <a:pt x="98663" y="68784"/>
                    <a:pt x="98907" y="68784"/>
                    <a:pt x="100856" y="70272"/>
                  </a:cubicBezTo>
                  <a:cubicBezTo>
                    <a:pt x="101344" y="70520"/>
                    <a:pt x="101344" y="70768"/>
                    <a:pt x="101831" y="71264"/>
                  </a:cubicBezTo>
                  <a:cubicBezTo>
                    <a:pt x="90134" y="72008"/>
                    <a:pt x="87941" y="81682"/>
                    <a:pt x="87941" y="84659"/>
                  </a:cubicBezTo>
                  <a:cubicBezTo>
                    <a:pt x="87941" y="88627"/>
                    <a:pt x="90621" y="93340"/>
                    <a:pt x="97201" y="93340"/>
                  </a:cubicBezTo>
                  <a:cubicBezTo>
                    <a:pt x="103537" y="93340"/>
                    <a:pt x="110604" y="87883"/>
                    <a:pt x="110604" y="78209"/>
                  </a:cubicBezTo>
                  <a:cubicBezTo>
                    <a:pt x="110604" y="70768"/>
                    <a:pt x="104999" y="62582"/>
                    <a:pt x="94033" y="62582"/>
                  </a:cubicBezTo>
                  <a:cubicBezTo>
                    <a:pt x="87210" y="62582"/>
                    <a:pt x="76000" y="64567"/>
                    <a:pt x="58454" y="84411"/>
                  </a:cubicBezTo>
                  <a:cubicBezTo>
                    <a:pt x="50168" y="93836"/>
                    <a:pt x="40664" y="103758"/>
                    <a:pt x="31404" y="107479"/>
                  </a:cubicBezTo>
                  <a:lnTo>
                    <a:pt x="56748" y="2803"/>
                  </a:lnTo>
                  <a:close/>
                </a:path>
              </a:pathLst>
            </a:custGeom>
            <a:solidFill>
              <a:srgbClr val="000000"/>
            </a:solidFill>
            <a:ln w="2442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13" name="Freeform: Shape 112">
              <a:extLst>
                <a:ext uri="{FF2B5EF4-FFF2-40B4-BE49-F238E27FC236}">
                  <a16:creationId xmlns:a16="http://schemas.microsoft.com/office/drawing/2014/main" id="{67808149-8ADC-4FAD-B609-F7DBFA175CA9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7582701" y="6318792"/>
              <a:ext cx="56537" cy="248046"/>
            </a:xfrm>
            <a:custGeom>
              <a:avLst/>
              <a:gdLst>
                <a:gd name="connsiteX0" fmla="*/ 56753 w 56537"/>
                <a:gd name="connsiteY0" fmla="*/ 124098 h 248046"/>
                <a:gd name="connsiteX1" fmla="*/ 40669 w 56537"/>
                <a:gd name="connsiteY1" fmla="*/ 46707 h 248046"/>
                <a:gd name="connsiteX2" fmla="*/ 2653 w 56537"/>
                <a:gd name="connsiteY2" fmla="*/ 75 h 248046"/>
                <a:gd name="connsiteX3" fmla="*/ 216 w 56537"/>
                <a:gd name="connsiteY3" fmla="*/ 2555 h 248046"/>
                <a:gd name="connsiteX4" fmla="*/ 4846 w 56537"/>
                <a:gd name="connsiteY4" fmla="*/ 8260 h 248046"/>
                <a:gd name="connsiteX5" fmla="*/ 42619 w 56537"/>
                <a:gd name="connsiteY5" fmla="*/ 124098 h 248046"/>
                <a:gd name="connsiteX6" fmla="*/ 3384 w 56537"/>
                <a:gd name="connsiteY6" fmla="*/ 241424 h 248046"/>
                <a:gd name="connsiteX7" fmla="*/ 216 w 56537"/>
                <a:gd name="connsiteY7" fmla="*/ 245641 h 248046"/>
                <a:gd name="connsiteX8" fmla="*/ 2653 w 56537"/>
                <a:gd name="connsiteY8" fmla="*/ 248122 h 248046"/>
                <a:gd name="connsiteX9" fmla="*/ 41401 w 56537"/>
                <a:gd name="connsiteY9" fmla="*/ 199752 h 248046"/>
                <a:gd name="connsiteX10" fmla="*/ 56753 w 56537"/>
                <a:gd name="connsiteY10" fmla="*/ 124098 h 2480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6537" h="248046">
                  <a:moveTo>
                    <a:pt x="56753" y="124098"/>
                  </a:moveTo>
                  <a:cubicBezTo>
                    <a:pt x="56753" y="104750"/>
                    <a:pt x="54073" y="74737"/>
                    <a:pt x="40669" y="46707"/>
                  </a:cubicBezTo>
                  <a:cubicBezTo>
                    <a:pt x="26048" y="16198"/>
                    <a:pt x="5090" y="75"/>
                    <a:pt x="2653" y="75"/>
                  </a:cubicBezTo>
                  <a:cubicBezTo>
                    <a:pt x="1191" y="75"/>
                    <a:pt x="216" y="1067"/>
                    <a:pt x="216" y="2555"/>
                  </a:cubicBezTo>
                  <a:cubicBezTo>
                    <a:pt x="216" y="3299"/>
                    <a:pt x="216" y="3795"/>
                    <a:pt x="4846" y="8260"/>
                  </a:cubicBezTo>
                  <a:cubicBezTo>
                    <a:pt x="28728" y="32817"/>
                    <a:pt x="42619" y="72256"/>
                    <a:pt x="42619" y="124098"/>
                  </a:cubicBezTo>
                  <a:cubicBezTo>
                    <a:pt x="42619" y="166514"/>
                    <a:pt x="33602" y="210170"/>
                    <a:pt x="3384" y="241424"/>
                  </a:cubicBezTo>
                  <a:cubicBezTo>
                    <a:pt x="216" y="244401"/>
                    <a:pt x="216" y="244897"/>
                    <a:pt x="216" y="245641"/>
                  </a:cubicBezTo>
                  <a:cubicBezTo>
                    <a:pt x="216" y="247129"/>
                    <a:pt x="1191" y="248122"/>
                    <a:pt x="2653" y="248122"/>
                  </a:cubicBezTo>
                  <a:cubicBezTo>
                    <a:pt x="5090" y="248122"/>
                    <a:pt x="27023" y="231254"/>
                    <a:pt x="41401" y="199752"/>
                  </a:cubicBezTo>
                  <a:cubicBezTo>
                    <a:pt x="53829" y="172467"/>
                    <a:pt x="56753" y="144934"/>
                    <a:pt x="56753" y="124098"/>
                  </a:cubicBezTo>
                  <a:close/>
                </a:path>
              </a:pathLst>
            </a:custGeom>
            <a:solidFill>
              <a:srgbClr val="000000"/>
            </a:solidFill>
            <a:ln w="2442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14" name="Freeform: Shape 113">
              <a:extLst>
                <a:ext uri="{FF2B5EF4-FFF2-40B4-BE49-F238E27FC236}">
                  <a16:creationId xmlns:a16="http://schemas.microsoft.com/office/drawing/2014/main" id="{5767A508-0DBF-4C3D-A4EB-FDC3ED5AFA66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7914341" y="6395191"/>
              <a:ext cx="125258" cy="112365"/>
            </a:xfrm>
            <a:custGeom>
              <a:avLst/>
              <a:gdLst>
                <a:gd name="connsiteX0" fmla="*/ 78456 w 125258"/>
                <a:gd name="connsiteY0" fmla="*/ 95821 h 112365"/>
                <a:gd name="connsiteX1" fmla="*/ 100145 w 125258"/>
                <a:gd name="connsiteY1" fmla="*/ 112440 h 112365"/>
                <a:gd name="connsiteX2" fmla="*/ 118178 w 125258"/>
                <a:gd name="connsiteY2" fmla="*/ 98797 h 112365"/>
                <a:gd name="connsiteX3" fmla="*/ 125489 w 125258"/>
                <a:gd name="connsiteY3" fmla="*/ 74241 h 112365"/>
                <a:gd name="connsiteX4" fmla="*/ 122565 w 125258"/>
                <a:gd name="connsiteY4" fmla="*/ 71760 h 112365"/>
                <a:gd name="connsiteX5" fmla="*/ 119153 w 125258"/>
                <a:gd name="connsiteY5" fmla="*/ 76225 h 112365"/>
                <a:gd name="connsiteX6" fmla="*/ 100876 w 125258"/>
                <a:gd name="connsiteY6" fmla="*/ 106983 h 112365"/>
                <a:gd name="connsiteX7" fmla="*/ 93321 w 125258"/>
                <a:gd name="connsiteY7" fmla="*/ 95573 h 112365"/>
                <a:gd name="connsiteX8" fmla="*/ 98195 w 125258"/>
                <a:gd name="connsiteY8" fmla="*/ 69776 h 112365"/>
                <a:gd name="connsiteX9" fmla="*/ 105019 w 125258"/>
                <a:gd name="connsiteY9" fmla="*/ 42987 h 112365"/>
                <a:gd name="connsiteX10" fmla="*/ 109161 w 125258"/>
                <a:gd name="connsiteY10" fmla="*/ 26120 h 112365"/>
                <a:gd name="connsiteX11" fmla="*/ 112817 w 125258"/>
                <a:gd name="connsiteY11" fmla="*/ 9500 h 112365"/>
                <a:gd name="connsiteX12" fmla="*/ 105750 w 125258"/>
                <a:gd name="connsiteY12" fmla="*/ 2803 h 112365"/>
                <a:gd name="connsiteX13" fmla="*/ 96246 w 125258"/>
                <a:gd name="connsiteY13" fmla="*/ 11485 h 112365"/>
                <a:gd name="connsiteX14" fmla="*/ 77968 w 125258"/>
                <a:gd name="connsiteY14" fmla="*/ 86147 h 112365"/>
                <a:gd name="connsiteX15" fmla="*/ 50187 w 125258"/>
                <a:gd name="connsiteY15" fmla="*/ 106983 h 112365"/>
                <a:gd name="connsiteX16" fmla="*/ 35078 w 125258"/>
                <a:gd name="connsiteY16" fmla="*/ 86643 h 112365"/>
                <a:gd name="connsiteX17" fmla="*/ 48238 w 125258"/>
                <a:gd name="connsiteY17" fmla="*/ 36041 h 112365"/>
                <a:gd name="connsiteX18" fmla="*/ 52381 w 125258"/>
                <a:gd name="connsiteY18" fmla="*/ 20415 h 112365"/>
                <a:gd name="connsiteX19" fmla="*/ 32398 w 125258"/>
                <a:gd name="connsiteY19" fmla="*/ 75 h 112365"/>
                <a:gd name="connsiteX20" fmla="*/ 230 w 125258"/>
                <a:gd name="connsiteY20" fmla="*/ 38274 h 112365"/>
                <a:gd name="connsiteX21" fmla="*/ 3154 w 125258"/>
                <a:gd name="connsiteY21" fmla="*/ 40754 h 112365"/>
                <a:gd name="connsiteX22" fmla="*/ 7053 w 125258"/>
                <a:gd name="connsiteY22" fmla="*/ 36290 h 112365"/>
                <a:gd name="connsiteX23" fmla="*/ 31667 w 125258"/>
                <a:gd name="connsiteY23" fmla="*/ 5532 h 112365"/>
                <a:gd name="connsiteX24" fmla="*/ 37759 w 125258"/>
                <a:gd name="connsiteY24" fmla="*/ 13717 h 112365"/>
                <a:gd name="connsiteX25" fmla="*/ 33616 w 125258"/>
                <a:gd name="connsiteY25" fmla="*/ 30584 h 112365"/>
                <a:gd name="connsiteX26" fmla="*/ 19482 w 125258"/>
                <a:gd name="connsiteY26" fmla="*/ 82674 h 112365"/>
                <a:gd name="connsiteX27" fmla="*/ 49456 w 125258"/>
                <a:gd name="connsiteY27" fmla="*/ 112440 h 112365"/>
                <a:gd name="connsiteX28" fmla="*/ 78456 w 125258"/>
                <a:gd name="connsiteY28" fmla="*/ 95821 h 1123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</a:cxnLst>
              <a:rect l="l" t="t" r="r" b="b"/>
              <a:pathLst>
                <a:path w="125258" h="112365">
                  <a:moveTo>
                    <a:pt x="78456" y="95821"/>
                  </a:moveTo>
                  <a:cubicBezTo>
                    <a:pt x="81137" y="105991"/>
                    <a:pt x="89666" y="112440"/>
                    <a:pt x="100145" y="112440"/>
                  </a:cubicBezTo>
                  <a:cubicBezTo>
                    <a:pt x="108674" y="112440"/>
                    <a:pt x="114279" y="106735"/>
                    <a:pt x="118178" y="98797"/>
                  </a:cubicBezTo>
                  <a:cubicBezTo>
                    <a:pt x="122321" y="89868"/>
                    <a:pt x="125489" y="74737"/>
                    <a:pt x="125489" y="74241"/>
                  </a:cubicBezTo>
                  <a:cubicBezTo>
                    <a:pt x="125489" y="71760"/>
                    <a:pt x="123296" y="71760"/>
                    <a:pt x="122565" y="71760"/>
                  </a:cubicBezTo>
                  <a:cubicBezTo>
                    <a:pt x="120128" y="71760"/>
                    <a:pt x="119884" y="72752"/>
                    <a:pt x="119153" y="76225"/>
                  </a:cubicBezTo>
                  <a:cubicBezTo>
                    <a:pt x="115741" y="90116"/>
                    <a:pt x="111111" y="106983"/>
                    <a:pt x="100876" y="106983"/>
                  </a:cubicBezTo>
                  <a:cubicBezTo>
                    <a:pt x="95758" y="106983"/>
                    <a:pt x="93321" y="103758"/>
                    <a:pt x="93321" y="95573"/>
                  </a:cubicBezTo>
                  <a:cubicBezTo>
                    <a:pt x="93321" y="90116"/>
                    <a:pt x="96246" y="78458"/>
                    <a:pt x="98195" y="69776"/>
                  </a:cubicBezTo>
                  <a:lnTo>
                    <a:pt x="105019" y="42987"/>
                  </a:lnTo>
                  <a:cubicBezTo>
                    <a:pt x="105750" y="39266"/>
                    <a:pt x="108187" y="29840"/>
                    <a:pt x="109161" y="26120"/>
                  </a:cubicBezTo>
                  <a:cubicBezTo>
                    <a:pt x="110380" y="20415"/>
                    <a:pt x="112817" y="10989"/>
                    <a:pt x="112817" y="9500"/>
                  </a:cubicBezTo>
                  <a:cubicBezTo>
                    <a:pt x="112817" y="5036"/>
                    <a:pt x="109405" y="2803"/>
                    <a:pt x="105750" y="2803"/>
                  </a:cubicBezTo>
                  <a:cubicBezTo>
                    <a:pt x="104531" y="2803"/>
                    <a:pt x="98195" y="3051"/>
                    <a:pt x="96246" y="11485"/>
                  </a:cubicBezTo>
                  <a:cubicBezTo>
                    <a:pt x="91615" y="29592"/>
                    <a:pt x="80893" y="73000"/>
                    <a:pt x="77968" y="86147"/>
                  </a:cubicBezTo>
                  <a:cubicBezTo>
                    <a:pt x="77725" y="87139"/>
                    <a:pt x="67977" y="106983"/>
                    <a:pt x="50187" y="106983"/>
                  </a:cubicBezTo>
                  <a:cubicBezTo>
                    <a:pt x="37515" y="106983"/>
                    <a:pt x="35078" y="95821"/>
                    <a:pt x="35078" y="86643"/>
                  </a:cubicBezTo>
                  <a:cubicBezTo>
                    <a:pt x="35078" y="72752"/>
                    <a:pt x="41902" y="53157"/>
                    <a:pt x="48238" y="36041"/>
                  </a:cubicBezTo>
                  <a:cubicBezTo>
                    <a:pt x="51162" y="28600"/>
                    <a:pt x="52381" y="25127"/>
                    <a:pt x="52381" y="20415"/>
                  </a:cubicBezTo>
                  <a:cubicBezTo>
                    <a:pt x="52381" y="9252"/>
                    <a:pt x="44582" y="75"/>
                    <a:pt x="32398" y="75"/>
                  </a:cubicBezTo>
                  <a:cubicBezTo>
                    <a:pt x="9247" y="75"/>
                    <a:pt x="230" y="36041"/>
                    <a:pt x="230" y="38274"/>
                  </a:cubicBezTo>
                  <a:cubicBezTo>
                    <a:pt x="230" y="40754"/>
                    <a:pt x="2667" y="40754"/>
                    <a:pt x="3154" y="40754"/>
                  </a:cubicBezTo>
                  <a:cubicBezTo>
                    <a:pt x="5591" y="40754"/>
                    <a:pt x="5835" y="40258"/>
                    <a:pt x="7053" y="36290"/>
                  </a:cubicBezTo>
                  <a:cubicBezTo>
                    <a:pt x="13146" y="14709"/>
                    <a:pt x="22406" y="5532"/>
                    <a:pt x="31667" y="5532"/>
                  </a:cubicBezTo>
                  <a:cubicBezTo>
                    <a:pt x="33860" y="5532"/>
                    <a:pt x="37759" y="5780"/>
                    <a:pt x="37759" y="13717"/>
                  </a:cubicBezTo>
                  <a:cubicBezTo>
                    <a:pt x="37759" y="19670"/>
                    <a:pt x="35078" y="26864"/>
                    <a:pt x="33616" y="30584"/>
                  </a:cubicBezTo>
                  <a:cubicBezTo>
                    <a:pt x="24599" y="55141"/>
                    <a:pt x="19482" y="70520"/>
                    <a:pt x="19482" y="82674"/>
                  </a:cubicBezTo>
                  <a:cubicBezTo>
                    <a:pt x="19482" y="106239"/>
                    <a:pt x="36297" y="112440"/>
                    <a:pt x="49456" y="112440"/>
                  </a:cubicBezTo>
                  <a:cubicBezTo>
                    <a:pt x="65540" y="112440"/>
                    <a:pt x="74313" y="101278"/>
                    <a:pt x="78456" y="95821"/>
                  </a:cubicBezTo>
                  <a:close/>
                </a:path>
              </a:pathLst>
            </a:custGeom>
            <a:solidFill>
              <a:srgbClr val="000000"/>
            </a:solidFill>
            <a:ln w="2442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15" name="Freeform: Shape 114">
              <a:extLst>
                <a:ext uri="{FF2B5EF4-FFF2-40B4-BE49-F238E27FC236}">
                  <a16:creationId xmlns:a16="http://schemas.microsoft.com/office/drawing/2014/main" id="{2C26DAE8-40C5-40CE-8E80-38960A56F50A}"/>
                </a:ext>
              </a:extLst>
            </p:cNvPr>
            <p:cNvSpPr/>
            <p:nvPr>
              <p:custDataLst>
                <p:tags r:id="rId16"/>
              </p:custDataLst>
            </p:nvPr>
          </p:nvSpPr>
          <p:spPr>
            <a:xfrm>
              <a:off x="8065373" y="6426742"/>
              <a:ext cx="62093" cy="115292"/>
            </a:xfrm>
            <a:custGeom>
              <a:avLst/>
              <a:gdLst>
                <a:gd name="connsiteX0" fmla="*/ 38788 w 62093"/>
                <a:gd name="connsiteY0" fmla="*/ 4938 h 115292"/>
                <a:gd name="connsiteX1" fmla="*/ 33671 w 62093"/>
                <a:gd name="connsiteY1" fmla="*/ 76 h 115292"/>
                <a:gd name="connsiteX2" fmla="*/ 236 w 62093"/>
                <a:gd name="connsiteY2" fmla="*/ 11189 h 115292"/>
                <a:gd name="connsiteX3" fmla="*/ 236 w 62093"/>
                <a:gd name="connsiteY3" fmla="*/ 17439 h 115292"/>
                <a:gd name="connsiteX4" fmla="*/ 24971 w 62093"/>
                <a:gd name="connsiteY4" fmla="*/ 12578 h 115292"/>
                <a:gd name="connsiteX5" fmla="*/ 24971 w 62093"/>
                <a:gd name="connsiteY5" fmla="*/ 101130 h 115292"/>
                <a:gd name="connsiteX6" fmla="*/ 7912 w 62093"/>
                <a:gd name="connsiteY6" fmla="*/ 109118 h 115292"/>
                <a:gd name="connsiteX7" fmla="*/ 1430 w 62093"/>
                <a:gd name="connsiteY7" fmla="*/ 109118 h 115292"/>
                <a:gd name="connsiteX8" fmla="*/ 1430 w 62093"/>
                <a:gd name="connsiteY8" fmla="*/ 115368 h 115292"/>
                <a:gd name="connsiteX9" fmla="*/ 31794 w 62093"/>
                <a:gd name="connsiteY9" fmla="*/ 114674 h 115292"/>
                <a:gd name="connsiteX10" fmla="*/ 62329 w 62093"/>
                <a:gd name="connsiteY10" fmla="*/ 115368 h 115292"/>
                <a:gd name="connsiteX11" fmla="*/ 62329 w 62093"/>
                <a:gd name="connsiteY11" fmla="*/ 109118 h 115292"/>
                <a:gd name="connsiteX12" fmla="*/ 55847 w 62093"/>
                <a:gd name="connsiteY12" fmla="*/ 109118 h 115292"/>
                <a:gd name="connsiteX13" fmla="*/ 38788 w 62093"/>
                <a:gd name="connsiteY13" fmla="*/ 101130 h 115292"/>
                <a:gd name="connsiteX14" fmla="*/ 38788 w 62093"/>
                <a:gd name="connsiteY14" fmla="*/ 4938 h 1152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62093" h="115292">
                  <a:moveTo>
                    <a:pt x="38788" y="4938"/>
                  </a:moveTo>
                  <a:cubicBezTo>
                    <a:pt x="38788" y="250"/>
                    <a:pt x="38447" y="76"/>
                    <a:pt x="33671" y="76"/>
                  </a:cubicBezTo>
                  <a:cubicBezTo>
                    <a:pt x="22753" y="11015"/>
                    <a:pt x="7230" y="11189"/>
                    <a:pt x="236" y="11189"/>
                  </a:cubicBezTo>
                  <a:lnTo>
                    <a:pt x="236" y="17439"/>
                  </a:lnTo>
                  <a:cubicBezTo>
                    <a:pt x="4330" y="17439"/>
                    <a:pt x="15588" y="17439"/>
                    <a:pt x="24971" y="12578"/>
                  </a:cubicBezTo>
                  <a:lnTo>
                    <a:pt x="24971" y="101130"/>
                  </a:lnTo>
                  <a:cubicBezTo>
                    <a:pt x="24971" y="106860"/>
                    <a:pt x="24971" y="109118"/>
                    <a:pt x="7912" y="109118"/>
                  </a:cubicBezTo>
                  <a:lnTo>
                    <a:pt x="1430" y="109118"/>
                  </a:lnTo>
                  <a:lnTo>
                    <a:pt x="1430" y="115368"/>
                  </a:lnTo>
                  <a:cubicBezTo>
                    <a:pt x="4500" y="115195"/>
                    <a:pt x="25482" y="114674"/>
                    <a:pt x="31794" y="114674"/>
                  </a:cubicBezTo>
                  <a:cubicBezTo>
                    <a:pt x="37082" y="114674"/>
                    <a:pt x="58576" y="115195"/>
                    <a:pt x="62329" y="115368"/>
                  </a:cubicBezTo>
                  <a:lnTo>
                    <a:pt x="62329" y="109118"/>
                  </a:lnTo>
                  <a:lnTo>
                    <a:pt x="55847" y="109118"/>
                  </a:lnTo>
                  <a:cubicBezTo>
                    <a:pt x="38788" y="109118"/>
                    <a:pt x="38788" y="106860"/>
                    <a:pt x="38788" y="101130"/>
                  </a:cubicBezTo>
                  <a:lnTo>
                    <a:pt x="38788" y="4938"/>
                  </a:lnTo>
                  <a:close/>
                </a:path>
              </a:pathLst>
            </a:custGeom>
            <a:solidFill>
              <a:srgbClr val="000000"/>
            </a:solidFill>
            <a:ln w="2442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16" name="Freeform: Shape 115">
              <a:extLst>
                <a:ext uri="{FF2B5EF4-FFF2-40B4-BE49-F238E27FC236}">
                  <a16:creationId xmlns:a16="http://schemas.microsoft.com/office/drawing/2014/main" id="{B8094865-79BA-435A-BBA7-0984C31D3BB6}"/>
                </a:ext>
              </a:extLst>
            </p:cNvPr>
            <p:cNvSpPr/>
            <p:nvPr>
              <p:custDataLst>
                <p:tags r:id="rId17"/>
              </p:custDataLst>
            </p:nvPr>
          </p:nvSpPr>
          <p:spPr>
            <a:xfrm>
              <a:off x="8180229" y="6318792"/>
              <a:ext cx="56537" cy="248046"/>
            </a:xfrm>
            <a:custGeom>
              <a:avLst/>
              <a:gdLst>
                <a:gd name="connsiteX0" fmla="*/ 56777 w 56537"/>
                <a:gd name="connsiteY0" fmla="*/ 245641 h 248046"/>
                <a:gd name="connsiteX1" fmla="*/ 52634 w 56537"/>
                <a:gd name="connsiteY1" fmla="*/ 240184 h 248046"/>
                <a:gd name="connsiteX2" fmla="*/ 14374 w 56537"/>
                <a:gd name="connsiteY2" fmla="*/ 124098 h 248046"/>
                <a:gd name="connsiteX3" fmla="*/ 53609 w 56537"/>
                <a:gd name="connsiteY3" fmla="*/ 6772 h 248046"/>
                <a:gd name="connsiteX4" fmla="*/ 56777 w 56537"/>
                <a:gd name="connsiteY4" fmla="*/ 2555 h 248046"/>
                <a:gd name="connsiteX5" fmla="*/ 54340 w 56537"/>
                <a:gd name="connsiteY5" fmla="*/ 75 h 248046"/>
                <a:gd name="connsiteX6" fmla="*/ 15593 w 56537"/>
                <a:gd name="connsiteY6" fmla="*/ 48444 h 248046"/>
                <a:gd name="connsiteX7" fmla="*/ 240 w 56537"/>
                <a:gd name="connsiteY7" fmla="*/ 124098 h 248046"/>
                <a:gd name="connsiteX8" fmla="*/ 16324 w 56537"/>
                <a:gd name="connsiteY8" fmla="*/ 201489 h 248046"/>
                <a:gd name="connsiteX9" fmla="*/ 54340 w 56537"/>
                <a:gd name="connsiteY9" fmla="*/ 248122 h 248046"/>
                <a:gd name="connsiteX10" fmla="*/ 56777 w 56537"/>
                <a:gd name="connsiteY10" fmla="*/ 245641 h 2480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6537" h="248046">
                  <a:moveTo>
                    <a:pt x="56777" y="245641"/>
                  </a:moveTo>
                  <a:cubicBezTo>
                    <a:pt x="56777" y="244897"/>
                    <a:pt x="56777" y="244401"/>
                    <a:pt x="52634" y="240184"/>
                  </a:cubicBezTo>
                  <a:cubicBezTo>
                    <a:pt x="22173" y="208930"/>
                    <a:pt x="14374" y="162049"/>
                    <a:pt x="14374" y="124098"/>
                  </a:cubicBezTo>
                  <a:cubicBezTo>
                    <a:pt x="14374" y="80938"/>
                    <a:pt x="23635" y="37778"/>
                    <a:pt x="53609" y="6772"/>
                  </a:cubicBezTo>
                  <a:cubicBezTo>
                    <a:pt x="56777" y="3795"/>
                    <a:pt x="56777" y="3299"/>
                    <a:pt x="56777" y="2555"/>
                  </a:cubicBezTo>
                  <a:cubicBezTo>
                    <a:pt x="56777" y="819"/>
                    <a:pt x="55802" y="75"/>
                    <a:pt x="54340" y="75"/>
                  </a:cubicBezTo>
                  <a:cubicBezTo>
                    <a:pt x="51903" y="75"/>
                    <a:pt x="29971" y="16942"/>
                    <a:pt x="15593" y="48444"/>
                  </a:cubicBezTo>
                  <a:cubicBezTo>
                    <a:pt x="3165" y="75729"/>
                    <a:pt x="240" y="103262"/>
                    <a:pt x="240" y="124098"/>
                  </a:cubicBezTo>
                  <a:cubicBezTo>
                    <a:pt x="240" y="143446"/>
                    <a:pt x="2921" y="173459"/>
                    <a:pt x="16324" y="201489"/>
                  </a:cubicBezTo>
                  <a:cubicBezTo>
                    <a:pt x="30946" y="231999"/>
                    <a:pt x="51903" y="248122"/>
                    <a:pt x="54340" y="248122"/>
                  </a:cubicBezTo>
                  <a:cubicBezTo>
                    <a:pt x="55802" y="248122"/>
                    <a:pt x="56777" y="247377"/>
                    <a:pt x="56777" y="245641"/>
                  </a:cubicBezTo>
                  <a:close/>
                </a:path>
              </a:pathLst>
            </a:custGeom>
            <a:solidFill>
              <a:srgbClr val="000000"/>
            </a:solidFill>
            <a:ln w="2442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17" name="Freeform: Shape 116">
              <a:extLst>
                <a:ext uri="{FF2B5EF4-FFF2-40B4-BE49-F238E27FC236}">
                  <a16:creationId xmlns:a16="http://schemas.microsoft.com/office/drawing/2014/main" id="{0CCF672C-4E6F-41B9-BD2F-8B7FC3541618}"/>
                </a:ext>
              </a:extLst>
            </p:cNvPr>
            <p:cNvSpPr/>
            <p:nvPr>
              <p:custDataLst>
                <p:tags r:id="rId18"/>
              </p:custDataLst>
            </p:nvPr>
          </p:nvSpPr>
          <p:spPr>
            <a:xfrm>
              <a:off x="8264277" y="6332683"/>
              <a:ext cx="110393" cy="174873"/>
            </a:xfrm>
            <a:custGeom>
              <a:avLst/>
              <a:gdLst>
                <a:gd name="connsiteX0" fmla="*/ 56781 w 110393"/>
                <a:gd name="connsiteY0" fmla="*/ 2803 h 174873"/>
                <a:gd name="connsiteX1" fmla="*/ 53613 w 110393"/>
                <a:gd name="connsiteY1" fmla="*/ 75 h 174873"/>
                <a:gd name="connsiteX2" fmla="*/ 23882 w 110393"/>
                <a:gd name="connsiteY2" fmla="*/ 2555 h 174873"/>
                <a:gd name="connsiteX3" fmla="*/ 19252 w 110393"/>
                <a:gd name="connsiteY3" fmla="*/ 7516 h 174873"/>
                <a:gd name="connsiteX4" fmla="*/ 25101 w 110393"/>
                <a:gd name="connsiteY4" fmla="*/ 10493 h 174873"/>
                <a:gd name="connsiteX5" fmla="*/ 37286 w 110393"/>
                <a:gd name="connsiteY5" fmla="*/ 14709 h 174873"/>
                <a:gd name="connsiteX6" fmla="*/ 36555 w 110393"/>
                <a:gd name="connsiteY6" fmla="*/ 19670 h 174873"/>
                <a:gd name="connsiteX7" fmla="*/ 1219 w 110393"/>
                <a:gd name="connsiteY7" fmla="*/ 162545 h 174873"/>
                <a:gd name="connsiteX8" fmla="*/ 244 w 110393"/>
                <a:gd name="connsiteY8" fmla="*/ 168002 h 174873"/>
                <a:gd name="connsiteX9" fmla="*/ 7311 w 110393"/>
                <a:gd name="connsiteY9" fmla="*/ 174948 h 174873"/>
                <a:gd name="connsiteX10" fmla="*/ 15597 w 110393"/>
                <a:gd name="connsiteY10" fmla="*/ 169739 h 174873"/>
                <a:gd name="connsiteX11" fmla="*/ 29244 w 110393"/>
                <a:gd name="connsiteY11" fmla="*/ 115416 h 174873"/>
                <a:gd name="connsiteX12" fmla="*/ 57512 w 110393"/>
                <a:gd name="connsiteY12" fmla="*/ 136501 h 174873"/>
                <a:gd name="connsiteX13" fmla="*/ 56781 w 110393"/>
                <a:gd name="connsiteY13" fmla="*/ 141709 h 174873"/>
                <a:gd name="connsiteX14" fmla="*/ 55806 w 110393"/>
                <a:gd name="connsiteY14" fmla="*/ 150391 h 174873"/>
                <a:gd name="connsiteX15" fmla="*/ 78226 w 110393"/>
                <a:gd name="connsiteY15" fmla="*/ 174948 h 174873"/>
                <a:gd name="connsiteX16" fmla="*/ 97478 w 110393"/>
                <a:gd name="connsiteY16" fmla="*/ 161801 h 174873"/>
                <a:gd name="connsiteX17" fmla="*/ 106251 w 110393"/>
                <a:gd name="connsiteY17" fmla="*/ 136749 h 174873"/>
                <a:gd name="connsiteX18" fmla="*/ 103327 w 110393"/>
                <a:gd name="connsiteY18" fmla="*/ 134268 h 174873"/>
                <a:gd name="connsiteX19" fmla="*/ 99915 w 110393"/>
                <a:gd name="connsiteY19" fmla="*/ 138733 h 174873"/>
                <a:gd name="connsiteX20" fmla="*/ 78714 w 110393"/>
                <a:gd name="connsiteY20" fmla="*/ 169491 h 174873"/>
                <a:gd name="connsiteX21" fmla="*/ 70915 w 110393"/>
                <a:gd name="connsiteY21" fmla="*/ 157833 h 174873"/>
                <a:gd name="connsiteX22" fmla="*/ 72865 w 110393"/>
                <a:gd name="connsiteY22" fmla="*/ 143942 h 174873"/>
                <a:gd name="connsiteX23" fmla="*/ 73840 w 110393"/>
                <a:gd name="connsiteY23" fmla="*/ 136252 h 174873"/>
                <a:gd name="connsiteX24" fmla="*/ 37773 w 110393"/>
                <a:gd name="connsiteY24" fmla="*/ 110208 h 174873"/>
                <a:gd name="connsiteX25" fmla="*/ 58731 w 110393"/>
                <a:gd name="connsiteY25" fmla="*/ 91852 h 174873"/>
                <a:gd name="connsiteX26" fmla="*/ 93579 w 110393"/>
                <a:gd name="connsiteY26" fmla="*/ 68040 h 174873"/>
                <a:gd name="connsiteX27" fmla="*/ 95772 w 110393"/>
                <a:gd name="connsiteY27" fmla="*/ 68288 h 174873"/>
                <a:gd name="connsiteX28" fmla="*/ 100890 w 110393"/>
                <a:gd name="connsiteY28" fmla="*/ 70272 h 174873"/>
                <a:gd name="connsiteX29" fmla="*/ 101865 w 110393"/>
                <a:gd name="connsiteY29" fmla="*/ 71264 h 174873"/>
                <a:gd name="connsiteX30" fmla="*/ 87974 w 110393"/>
                <a:gd name="connsiteY30" fmla="*/ 84659 h 174873"/>
                <a:gd name="connsiteX31" fmla="*/ 97234 w 110393"/>
                <a:gd name="connsiteY31" fmla="*/ 93340 h 174873"/>
                <a:gd name="connsiteX32" fmla="*/ 110638 w 110393"/>
                <a:gd name="connsiteY32" fmla="*/ 78209 h 174873"/>
                <a:gd name="connsiteX33" fmla="*/ 94066 w 110393"/>
                <a:gd name="connsiteY33" fmla="*/ 62582 h 174873"/>
                <a:gd name="connsiteX34" fmla="*/ 58487 w 110393"/>
                <a:gd name="connsiteY34" fmla="*/ 84411 h 174873"/>
                <a:gd name="connsiteX35" fmla="*/ 31437 w 110393"/>
                <a:gd name="connsiteY35" fmla="*/ 107479 h 174873"/>
                <a:gd name="connsiteX36" fmla="*/ 56781 w 110393"/>
                <a:gd name="connsiteY36" fmla="*/ 2803 h 1748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</a:cxnLst>
              <a:rect l="l" t="t" r="r" b="b"/>
              <a:pathLst>
                <a:path w="110393" h="174873">
                  <a:moveTo>
                    <a:pt x="56781" y="2803"/>
                  </a:moveTo>
                  <a:cubicBezTo>
                    <a:pt x="56781" y="2555"/>
                    <a:pt x="56781" y="75"/>
                    <a:pt x="53613" y="75"/>
                  </a:cubicBezTo>
                  <a:cubicBezTo>
                    <a:pt x="48008" y="75"/>
                    <a:pt x="30218" y="2059"/>
                    <a:pt x="23882" y="2555"/>
                  </a:cubicBezTo>
                  <a:cubicBezTo>
                    <a:pt x="21933" y="2803"/>
                    <a:pt x="19252" y="3051"/>
                    <a:pt x="19252" y="7516"/>
                  </a:cubicBezTo>
                  <a:cubicBezTo>
                    <a:pt x="19252" y="10493"/>
                    <a:pt x="21445" y="10493"/>
                    <a:pt x="25101" y="10493"/>
                  </a:cubicBezTo>
                  <a:cubicBezTo>
                    <a:pt x="36798" y="10493"/>
                    <a:pt x="37286" y="12229"/>
                    <a:pt x="37286" y="14709"/>
                  </a:cubicBezTo>
                  <a:lnTo>
                    <a:pt x="36555" y="19670"/>
                  </a:lnTo>
                  <a:lnTo>
                    <a:pt x="1219" y="162545"/>
                  </a:lnTo>
                  <a:cubicBezTo>
                    <a:pt x="244" y="166018"/>
                    <a:pt x="244" y="166514"/>
                    <a:pt x="244" y="168002"/>
                  </a:cubicBezTo>
                  <a:cubicBezTo>
                    <a:pt x="244" y="173708"/>
                    <a:pt x="5118" y="174948"/>
                    <a:pt x="7311" y="174948"/>
                  </a:cubicBezTo>
                  <a:cubicBezTo>
                    <a:pt x="10479" y="174948"/>
                    <a:pt x="14135" y="172715"/>
                    <a:pt x="15597" y="169739"/>
                  </a:cubicBezTo>
                  <a:cubicBezTo>
                    <a:pt x="16815" y="167506"/>
                    <a:pt x="27782" y="121618"/>
                    <a:pt x="29244" y="115416"/>
                  </a:cubicBezTo>
                  <a:cubicBezTo>
                    <a:pt x="37529" y="116161"/>
                    <a:pt x="57512" y="120129"/>
                    <a:pt x="57512" y="136501"/>
                  </a:cubicBezTo>
                  <a:cubicBezTo>
                    <a:pt x="57512" y="138237"/>
                    <a:pt x="57512" y="139229"/>
                    <a:pt x="56781" y="141709"/>
                  </a:cubicBezTo>
                  <a:cubicBezTo>
                    <a:pt x="56294" y="144686"/>
                    <a:pt x="55806" y="147663"/>
                    <a:pt x="55806" y="150391"/>
                  </a:cubicBezTo>
                  <a:cubicBezTo>
                    <a:pt x="55806" y="165026"/>
                    <a:pt x="65554" y="174948"/>
                    <a:pt x="78226" y="174948"/>
                  </a:cubicBezTo>
                  <a:cubicBezTo>
                    <a:pt x="85537" y="174948"/>
                    <a:pt x="92117" y="170979"/>
                    <a:pt x="97478" y="161801"/>
                  </a:cubicBezTo>
                  <a:cubicBezTo>
                    <a:pt x="103570" y="150887"/>
                    <a:pt x="106251" y="137245"/>
                    <a:pt x="106251" y="136749"/>
                  </a:cubicBezTo>
                  <a:cubicBezTo>
                    <a:pt x="106251" y="134268"/>
                    <a:pt x="104058" y="134268"/>
                    <a:pt x="103327" y="134268"/>
                  </a:cubicBezTo>
                  <a:cubicBezTo>
                    <a:pt x="100890" y="134268"/>
                    <a:pt x="100646" y="135260"/>
                    <a:pt x="99915" y="138733"/>
                  </a:cubicBezTo>
                  <a:cubicBezTo>
                    <a:pt x="95041" y="156840"/>
                    <a:pt x="89436" y="169491"/>
                    <a:pt x="78714" y="169491"/>
                  </a:cubicBezTo>
                  <a:cubicBezTo>
                    <a:pt x="74083" y="169491"/>
                    <a:pt x="70915" y="166762"/>
                    <a:pt x="70915" y="157833"/>
                  </a:cubicBezTo>
                  <a:cubicBezTo>
                    <a:pt x="70915" y="153616"/>
                    <a:pt x="71890" y="147911"/>
                    <a:pt x="72865" y="143942"/>
                  </a:cubicBezTo>
                  <a:cubicBezTo>
                    <a:pt x="73840" y="139725"/>
                    <a:pt x="73840" y="138733"/>
                    <a:pt x="73840" y="136252"/>
                  </a:cubicBezTo>
                  <a:cubicBezTo>
                    <a:pt x="73840" y="120129"/>
                    <a:pt x="58487" y="112936"/>
                    <a:pt x="37773" y="110208"/>
                  </a:cubicBezTo>
                  <a:cubicBezTo>
                    <a:pt x="45328" y="105743"/>
                    <a:pt x="53126" y="97805"/>
                    <a:pt x="58731" y="91852"/>
                  </a:cubicBezTo>
                  <a:cubicBezTo>
                    <a:pt x="70428" y="78706"/>
                    <a:pt x="81638" y="68040"/>
                    <a:pt x="93579" y="68040"/>
                  </a:cubicBezTo>
                  <a:cubicBezTo>
                    <a:pt x="95041" y="68040"/>
                    <a:pt x="95285" y="68040"/>
                    <a:pt x="95772" y="68288"/>
                  </a:cubicBezTo>
                  <a:cubicBezTo>
                    <a:pt x="98697" y="68784"/>
                    <a:pt x="98940" y="68784"/>
                    <a:pt x="100890" y="70272"/>
                  </a:cubicBezTo>
                  <a:cubicBezTo>
                    <a:pt x="101377" y="70520"/>
                    <a:pt x="101377" y="70768"/>
                    <a:pt x="101865" y="71264"/>
                  </a:cubicBezTo>
                  <a:cubicBezTo>
                    <a:pt x="90167" y="72008"/>
                    <a:pt x="87974" y="81682"/>
                    <a:pt x="87974" y="84659"/>
                  </a:cubicBezTo>
                  <a:cubicBezTo>
                    <a:pt x="87974" y="88627"/>
                    <a:pt x="90655" y="93340"/>
                    <a:pt x="97234" y="93340"/>
                  </a:cubicBezTo>
                  <a:cubicBezTo>
                    <a:pt x="103570" y="93340"/>
                    <a:pt x="110638" y="87883"/>
                    <a:pt x="110638" y="78209"/>
                  </a:cubicBezTo>
                  <a:cubicBezTo>
                    <a:pt x="110638" y="70768"/>
                    <a:pt x="105033" y="62582"/>
                    <a:pt x="94066" y="62582"/>
                  </a:cubicBezTo>
                  <a:cubicBezTo>
                    <a:pt x="87243" y="62582"/>
                    <a:pt x="76033" y="64567"/>
                    <a:pt x="58487" y="84411"/>
                  </a:cubicBezTo>
                  <a:cubicBezTo>
                    <a:pt x="50201" y="93836"/>
                    <a:pt x="40697" y="103758"/>
                    <a:pt x="31437" y="107479"/>
                  </a:cubicBezTo>
                  <a:lnTo>
                    <a:pt x="56781" y="2803"/>
                  </a:lnTo>
                  <a:close/>
                </a:path>
              </a:pathLst>
            </a:custGeom>
            <a:solidFill>
              <a:srgbClr val="000000"/>
            </a:solidFill>
            <a:ln w="2442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18" name="Freeform: Shape 117">
              <a:extLst>
                <a:ext uri="{FF2B5EF4-FFF2-40B4-BE49-F238E27FC236}">
                  <a16:creationId xmlns:a16="http://schemas.microsoft.com/office/drawing/2014/main" id="{CFC3334D-87FA-49DC-A626-694A514AED9B}"/>
                </a:ext>
              </a:extLst>
            </p:cNvPr>
            <p:cNvSpPr/>
            <p:nvPr>
              <p:custDataLst>
                <p:tags r:id="rId19"/>
              </p:custDataLst>
            </p:nvPr>
          </p:nvSpPr>
          <p:spPr>
            <a:xfrm>
              <a:off x="8399304" y="6318792"/>
              <a:ext cx="56537" cy="248046"/>
            </a:xfrm>
            <a:custGeom>
              <a:avLst/>
              <a:gdLst>
                <a:gd name="connsiteX0" fmla="*/ 56787 w 56537"/>
                <a:gd name="connsiteY0" fmla="*/ 124098 h 248046"/>
                <a:gd name="connsiteX1" fmla="*/ 40703 w 56537"/>
                <a:gd name="connsiteY1" fmla="*/ 46707 h 248046"/>
                <a:gd name="connsiteX2" fmla="*/ 2687 w 56537"/>
                <a:gd name="connsiteY2" fmla="*/ 75 h 248046"/>
                <a:gd name="connsiteX3" fmla="*/ 250 w 56537"/>
                <a:gd name="connsiteY3" fmla="*/ 2555 h 248046"/>
                <a:gd name="connsiteX4" fmla="*/ 4880 w 56537"/>
                <a:gd name="connsiteY4" fmla="*/ 8260 h 248046"/>
                <a:gd name="connsiteX5" fmla="*/ 42652 w 56537"/>
                <a:gd name="connsiteY5" fmla="*/ 124098 h 248046"/>
                <a:gd name="connsiteX6" fmla="*/ 3418 w 56537"/>
                <a:gd name="connsiteY6" fmla="*/ 241424 h 248046"/>
                <a:gd name="connsiteX7" fmla="*/ 250 w 56537"/>
                <a:gd name="connsiteY7" fmla="*/ 245641 h 248046"/>
                <a:gd name="connsiteX8" fmla="*/ 2687 w 56537"/>
                <a:gd name="connsiteY8" fmla="*/ 248122 h 248046"/>
                <a:gd name="connsiteX9" fmla="*/ 41434 w 56537"/>
                <a:gd name="connsiteY9" fmla="*/ 199752 h 248046"/>
                <a:gd name="connsiteX10" fmla="*/ 56787 w 56537"/>
                <a:gd name="connsiteY10" fmla="*/ 124098 h 2480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6537" h="248046">
                  <a:moveTo>
                    <a:pt x="56787" y="124098"/>
                  </a:moveTo>
                  <a:cubicBezTo>
                    <a:pt x="56787" y="104750"/>
                    <a:pt x="54106" y="74737"/>
                    <a:pt x="40703" y="46707"/>
                  </a:cubicBezTo>
                  <a:cubicBezTo>
                    <a:pt x="26081" y="16198"/>
                    <a:pt x="5123" y="75"/>
                    <a:pt x="2687" y="75"/>
                  </a:cubicBezTo>
                  <a:cubicBezTo>
                    <a:pt x="1224" y="75"/>
                    <a:pt x="250" y="1067"/>
                    <a:pt x="250" y="2555"/>
                  </a:cubicBezTo>
                  <a:cubicBezTo>
                    <a:pt x="250" y="3299"/>
                    <a:pt x="250" y="3795"/>
                    <a:pt x="4880" y="8260"/>
                  </a:cubicBezTo>
                  <a:cubicBezTo>
                    <a:pt x="28762" y="32817"/>
                    <a:pt x="42652" y="72256"/>
                    <a:pt x="42652" y="124098"/>
                  </a:cubicBezTo>
                  <a:cubicBezTo>
                    <a:pt x="42652" y="166514"/>
                    <a:pt x="33636" y="210170"/>
                    <a:pt x="3418" y="241424"/>
                  </a:cubicBezTo>
                  <a:cubicBezTo>
                    <a:pt x="250" y="244401"/>
                    <a:pt x="250" y="244897"/>
                    <a:pt x="250" y="245641"/>
                  </a:cubicBezTo>
                  <a:cubicBezTo>
                    <a:pt x="250" y="247129"/>
                    <a:pt x="1224" y="248122"/>
                    <a:pt x="2687" y="248122"/>
                  </a:cubicBezTo>
                  <a:cubicBezTo>
                    <a:pt x="5123" y="248122"/>
                    <a:pt x="27056" y="231254"/>
                    <a:pt x="41434" y="199752"/>
                  </a:cubicBezTo>
                  <a:cubicBezTo>
                    <a:pt x="53862" y="172467"/>
                    <a:pt x="56787" y="144934"/>
                    <a:pt x="56787" y="124098"/>
                  </a:cubicBezTo>
                  <a:close/>
                </a:path>
              </a:pathLst>
            </a:custGeom>
            <a:solidFill>
              <a:srgbClr val="000000"/>
            </a:solidFill>
            <a:ln w="2442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19" name="Freeform: Shape 118">
              <a:extLst>
                <a:ext uri="{FF2B5EF4-FFF2-40B4-BE49-F238E27FC236}">
                  <a16:creationId xmlns:a16="http://schemas.microsoft.com/office/drawing/2014/main" id="{73AF3A5E-874A-46E9-AA72-7B275216CC5B}"/>
                </a:ext>
              </a:extLst>
            </p:cNvPr>
            <p:cNvSpPr/>
            <p:nvPr>
              <p:custDataLst>
                <p:tags r:id="rId20"/>
              </p:custDataLst>
            </p:nvPr>
          </p:nvSpPr>
          <p:spPr>
            <a:xfrm>
              <a:off x="8730945" y="6395191"/>
              <a:ext cx="125258" cy="112365"/>
            </a:xfrm>
            <a:custGeom>
              <a:avLst/>
              <a:gdLst>
                <a:gd name="connsiteX0" fmla="*/ 78489 w 125258"/>
                <a:gd name="connsiteY0" fmla="*/ 95821 h 112365"/>
                <a:gd name="connsiteX1" fmla="*/ 100178 w 125258"/>
                <a:gd name="connsiteY1" fmla="*/ 112440 h 112365"/>
                <a:gd name="connsiteX2" fmla="*/ 118211 w 125258"/>
                <a:gd name="connsiteY2" fmla="*/ 98797 h 112365"/>
                <a:gd name="connsiteX3" fmla="*/ 125522 w 125258"/>
                <a:gd name="connsiteY3" fmla="*/ 74241 h 112365"/>
                <a:gd name="connsiteX4" fmla="*/ 122598 w 125258"/>
                <a:gd name="connsiteY4" fmla="*/ 71760 h 112365"/>
                <a:gd name="connsiteX5" fmla="*/ 119186 w 125258"/>
                <a:gd name="connsiteY5" fmla="*/ 76225 h 112365"/>
                <a:gd name="connsiteX6" fmla="*/ 100909 w 125258"/>
                <a:gd name="connsiteY6" fmla="*/ 106983 h 112365"/>
                <a:gd name="connsiteX7" fmla="*/ 93355 w 125258"/>
                <a:gd name="connsiteY7" fmla="*/ 95573 h 112365"/>
                <a:gd name="connsiteX8" fmla="*/ 98228 w 125258"/>
                <a:gd name="connsiteY8" fmla="*/ 69776 h 112365"/>
                <a:gd name="connsiteX9" fmla="*/ 105052 w 125258"/>
                <a:gd name="connsiteY9" fmla="*/ 42987 h 112365"/>
                <a:gd name="connsiteX10" fmla="*/ 109195 w 125258"/>
                <a:gd name="connsiteY10" fmla="*/ 26120 h 112365"/>
                <a:gd name="connsiteX11" fmla="*/ 112850 w 125258"/>
                <a:gd name="connsiteY11" fmla="*/ 9500 h 112365"/>
                <a:gd name="connsiteX12" fmla="*/ 105783 w 125258"/>
                <a:gd name="connsiteY12" fmla="*/ 2803 h 112365"/>
                <a:gd name="connsiteX13" fmla="*/ 96279 w 125258"/>
                <a:gd name="connsiteY13" fmla="*/ 11485 h 112365"/>
                <a:gd name="connsiteX14" fmla="*/ 78002 w 125258"/>
                <a:gd name="connsiteY14" fmla="*/ 86147 h 112365"/>
                <a:gd name="connsiteX15" fmla="*/ 50221 w 125258"/>
                <a:gd name="connsiteY15" fmla="*/ 106983 h 112365"/>
                <a:gd name="connsiteX16" fmla="*/ 35112 w 125258"/>
                <a:gd name="connsiteY16" fmla="*/ 86643 h 112365"/>
                <a:gd name="connsiteX17" fmla="*/ 48271 w 125258"/>
                <a:gd name="connsiteY17" fmla="*/ 36041 h 112365"/>
                <a:gd name="connsiteX18" fmla="*/ 52414 w 125258"/>
                <a:gd name="connsiteY18" fmla="*/ 20415 h 112365"/>
                <a:gd name="connsiteX19" fmla="*/ 32431 w 125258"/>
                <a:gd name="connsiteY19" fmla="*/ 75 h 112365"/>
                <a:gd name="connsiteX20" fmla="*/ 263 w 125258"/>
                <a:gd name="connsiteY20" fmla="*/ 38274 h 112365"/>
                <a:gd name="connsiteX21" fmla="*/ 3188 w 125258"/>
                <a:gd name="connsiteY21" fmla="*/ 40754 h 112365"/>
                <a:gd name="connsiteX22" fmla="*/ 7087 w 125258"/>
                <a:gd name="connsiteY22" fmla="*/ 36290 h 112365"/>
                <a:gd name="connsiteX23" fmla="*/ 31700 w 125258"/>
                <a:gd name="connsiteY23" fmla="*/ 5532 h 112365"/>
                <a:gd name="connsiteX24" fmla="*/ 37792 w 125258"/>
                <a:gd name="connsiteY24" fmla="*/ 13717 h 112365"/>
                <a:gd name="connsiteX25" fmla="*/ 33649 w 125258"/>
                <a:gd name="connsiteY25" fmla="*/ 30584 h 112365"/>
                <a:gd name="connsiteX26" fmla="*/ 19515 w 125258"/>
                <a:gd name="connsiteY26" fmla="*/ 82674 h 112365"/>
                <a:gd name="connsiteX27" fmla="*/ 49490 w 125258"/>
                <a:gd name="connsiteY27" fmla="*/ 112440 h 112365"/>
                <a:gd name="connsiteX28" fmla="*/ 78489 w 125258"/>
                <a:gd name="connsiteY28" fmla="*/ 95821 h 1123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</a:cxnLst>
              <a:rect l="l" t="t" r="r" b="b"/>
              <a:pathLst>
                <a:path w="125258" h="112365">
                  <a:moveTo>
                    <a:pt x="78489" y="95821"/>
                  </a:moveTo>
                  <a:cubicBezTo>
                    <a:pt x="81170" y="105991"/>
                    <a:pt x="89699" y="112440"/>
                    <a:pt x="100178" y="112440"/>
                  </a:cubicBezTo>
                  <a:cubicBezTo>
                    <a:pt x="108707" y="112440"/>
                    <a:pt x="114312" y="106735"/>
                    <a:pt x="118211" y="98797"/>
                  </a:cubicBezTo>
                  <a:cubicBezTo>
                    <a:pt x="122354" y="89868"/>
                    <a:pt x="125522" y="74737"/>
                    <a:pt x="125522" y="74241"/>
                  </a:cubicBezTo>
                  <a:cubicBezTo>
                    <a:pt x="125522" y="71760"/>
                    <a:pt x="123329" y="71760"/>
                    <a:pt x="122598" y="71760"/>
                  </a:cubicBezTo>
                  <a:cubicBezTo>
                    <a:pt x="120161" y="71760"/>
                    <a:pt x="119917" y="72752"/>
                    <a:pt x="119186" y="76225"/>
                  </a:cubicBezTo>
                  <a:cubicBezTo>
                    <a:pt x="115774" y="90116"/>
                    <a:pt x="111144" y="106983"/>
                    <a:pt x="100909" y="106983"/>
                  </a:cubicBezTo>
                  <a:cubicBezTo>
                    <a:pt x="95792" y="106983"/>
                    <a:pt x="93355" y="103758"/>
                    <a:pt x="93355" y="95573"/>
                  </a:cubicBezTo>
                  <a:cubicBezTo>
                    <a:pt x="93355" y="90116"/>
                    <a:pt x="96279" y="78458"/>
                    <a:pt x="98228" y="69776"/>
                  </a:cubicBezTo>
                  <a:lnTo>
                    <a:pt x="105052" y="42987"/>
                  </a:lnTo>
                  <a:cubicBezTo>
                    <a:pt x="105783" y="39266"/>
                    <a:pt x="108220" y="29840"/>
                    <a:pt x="109195" y="26120"/>
                  </a:cubicBezTo>
                  <a:cubicBezTo>
                    <a:pt x="110413" y="20415"/>
                    <a:pt x="112850" y="10989"/>
                    <a:pt x="112850" y="9500"/>
                  </a:cubicBezTo>
                  <a:cubicBezTo>
                    <a:pt x="112850" y="5036"/>
                    <a:pt x="109438" y="2803"/>
                    <a:pt x="105783" y="2803"/>
                  </a:cubicBezTo>
                  <a:cubicBezTo>
                    <a:pt x="104565" y="2803"/>
                    <a:pt x="98228" y="3051"/>
                    <a:pt x="96279" y="11485"/>
                  </a:cubicBezTo>
                  <a:cubicBezTo>
                    <a:pt x="91649" y="29592"/>
                    <a:pt x="80926" y="73000"/>
                    <a:pt x="78002" y="86147"/>
                  </a:cubicBezTo>
                  <a:cubicBezTo>
                    <a:pt x="77758" y="87139"/>
                    <a:pt x="68010" y="106983"/>
                    <a:pt x="50221" y="106983"/>
                  </a:cubicBezTo>
                  <a:cubicBezTo>
                    <a:pt x="37549" y="106983"/>
                    <a:pt x="35112" y="95821"/>
                    <a:pt x="35112" y="86643"/>
                  </a:cubicBezTo>
                  <a:cubicBezTo>
                    <a:pt x="35112" y="72752"/>
                    <a:pt x="41935" y="53157"/>
                    <a:pt x="48271" y="36041"/>
                  </a:cubicBezTo>
                  <a:cubicBezTo>
                    <a:pt x="51195" y="28600"/>
                    <a:pt x="52414" y="25127"/>
                    <a:pt x="52414" y="20415"/>
                  </a:cubicBezTo>
                  <a:cubicBezTo>
                    <a:pt x="52414" y="9252"/>
                    <a:pt x="44616" y="75"/>
                    <a:pt x="32431" y="75"/>
                  </a:cubicBezTo>
                  <a:cubicBezTo>
                    <a:pt x="9280" y="75"/>
                    <a:pt x="263" y="36041"/>
                    <a:pt x="263" y="38274"/>
                  </a:cubicBezTo>
                  <a:cubicBezTo>
                    <a:pt x="263" y="40754"/>
                    <a:pt x="2700" y="40754"/>
                    <a:pt x="3188" y="40754"/>
                  </a:cubicBezTo>
                  <a:cubicBezTo>
                    <a:pt x="5625" y="40754"/>
                    <a:pt x="5868" y="40258"/>
                    <a:pt x="7087" y="36290"/>
                  </a:cubicBezTo>
                  <a:cubicBezTo>
                    <a:pt x="13179" y="14709"/>
                    <a:pt x="22440" y="5532"/>
                    <a:pt x="31700" y="5532"/>
                  </a:cubicBezTo>
                  <a:cubicBezTo>
                    <a:pt x="33893" y="5532"/>
                    <a:pt x="37792" y="5780"/>
                    <a:pt x="37792" y="13717"/>
                  </a:cubicBezTo>
                  <a:cubicBezTo>
                    <a:pt x="37792" y="19670"/>
                    <a:pt x="35112" y="26864"/>
                    <a:pt x="33649" y="30584"/>
                  </a:cubicBezTo>
                  <a:cubicBezTo>
                    <a:pt x="24633" y="55141"/>
                    <a:pt x="19515" y="70520"/>
                    <a:pt x="19515" y="82674"/>
                  </a:cubicBezTo>
                  <a:cubicBezTo>
                    <a:pt x="19515" y="106239"/>
                    <a:pt x="36330" y="112440"/>
                    <a:pt x="49490" y="112440"/>
                  </a:cubicBezTo>
                  <a:cubicBezTo>
                    <a:pt x="65573" y="112440"/>
                    <a:pt x="74346" y="101278"/>
                    <a:pt x="78489" y="95821"/>
                  </a:cubicBezTo>
                  <a:close/>
                </a:path>
              </a:pathLst>
            </a:custGeom>
            <a:solidFill>
              <a:srgbClr val="000000"/>
            </a:solidFill>
            <a:ln w="2442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20" name="Freeform: Shape 119">
              <a:extLst>
                <a:ext uri="{FF2B5EF4-FFF2-40B4-BE49-F238E27FC236}">
                  <a16:creationId xmlns:a16="http://schemas.microsoft.com/office/drawing/2014/main" id="{FDB2F796-E5CD-49EC-BCC2-DED15026D61D}"/>
                </a:ext>
              </a:extLst>
            </p:cNvPr>
            <p:cNvSpPr/>
            <p:nvPr>
              <p:custDataLst>
                <p:tags r:id="rId21"/>
              </p:custDataLst>
            </p:nvPr>
          </p:nvSpPr>
          <p:spPr>
            <a:xfrm>
              <a:off x="8874130" y="6426742"/>
              <a:ext cx="75399" cy="115292"/>
            </a:xfrm>
            <a:custGeom>
              <a:avLst/>
              <a:gdLst>
                <a:gd name="connsiteX0" fmla="*/ 75668 w 75399"/>
                <a:gd name="connsiteY0" fmla="*/ 83767 h 115292"/>
                <a:gd name="connsiteX1" fmla="*/ 69868 w 75399"/>
                <a:gd name="connsiteY1" fmla="*/ 83767 h 115292"/>
                <a:gd name="connsiteX2" fmla="*/ 65433 w 75399"/>
                <a:gd name="connsiteY2" fmla="*/ 99568 h 115292"/>
                <a:gd name="connsiteX3" fmla="*/ 48545 w 75399"/>
                <a:gd name="connsiteY3" fmla="*/ 100610 h 115292"/>
                <a:gd name="connsiteX4" fmla="*/ 17157 w 75399"/>
                <a:gd name="connsiteY4" fmla="*/ 100610 h 115292"/>
                <a:gd name="connsiteX5" fmla="*/ 51274 w 75399"/>
                <a:gd name="connsiteY5" fmla="*/ 71439 h 115292"/>
                <a:gd name="connsiteX6" fmla="*/ 75668 w 75399"/>
                <a:gd name="connsiteY6" fmla="*/ 33935 h 115292"/>
                <a:gd name="connsiteX7" fmla="*/ 35751 w 75399"/>
                <a:gd name="connsiteY7" fmla="*/ 76 h 115292"/>
                <a:gd name="connsiteX8" fmla="*/ 269 w 75399"/>
                <a:gd name="connsiteY8" fmla="*/ 31156 h 115292"/>
                <a:gd name="connsiteX9" fmla="*/ 9310 w 75399"/>
                <a:gd name="connsiteY9" fmla="*/ 40880 h 115292"/>
                <a:gd name="connsiteX10" fmla="*/ 18351 w 75399"/>
                <a:gd name="connsiteY10" fmla="*/ 31677 h 115292"/>
                <a:gd name="connsiteX11" fmla="*/ 8287 w 75399"/>
                <a:gd name="connsiteY11" fmla="*/ 22475 h 115292"/>
                <a:gd name="connsiteX12" fmla="*/ 33192 w 75399"/>
                <a:gd name="connsiteY12" fmla="*/ 6327 h 115292"/>
                <a:gd name="connsiteX13" fmla="*/ 59121 w 75399"/>
                <a:gd name="connsiteY13" fmla="*/ 33935 h 115292"/>
                <a:gd name="connsiteX14" fmla="*/ 43086 w 75399"/>
                <a:gd name="connsiteY14" fmla="*/ 67272 h 115292"/>
                <a:gd name="connsiteX15" fmla="*/ 1975 w 75399"/>
                <a:gd name="connsiteY15" fmla="*/ 108597 h 115292"/>
                <a:gd name="connsiteX16" fmla="*/ 269 w 75399"/>
                <a:gd name="connsiteY16" fmla="*/ 115368 h 115292"/>
                <a:gd name="connsiteX17" fmla="*/ 70551 w 75399"/>
                <a:gd name="connsiteY17" fmla="*/ 115368 h 115292"/>
                <a:gd name="connsiteX18" fmla="*/ 75668 w 75399"/>
                <a:gd name="connsiteY18" fmla="*/ 83767 h 1152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75399" h="115292">
                  <a:moveTo>
                    <a:pt x="75668" y="83767"/>
                  </a:moveTo>
                  <a:lnTo>
                    <a:pt x="69868" y="83767"/>
                  </a:lnTo>
                  <a:cubicBezTo>
                    <a:pt x="69356" y="87587"/>
                    <a:pt x="67651" y="97831"/>
                    <a:pt x="65433" y="99568"/>
                  </a:cubicBezTo>
                  <a:cubicBezTo>
                    <a:pt x="64068" y="100610"/>
                    <a:pt x="50933" y="100610"/>
                    <a:pt x="48545" y="100610"/>
                  </a:cubicBezTo>
                  <a:lnTo>
                    <a:pt x="17157" y="100610"/>
                  </a:lnTo>
                  <a:cubicBezTo>
                    <a:pt x="35069" y="84462"/>
                    <a:pt x="41039" y="79600"/>
                    <a:pt x="51274" y="71439"/>
                  </a:cubicBezTo>
                  <a:cubicBezTo>
                    <a:pt x="63898" y="61195"/>
                    <a:pt x="75668" y="50430"/>
                    <a:pt x="75668" y="33935"/>
                  </a:cubicBezTo>
                  <a:cubicBezTo>
                    <a:pt x="75668" y="12925"/>
                    <a:pt x="57586" y="76"/>
                    <a:pt x="35751" y="76"/>
                  </a:cubicBezTo>
                  <a:cubicBezTo>
                    <a:pt x="14598" y="76"/>
                    <a:pt x="269" y="15182"/>
                    <a:pt x="269" y="31156"/>
                  </a:cubicBezTo>
                  <a:cubicBezTo>
                    <a:pt x="269" y="40012"/>
                    <a:pt x="7604" y="40880"/>
                    <a:pt x="9310" y="40880"/>
                  </a:cubicBezTo>
                  <a:cubicBezTo>
                    <a:pt x="13404" y="40880"/>
                    <a:pt x="18351" y="37928"/>
                    <a:pt x="18351" y="31677"/>
                  </a:cubicBezTo>
                  <a:cubicBezTo>
                    <a:pt x="18351" y="28552"/>
                    <a:pt x="17157" y="22475"/>
                    <a:pt x="8287" y="22475"/>
                  </a:cubicBezTo>
                  <a:cubicBezTo>
                    <a:pt x="13575" y="10147"/>
                    <a:pt x="25175" y="6327"/>
                    <a:pt x="33192" y="6327"/>
                  </a:cubicBezTo>
                  <a:cubicBezTo>
                    <a:pt x="50251" y="6327"/>
                    <a:pt x="59121" y="19870"/>
                    <a:pt x="59121" y="33935"/>
                  </a:cubicBezTo>
                  <a:cubicBezTo>
                    <a:pt x="59121" y="49041"/>
                    <a:pt x="48545" y="61021"/>
                    <a:pt x="43086" y="67272"/>
                  </a:cubicBezTo>
                  <a:lnTo>
                    <a:pt x="1975" y="108597"/>
                  </a:lnTo>
                  <a:cubicBezTo>
                    <a:pt x="269" y="110159"/>
                    <a:pt x="269" y="110507"/>
                    <a:pt x="269" y="115368"/>
                  </a:cubicBezTo>
                  <a:lnTo>
                    <a:pt x="70551" y="115368"/>
                  </a:lnTo>
                  <a:lnTo>
                    <a:pt x="75668" y="83767"/>
                  </a:lnTo>
                  <a:close/>
                </a:path>
              </a:pathLst>
            </a:custGeom>
            <a:solidFill>
              <a:srgbClr val="000000"/>
            </a:solidFill>
            <a:ln w="2442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21" name="Freeform: Shape 120">
              <a:extLst>
                <a:ext uri="{FF2B5EF4-FFF2-40B4-BE49-F238E27FC236}">
                  <a16:creationId xmlns:a16="http://schemas.microsoft.com/office/drawing/2014/main" id="{603859F7-BFA2-416A-A278-669EFFD77815}"/>
                </a:ext>
              </a:extLst>
            </p:cNvPr>
            <p:cNvSpPr/>
            <p:nvPr>
              <p:custDataLst>
                <p:tags r:id="rId22"/>
              </p:custDataLst>
            </p:nvPr>
          </p:nvSpPr>
          <p:spPr>
            <a:xfrm>
              <a:off x="8996833" y="6318792"/>
              <a:ext cx="56537" cy="248046"/>
            </a:xfrm>
            <a:custGeom>
              <a:avLst/>
              <a:gdLst>
                <a:gd name="connsiteX0" fmla="*/ 56811 w 56537"/>
                <a:gd name="connsiteY0" fmla="*/ 245641 h 248046"/>
                <a:gd name="connsiteX1" fmla="*/ 52668 w 56537"/>
                <a:gd name="connsiteY1" fmla="*/ 240184 h 248046"/>
                <a:gd name="connsiteX2" fmla="*/ 14408 w 56537"/>
                <a:gd name="connsiteY2" fmla="*/ 124098 h 248046"/>
                <a:gd name="connsiteX3" fmla="*/ 53643 w 56537"/>
                <a:gd name="connsiteY3" fmla="*/ 6772 h 248046"/>
                <a:gd name="connsiteX4" fmla="*/ 56811 w 56537"/>
                <a:gd name="connsiteY4" fmla="*/ 2555 h 248046"/>
                <a:gd name="connsiteX5" fmla="*/ 54374 w 56537"/>
                <a:gd name="connsiteY5" fmla="*/ 75 h 248046"/>
                <a:gd name="connsiteX6" fmla="*/ 15626 w 56537"/>
                <a:gd name="connsiteY6" fmla="*/ 48444 h 248046"/>
                <a:gd name="connsiteX7" fmla="*/ 274 w 56537"/>
                <a:gd name="connsiteY7" fmla="*/ 124098 h 248046"/>
                <a:gd name="connsiteX8" fmla="*/ 16357 w 56537"/>
                <a:gd name="connsiteY8" fmla="*/ 201489 h 248046"/>
                <a:gd name="connsiteX9" fmla="*/ 54374 w 56537"/>
                <a:gd name="connsiteY9" fmla="*/ 248122 h 248046"/>
                <a:gd name="connsiteX10" fmla="*/ 56811 w 56537"/>
                <a:gd name="connsiteY10" fmla="*/ 245641 h 2480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6537" h="248046">
                  <a:moveTo>
                    <a:pt x="56811" y="245641"/>
                  </a:moveTo>
                  <a:cubicBezTo>
                    <a:pt x="56811" y="244897"/>
                    <a:pt x="56811" y="244401"/>
                    <a:pt x="52668" y="240184"/>
                  </a:cubicBezTo>
                  <a:cubicBezTo>
                    <a:pt x="22206" y="208930"/>
                    <a:pt x="14408" y="162049"/>
                    <a:pt x="14408" y="124098"/>
                  </a:cubicBezTo>
                  <a:cubicBezTo>
                    <a:pt x="14408" y="80938"/>
                    <a:pt x="23668" y="37778"/>
                    <a:pt x="53643" y="6772"/>
                  </a:cubicBezTo>
                  <a:cubicBezTo>
                    <a:pt x="56811" y="3795"/>
                    <a:pt x="56811" y="3299"/>
                    <a:pt x="56811" y="2555"/>
                  </a:cubicBezTo>
                  <a:cubicBezTo>
                    <a:pt x="56811" y="819"/>
                    <a:pt x="55836" y="75"/>
                    <a:pt x="54374" y="75"/>
                  </a:cubicBezTo>
                  <a:cubicBezTo>
                    <a:pt x="51937" y="75"/>
                    <a:pt x="30004" y="16942"/>
                    <a:pt x="15626" y="48444"/>
                  </a:cubicBezTo>
                  <a:cubicBezTo>
                    <a:pt x="3198" y="75729"/>
                    <a:pt x="274" y="103262"/>
                    <a:pt x="274" y="124098"/>
                  </a:cubicBezTo>
                  <a:cubicBezTo>
                    <a:pt x="274" y="143446"/>
                    <a:pt x="2954" y="173459"/>
                    <a:pt x="16357" y="201489"/>
                  </a:cubicBezTo>
                  <a:cubicBezTo>
                    <a:pt x="30979" y="231999"/>
                    <a:pt x="51937" y="248122"/>
                    <a:pt x="54374" y="248122"/>
                  </a:cubicBezTo>
                  <a:cubicBezTo>
                    <a:pt x="55836" y="248122"/>
                    <a:pt x="56811" y="247377"/>
                    <a:pt x="56811" y="245641"/>
                  </a:cubicBezTo>
                  <a:close/>
                </a:path>
              </a:pathLst>
            </a:custGeom>
            <a:solidFill>
              <a:srgbClr val="000000"/>
            </a:solidFill>
            <a:ln w="2442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22" name="Freeform: Shape 121">
              <a:extLst>
                <a:ext uri="{FF2B5EF4-FFF2-40B4-BE49-F238E27FC236}">
                  <a16:creationId xmlns:a16="http://schemas.microsoft.com/office/drawing/2014/main" id="{8578EB13-F20E-41AA-83EB-FB235D9BCCD5}"/>
                </a:ext>
              </a:extLst>
            </p:cNvPr>
            <p:cNvSpPr/>
            <p:nvPr>
              <p:custDataLst>
                <p:tags r:id="rId23"/>
              </p:custDataLst>
            </p:nvPr>
          </p:nvSpPr>
          <p:spPr>
            <a:xfrm>
              <a:off x="9080881" y="6332683"/>
              <a:ext cx="110393" cy="174873"/>
            </a:xfrm>
            <a:custGeom>
              <a:avLst/>
              <a:gdLst>
                <a:gd name="connsiteX0" fmla="*/ 56815 w 110393"/>
                <a:gd name="connsiteY0" fmla="*/ 2803 h 174873"/>
                <a:gd name="connsiteX1" fmla="*/ 53646 w 110393"/>
                <a:gd name="connsiteY1" fmla="*/ 75 h 174873"/>
                <a:gd name="connsiteX2" fmla="*/ 23916 w 110393"/>
                <a:gd name="connsiteY2" fmla="*/ 2555 h 174873"/>
                <a:gd name="connsiteX3" fmla="*/ 19286 w 110393"/>
                <a:gd name="connsiteY3" fmla="*/ 7516 h 174873"/>
                <a:gd name="connsiteX4" fmla="*/ 25134 w 110393"/>
                <a:gd name="connsiteY4" fmla="*/ 10493 h 174873"/>
                <a:gd name="connsiteX5" fmla="*/ 37319 w 110393"/>
                <a:gd name="connsiteY5" fmla="*/ 14709 h 174873"/>
                <a:gd name="connsiteX6" fmla="*/ 36588 w 110393"/>
                <a:gd name="connsiteY6" fmla="*/ 19670 h 174873"/>
                <a:gd name="connsiteX7" fmla="*/ 1252 w 110393"/>
                <a:gd name="connsiteY7" fmla="*/ 162545 h 174873"/>
                <a:gd name="connsiteX8" fmla="*/ 277 w 110393"/>
                <a:gd name="connsiteY8" fmla="*/ 168002 h 174873"/>
                <a:gd name="connsiteX9" fmla="*/ 7345 w 110393"/>
                <a:gd name="connsiteY9" fmla="*/ 174948 h 174873"/>
                <a:gd name="connsiteX10" fmla="*/ 15630 w 110393"/>
                <a:gd name="connsiteY10" fmla="*/ 169739 h 174873"/>
                <a:gd name="connsiteX11" fmla="*/ 29277 w 110393"/>
                <a:gd name="connsiteY11" fmla="*/ 115416 h 174873"/>
                <a:gd name="connsiteX12" fmla="*/ 57546 w 110393"/>
                <a:gd name="connsiteY12" fmla="*/ 136501 h 174873"/>
                <a:gd name="connsiteX13" fmla="*/ 56815 w 110393"/>
                <a:gd name="connsiteY13" fmla="*/ 141709 h 174873"/>
                <a:gd name="connsiteX14" fmla="*/ 55840 w 110393"/>
                <a:gd name="connsiteY14" fmla="*/ 150391 h 174873"/>
                <a:gd name="connsiteX15" fmla="*/ 78260 w 110393"/>
                <a:gd name="connsiteY15" fmla="*/ 174948 h 174873"/>
                <a:gd name="connsiteX16" fmla="*/ 97511 w 110393"/>
                <a:gd name="connsiteY16" fmla="*/ 161801 h 174873"/>
                <a:gd name="connsiteX17" fmla="*/ 106284 w 110393"/>
                <a:gd name="connsiteY17" fmla="*/ 136749 h 174873"/>
                <a:gd name="connsiteX18" fmla="*/ 103360 w 110393"/>
                <a:gd name="connsiteY18" fmla="*/ 134268 h 174873"/>
                <a:gd name="connsiteX19" fmla="*/ 99948 w 110393"/>
                <a:gd name="connsiteY19" fmla="*/ 138733 h 174873"/>
                <a:gd name="connsiteX20" fmla="*/ 78747 w 110393"/>
                <a:gd name="connsiteY20" fmla="*/ 169491 h 174873"/>
                <a:gd name="connsiteX21" fmla="*/ 70949 w 110393"/>
                <a:gd name="connsiteY21" fmla="*/ 157833 h 174873"/>
                <a:gd name="connsiteX22" fmla="*/ 72898 w 110393"/>
                <a:gd name="connsiteY22" fmla="*/ 143942 h 174873"/>
                <a:gd name="connsiteX23" fmla="*/ 73873 w 110393"/>
                <a:gd name="connsiteY23" fmla="*/ 136252 h 174873"/>
                <a:gd name="connsiteX24" fmla="*/ 37806 w 110393"/>
                <a:gd name="connsiteY24" fmla="*/ 110208 h 174873"/>
                <a:gd name="connsiteX25" fmla="*/ 58764 w 110393"/>
                <a:gd name="connsiteY25" fmla="*/ 91852 h 174873"/>
                <a:gd name="connsiteX26" fmla="*/ 93612 w 110393"/>
                <a:gd name="connsiteY26" fmla="*/ 68040 h 174873"/>
                <a:gd name="connsiteX27" fmla="*/ 95806 w 110393"/>
                <a:gd name="connsiteY27" fmla="*/ 68288 h 174873"/>
                <a:gd name="connsiteX28" fmla="*/ 100923 w 110393"/>
                <a:gd name="connsiteY28" fmla="*/ 70272 h 174873"/>
                <a:gd name="connsiteX29" fmla="*/ 101898 w 110393"/>
                <a:gd name="connsiteY29" fmla="*/ 71264 h 174873"/>
                <a:gd name="connsiteX30" fmla="*/ 88007 w 110393"/>
                <a:gd name="connsiteY30" fmla="*/ 84659 h 174873"/>
                <a:gd name="connsiteX31" fmla="*/ 97268 w 110393"/>
                <a:gd name="connsiteY31" fmla="*/ 93340 h 174873"/>
                <a:gd name="connsiteX32" fmla="*/ 110671 w 110393"/>
                <a:gd name="connsiteY32" fmla="*/ 78209 h 174873"/>
                <a:gd name="connsiteX33" fmla="*/ 94100 w 110393"/>
                <a:gd name="connsiteY33" fmla="*/ 62582 h 174873"/>
                <a:gd name="connsiteX34" fmla="*/ 58520 w 110393"/>
                <a:gd name="connsiteY34" fmla="*/ 84411 h 174873"/>
                <a:gd name="connsiteX35" fmla="*/ 31470 w 110393"/>
                <a:gd name="connsiteY35" fmla="*/ 107479 h 174873"/>
                <a:gd name="connsiteX36" fmla="*/ 56815 w 110393"/>
                <a:gd name="connsiteY36" fmla="*/ 2803 h 1748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</a:cxnLst>
              <a:rect l="l" t="t" r="r" b="b"/>
              <a:pathLst>
                <a:path w="110393" h="174873">
                  <a:moveTo>
                    <a:pt x="56815" y="2803"/>
                  </a:moveTo>
                  <a:cubicBezTo>
                    <a:pt x="56815" y="2555"/>
                    <a:pt x="56815" y="75"/>
                    <a:pt x="53646" y="75"/>
                  </a:cubicBezTo>
                  <a:cubicBezTo>
                    <a:pt x="48042" y="75"/>
                    <a:pt x="30252" y="2059"/>
                    <a:pt x="23916" y="2555"/>
                  </a:cubicBezTo>
                  <a:cubicBezTo>
                    <a:pt x="21966" y="2803"/>
                    <a:pt x="19286" y="3051"/>
                    <a:pt x="19286" y="7516"/>
                  </a:cubicBezTo>
                  <a:cubicBezTo>
                    <a:pt x="19286" y="10493"/>
                    <a:pt x="21479" y="10493"/>
                    <a:pt x="25134" y="10493"/>
                  </a:cubicBezTo>
                  <a:cubicBezTo>
                    <a:pt x="36832" y="10493"/>
                    <a:pt x="37319" y="12229"/>
                    <a:pt x="37319" y="14709"/>
                  </a:cubicBezTo>
                  <a:lnTo>
                    <a:pt x="36588" y="19670"/>
                  </a:lnTo>
                  <a:lnTo>
                    <a:pt x="1252" y="162545"/>
                  </a:lnTo>
                  <a:cubicBezTo>
                    <a:pt x="277" y="166018"/>
                    <a:pt x="277" y="166514"/>
                    <a:pt x="277" y="168002"/>
                  </a:cubicBezTo>
                  <a:cubicBezTo>
                    <a:pt x="277" y="173708"/>
                    <a:pt x="5151" y="174948"/>
                    <a:pt x="7345" y="174948"/>
                  </a:cubicBezTo>
                  <a:cubicBezTo>
                    <a:pt x="10513" y="174948"/>
                    <a:pt x="14168" y="172715"/>
                    <a:pt x="15630" y="169739"/>
                  </a:cubicBezTo>
                  <a:cubicBezTo>
                    <a:pt x="16849" y="167506"/>
                    <a:pt x="27815" y="121618"/>
                    <a:pt x="29277" y="115416"/>
                  </a:cubicBezTo>
                  <a:cubicBezTo>
                    <a:pt x="37563" y="116161"/>
                    <a:pt x="57546" y="120129"/>
                    <a:pt x="57546" y="136501"/>
                  </a:cubicBezTo>
                  <a:cubicBezTo>
                    <a:pt x="57546" y="138237"/>
                    <a:pt x="57546" y="139229"/>
                    <a:pt x="56815" y="141709"/>
                  </a:cubicBezTo>
                  <a:cubicBezTo>
                    <a:pt x="56327" y="144686"/>
                    <a:pt x="55840" y="147663"/>
                    <a:pt x="55840" y="150391"/>
                  </a:cubicBezTo>
                  <a:cubicBezTo>
                    <a:pt x="55840" y="165026"/>
                    <a:pt x="65588" y="174948"/>
                    <a:pt x="78260" y="174948"/>
                  </a:cubicBezTo>
                  <a:cubicBezTo>
                    <a:pt x="85570" y="174948"/>
                    <a:pt x="92150" y="170979"/>
                    <a:pt x="97511" y="161801"/>
                  </a:cubicBezTo>
                  <a:cubicBezTo>
                    <a:pt x="103604" y="150887"/>
                    <a:pt x="106284" y="137245"/>
                    <a:pt x="106284" y="136749"/>
                  </a:cubicBezTo>
                  <a:cubicBezTo>
                    <a:pt x="106284" y="134268"/>
                    <a:pt x="104091" y="134268"/>
                    <a:pt x="103360" y="134268"/>
                  </a:cubicBezTo>
                  <a:cubicBezTo>
                    <a:pt x="100923" y="134268"/>
                    <a:pt x="100679" y="135260"/>
                    <a:pt x="99948" y="138733"/>
                  </a:cubicBezTo>
                  <a:cubicBezTo>
                    <a:pt x="95075" y="156840"/>
                    <a:pt x="89470" y="169491"/>
                    <a:pt x="78747" y="169491"/>
                  </a:cubicBezTo>
                  <a:cubicBezTo>
                    <a:pt x="74117" y="169491"/>
                    <a:pt x="70949" y="166762"/>
                    <a:pt x="70949" y="157833"/>
                  </a:cubicBezTo>
                  <a:cubicBezTo>
                    <a:pt x="70949" y="153616"/>
                    <a:pt x="71924" y="147911"/>
                    <a:pt x="72898" y="143942"/>
                  </a:cubicBezTo>
                  <a:cubicBezTo>
                    <a:pt x="73873" y="139725"/>
                    <a:pt x="73873" y="138733"/>
                    <a:pt x="73873" y="136252"/>
                  </a:cubicBezTo>
                  <a:cubicBezTo>
                    <a:pt x="73873" y="120129"/>
                    <a:pt x="58520" y="112936"/>
                    <a:pt x="37806" y="110208"/>
                  </a:cubicBezTo>
                  <a:cubicBezTo>
                    <a:pt x="45361" y="105743"/>
                    <a:pt x="53159" y="97805"/>
                    <a:pt x="58764" y="91852"/>
                  </a:cubicBezTo>
                  <a:cubicBezTo>
                    <a:pt x="70461" y="78706"/>
                    <a:pt x="81671" y="68040"/>
                    <a:pt x="93612" y="68040"/>
                  </a:cubicBezTo>
                  <a:cubicBezTo>
                    <a:pt x="95075" y="68040"/>
                    <a:pt x="95318" y="68040"/>
                    <a:pt x="95806" y="68288"/>
                  </a:cubicBezTo>
                  <a:cubicBezTo>
                    <a:pt x="98730" y="68784"/>
                    <a:pt x="98974" y="68784"/>
                    <a:pt x="100923" y="70272"/>
                  </a:cubicBezTo>
                  <a:cubicBezTo>
                    <a:pt x="101411" y="70520"/>
                    <a:pt x="101411" y="70768"/>
                    <a:pt x="101898" y="71264"/>
                  </a:cubicBezTo>
                  <a:cubicBezTo>
                    <a:pt x="90201" y="72008"/>
                    <a:pt x="88007" y="81682"/>
                    <a:pt x="88007" y="84659"/>
                  </a:cubicBezTo>
                  <a:cubicBezTo>
                    <a:pt x="88007" y="88627"/>
                    <a:pt x="90688" y="93340"/>
                    <a:pt x="97268" y="93340"/>
                  </a:cubicBezTo>
                  <a:cubicBezTo>
                    <a:pt x="103604" y="93340"/>
                    <a:pt x="110671" y="87883"/>
                    <a:pt x="110671" y="78209"/>
                  </a:cubicBezTo>
                  <a:cubicBezTo>
                    <a:pt x="110671" y="70768"/>
                    <a:pt x="105066" y="62582"/>
                    <a:pt x="94100" y="62582"/>
                  </a:cubicBezTo>
                  <a:cubicBezTo>
                    <a:pt x="87276" y="62582"/>
                    <a:pt x="76066" y="64567"/>
                    <a:pt x="58520" y="84411"/>
                  </a:cubicBezTo>
                  <a:cubicBezTo>
                    <a:pt x="50235" y="93836"/>
                    <a:pt x="40731" y="103758"/>
                    <a:pt x="31470" y="107479"/>
                  </a:cubicBezTo>
                  <a:lnTo>
                    <a:pt x="56815" y="2803"/>
                  </a:lnTo>
                  <a:close/>
                </a:path>
              </a:pathLst>
            </a:custGeom>
            <a:solidFill>
              <a:srgbClr val="000000"/>
            </a:solidFill>
            <a:ln w="2442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23" name="Freeform: Shape 122">
              <a:extLst>
                <a:ext uri="{FF2B5EF4-FFF2-40B4-BE49-F238E27FC236}">
                  <a16:creationId xmlns:a16="http://schemas.microsoft.com/office/drawing/2014/main" id="{188B3CE2-EAC9-4704-8F5F-085B58965A9B}"/>
                </a:ext>
              </a:extLst>
            </p:cNvPr>
            <p:cNvSpPr/>
            <p:nvPr>
              <p:custDataLst>
                <p:tags r:id="rId24"/>
              </p:custDataLst>
            </p:nvPr>
          </p:nvSpPr>
          <p:spPr>
            <a:xfrm>
              <a:off x="9215908" y="6318792"/>
              <a:ext cx="56537" cy="248046"/>
            </a:xfrm>
            <a:custGeom>
              <a:avLst/>
              <a:gdLst>
                <a:gd name="connsiteX0" fmla="*/ 56820 w 56537"/>
                <a:gd name="connsiteY0" fmla="*/ 124098 h 248046"/>
                <a:gd name="connsiteX1" fmla="*/ 40736 w 56537"/>
                <a:gd name="connsiteY1" fmla="*/ 46707 h 248046"/>
                <a:gd name="connsiteX2" fmla="*/ 2720 w 56537"/>
                <a:gd name="connsiteY2" fmla="*/ 75 h 248046"/>
                <a:gd name="connsiteX3" fmla="*/ 283 w 56537"/>
                <a:gd name="connsiteY3" fmla="*/ 2555 h 248046"/>
                <a:gd name="connsiteX4" fmla="*/ 4913 w 56537"/>
                <a:gd name="connsiteY4" fmla="*/ 8260 h 248046"/>
                <a:gd name="connsiteX5" fmla="*/ 42686 w 56537"/>
                <a:gd name="connsiteY5" fmla="*/ 124098 h 248046"/>
                <a:gd name="connsiteX6" fmla="*/ 3451 w 56537"/>
                <a:gd name="connsiteY6" fmla="*/ 241424 h 248046"/>
                <a:gd name="connsiteX7" fmla="*/ 283 w 56537"/>
                <a:gd name="connsiteY7" fmla="*/ 245641 h 248046"/>
                <a:gd name="connsiteX8" fmla="*/ 2720 w 56537"/>
                <a:gd name="connsiteY8" fmla="*/ 248122 h 248046"/>
                <a:gd name="connsiteX9" fmla="*/ 41467 w 56537"/>
                <a:gd name="connsiteY9" fmla="*/ 199752 h 248046"/>
                <a:gd name="connsiteX10" fmla="*/ 56820 w 56537"/>
                <a:gd name="connsiteY10" fmla="*/ 124098 h 2480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6537" h="248046">
                  <a:moveTo>
                    <a:pt x="56820" y="124098"/>
                  </a:moveTo>
                  <a:cubicBezTo>
                    <a:pt x="56820" y="104750"/>
                    <a:pt x="54139" y="74737"/>
                    <a:pt x="40736" y="46707"/>
                  </a:cubicBezTo>
                  <a:cubicBezTo>
                    <a:pt x="26115" y="16198"/>
                    <a:pt x="5157" y="75"/>
                    <a:pt x="2720" y="75"/>
                  </a:cubicBezTo>
                  <a:cubicBezTo>
                    <a:pt x="1258" y="75"/>
                    <a:pt x="283" y="1067"/>
                    <a:pt x="283" y="2555"/>
                  </a:cubicBezTo>
                  <a:cubicBezTo>
                    <a:pt x="283" y="3299"/>
                    <a:pt x="283" y="3795"/>
                    <a:pt x="4913" y="8260"/>
                  </a:cubicBezTo>
                  <a:cubicBezTo>
                    <a:pt x="28795" y="32817"/>
                    <a:pt x="42686" y="72256"/>
                    <a:pt x="42686" y="124098"/>
                  </a:cubicBezTo>
                  <a:cubicBezTo>
                    <a:pt x="42686" y="166514"/>
                    <a:pt x="33669" y="210170"/>
                    <a:pt x="3451" y="241424"/>
                  </a:cubicBezTo>
                  <a:cubicBezTo>
                    <a:pt x="283" y="244401"/>
                    <a:pt x="283" y="244897"/>
                    <a:pt x="283" y="245641"/>
                  </a:cubicBezTo>
                  <a:cubicBezTo>
                    <a:pt x="283" y="247129"/>
                    <a:pt x="1258" y="248122"/>
                    <a:pt x="2720" y="248122"/>
                  </a:cubicBezTo>
                  <a:cubicBezTo>
                    <a:pt x="5157" y="248122"/>
                    <a:pt x="27089" y="231254"/>
                    <a:pt x="41467" y="199752"/>
                  </a:cubicBezTo>
                  <a:cubicBezTo>
                    <a:pt x="53896" y="172467"/>
                    <a:pt x="56820" y="144934"/>
                    <a:pt x="56820" y="124098"/>
                  </a:cubicBezTo>
                  <a:close/>
                </a:path>
              </a:pathLst>
            </a:custGeom>
            <a:solidFill>
              <a:srgbClr val="000000"/>
            </a:solidFill>
            <a:ln w="2442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24" name="Freeform: Shape 123">
              <a:extLst>
                <a:ext uri="{FF2B5EF4-FFF2-40B4-BE49-F238E27FC236}">
                  <a16:creationId xmlns:a16="http://schemas.microsoft.com/office/drawing/2014/main" id="{33036A6C-51A9-4511-93BB-D6A36A877138}"/>
                </a:ext>
              </a:extLst>
            </p:cNvPr>
            <p:cNvSpPr/>
            <p:nvPr>
              <p:custDataLst>
                <p:tags r:id="rId25"/>
              </p:custDataLst>
            </p:nvPr>
          </p:nvSpPr>
          <p:spPr>
            <a:xfrm>
              <a:off x="9550473" y="6395191"/>
              <a:ext cx="94797" cy="112365"/>
            </a:xfrm>
            <a:custGeom>
              <a:avLst/>
              <a:gdLst>
                <a:gd name="connsiteX0" fmla="*/ 86808 w 94797"/>
                <a:gd name="connsiteY0" fmla="*/ 15454 h 112365"/>
                <a:gd name="connsiteX1" fmla="*/ 76086 w 94797"/>
                <a:gd name="connsiteY1" fmla="*/ 18926 h 112365"/>
                <a:gd name="connsiteX2" fmla="*/ 71699 w 94797"/>
                <a:gd name="connsiteY2" fmla="*/ 28600 h 112365"/>
                <a:gd name="connsiteX3" fmla="*/ 80716 w 94797"/>
                <a:gd name="connsiteY3" fmla="*/ 37282 h 112365"/>
                <a:gd name="connsiteX4" fmla="*/ 94363 w 94797"/>
                <a:gd name="connsiteY4" fmla="*/ 21407 h 112365"/>
                <a:gd name="connsiteX5" fmla="*/ 65607 w 94797"/>
                <a:gd name="connsiteY5" fmla="*/ 75 h 112365"/>
                <a:gd name="connsiteX6" fmla="*/ 297 w 94797"/>
                <a:gd name="connsiteY6" fmla="*/ 70520 h 112365"/>
                <a:gd name="connsiteX7" fmla="*/ 39775 w 94797"/>
                <a:gd name="connsiteY7" fmla="*/ 112440 h 112365"/>
                <a:gd name="connsiteX8" fmla="*/ 95094 w 94797"/>
                <a:gd name="connsiteY8" fmla="*/ 83170 h 112365"/>
                <a:gd name="connsiteX9" fmla="*/ 92170 w 94797"/>
                <a:gd name="connsiteY9" fmla="*/ 79946 h 112365"/>
                <a:gd name="connsiteX10" fmla="*/ 89002 w 94797"/>
                <a:gd name="connsiteY10" fmla="*/ 82426 h 112365"/>
                <a:gd name="connsiteX11" fmla="*/ 40263 w 94797"/>
                <a:gd name="connsiteY11" fmla="*/ 106983 h 112365"/>
                <a:gd name="connsiteX12" fmla="*/ 18330 w 94797"/>
                <a:gd name="connsiteY12" fmla="*/ 79946 h 112365"/>
                <a:gd name="connsiteX13" fmla="*/ 31490 w 94797"/>
                <a:gd name="connsiteY13" fmla="*/ 30336 h 112365"/>
                <a:gd name="connsiteX14" fmla="*/ 65851 w 94797"/>
                <a:gd name="connsiteY14" fmla="*/ 5532 h 112365"/>
                <a:gd name="connsiteX15" fmla="*/ 86808 w 94797"/>
                <a:gd name="connsiteY15" fmla="*/ 15454 h 1123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94797" h="112365">
                  <a:moveTo>
                    <a:pt x="86808" y="15454"/>
                  </a:moveTo>
                  <a:cubicBezTo>
                    <a:pt x="82909" y="15454"/>
                    <a:pt x="79497" y="15454"/>
                    <a:pt x="76086" y="18926"/>
                  </a:cubicBezTo>
                  <a:cubicBezTo>
                    <a:pt x="72187" y="22647"/>
                    <a:pt x="71699" y="26864"/>
                    <a:pt x="71699" y="28600"/>
                  </a:cubicBezTo>
                  <a:cubicBezTo>
                    <a:pt x="71699" y="34553"/>
                    <a:pt x="76086" y="37282"/>
                    <a:pt x="80716" y="37282"/>
                  </a:cubicBezTo>
                  <a:cubicBezTo>
                    <a:pt x="87783" y="37282"/>
                    <a:pt x="94363" y="31329"/>
                    <a:pt x="94363" y="21407"/>
                  </a:cubicBezTo>
                  <a:cubicBezTo>
                    <a:pt x="94363" y="9252"/>
                    <a:pt x="82909" y="75"/>
                    <a:pt x="65607" y="75"/>
                  </a:cubicBezTo>
                  <a:cubicBezTo>
                    <a:pt x="32708" y="75"/>
                    <a:pt x="297" y="35545"/>
                    <a:pt x="297" y="70520"/>
                  </a:cubicBezTo>
                  <a:cubicBezTo>
                    <a:pt x="297" y="92844"/>
                    <a:pt x="14431" y="112440"/>
                    <a:pt x="39775" y="112440"/>
                  </a:cubicBezTo>
                  <a:cubicBezTo>
                    <a:pt x="74624" y="112440"/>
                    <a:pt x="95094" y="86147"/>
                    <a:pt x="95094" y="83170"/>
                  </a:cubicBezTo>
                  <a:cubicBezTo>
                    <a:pt x="95094" y="81682"/>
                    <a:pt x="93632" y="79946"/>
                    <a:pt x="92170" y="79946"/>
                  </a:cubicBezTo>
                  <a:cubicBezTo>
                    <a:pt x="90951" y="79946"/>
                    <a:pt x="90464" y="80442"/>
                    <a:pt x="89002" y="82426"/>
                  </a:cubicBezTo>
                  <a:cubicBezTo>
                    <a:pt x="69750" y="106983"/>
                    <a:pt x="43187" y="106983"/>
                    <a:pt x="40263" y="106983"/>
                  </a:cubicBezTo>
                  <a:cubicBezTo>
                    <a:pt x="24910" y="106983"/>
                    <a:pt x="18330" y="94829"/>
                    <a:pt x="18330" y="79946"/>
                  </a:cubicBezTo>
                  <a:cubicBezTo>
                    <a:pt x="18330" y="69776"/>
                    <a:pt x="23204" y="45715"/>
                    <a:pt x="31490" y="30336"/>
                  </a:cubicBezTo>
                  <a:cubicBezTo>
                    <a:pt x="39044" y="16198"/>
                    <a:pt x="52447" y="5532"/>
                    <a:pt x="65851" y="5532"/>
                  </a:cubicBezTo>
                  <a:cubicBezTo>
                    <a:pt x="74136" y="5532"/>
                    <a:pt x="83397" y="8756"/>
                    <a:pt x="86808" y="15454"/>
                  </a:cubicBezTo>
                  <a:close/>
                </a:path>
              </a:pathLst>
            </a:custGeom>
            <a:solidFill>
              <a:srgbClr val="FF0000"/>
            </a:solidFill>
            <a:ln w="2442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25" name="Freeform: Shape 124">
              <a:extLst>
                <a:ext uri="{FF2B5EF4-FFF2-40B4-BE49-F238E27FC236}">
                  <a16:creationId xmlns:a16="http://schemas.microsoft.com/office/drawing/2014/main" id="{8372863D-2C8B-4C13-822F-157B6478D4F3}"/>
                </a:ext>
              </a:extLst>
            </p:cNvPr>
            <p:cNvSpPr/>
            <p:nvPr>
              <p:custDataLst>
                <p:tags r:id="rId26"/>
              </p:custDataLst>
            </p:nvPr>
          </p:nvSpPr>
          <p:spPr>
            <a:xfrm>
              <a:off x="9651303" y="6295350"/>
              <a:ext cx="46789" cy="297408"/>
            </a:xfrm>
            <a:custGeom>
              <a:avLst/>
              <a:gdLst>
                <a:gd name="connsiteX0" fmla="*/ 47090 w 46789"/>
                <a:gd name="connsiteY0" fmla="*/ 297475 h 297408"/>
                <a:gd name="connsiteX1" fmla="*/ 47090 w 46789"/>
                <a:gd name="connsiteY1" fmla="*/ 67 h 297408"/>
                <a:gd name="connsiteX2" fmla="*/ 301 w 46789"/>
                <a:gd name="connsiteY2" fmla="*/ 67 h 297408"/>
                <a:gd name="connsiteX3" fmla="*/ 301 w 46789"/>
                <a:gd name="connsiteY3" fmla="*/ 9989 h 297408"/>
                <a:gd name="connsiteX4" fmla="*/ 37343 w 46789"/>
                <a:gd name="connsiteY4" fmla="*/ 9989 h 297408"/>
                <a:gd name="connsiteX5" fmla="*/ 37343 w 46789"/>
                <a:gd name="connsiteY5" fmla="*/ 287553 h 297408"/>
                <a:gd name="connsiteX6" fmla="*/ 301 w 46789"/>
                <a:gd name="connsiteY6" fmla="*/ 287553 h 297408"/>
                <a:gd name="connsiteX7" fmla="*/ 301 w 46789"/>
                <a:gd name="connsiteY7" fmla="*/ 297475 h 297408"/>
                <a:gd name="connsiteX8" fmla="*/ 47090 w 46789"/>
                <a:gd name="connsiteY8" fmla="*/ 297475 h 2974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6789" h="297408">
                  <a:moveTo>
                    <a:pt x="47090" y="297475"/>
                  </a:moveTo>
                  <a:lnTo>
                    <a:pt x="47090" y="67"/>
                  </a:lnTo>
                  <a:lnTo>
                    <a:pt x="301" y="67"/>
                  </a:lnTo>
                  <a:lnTo>
                    <a:pt x="301" y="9989"/>
                  </a:lnTo>
                  <a:lnTo>
                    <a:pt x="37343" y="9989"/>
                  </a:lnTo>
                  <a:lnTo>
                    <a:pt x="37343" y="287553"/>
                  </a:lnTo>
                  <a:lnTo>
                    <a:pt x="301" y="287553"/>
                  </a:lnTo>
                  <a:lnTo>
                    <a:pt x="301" y="297475"/>
                  </a:lnTo>
                  <a:lnTo>
                    <a:pt x="47090" y="297475"/>
                  </a:lnTo>
                  <a:close/>
                </a:path>
              </a:pathLst>
            </a:custGeom>
            <a:solidFill>
              <a:srgbClr val="000000"/>
            </a:solidFill>
            <a:ln w="2442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26" name="Freeform: Shape 125">
              <a:extLst>
                <a:ext uri="{FF2B5EF4-FFF2-40B4-BE49-F238E27FC236}">
                  <a16:creationId xmlns:a16="http://schemas.microsoft.com/office/drawing/2014/main" id="{EF037F8C-7713-46D8-801C-EEFE78E15DD8}"/>
                </a:ext>
              </a:extLst>
            </p:cNvPr>
            <p:cNvSpPr/>
            <p:nvPr>
              <p:custDataLst>
                <p:tags r:id="rId27"/>
              </p:custDataLst>
            </p:nvPr>
          </p:nvSpPr>
          <p:spPr>
            <a:xfrm>
              <a:off x="9760617" y="6235056"/>
              <a:ext cx="126063" cy="120501"/>
            </a:xfrm>
            <a:custGeom>
              <a:avLst/>
              <a:gdLst>
                <a:gd name="connsiteX0" fmla="*/ 67516 w 126063"/>
                <a:gd name="connsiteY0" fmla="*/ 8577 h 120501"/>
                <a:gd name="connsiteX1" fmla="*/ 119545 w 126063"/>
                <a:gd name="connsiteY1" fmla="*/ 8577 h 120501"/>
                <a:gd name="connsiteX2" fmla="*/ 126368 w 126063"/>
                <a:gd name="connsiteY2" fmla="*/ 4410 h 120501"/>
                <a:gd name="connsiteX3" fmla="*/ 119545 w 126063"/>
                <a:gd name="connsiteY3" fmla="*/ 69 h 120501"/>
                <a:gd name="connsiteX4" fmla="*/ 7129 w 126063"/>
                <a:gd name="connsiteY4" fmla="*/ 69 h 120501"/>
                <a:gd name="connsiteX5" fmla="*/ 305 w 126063"/>
                <a:gd name="connsiteY5" fmla="*/ 4236 h 120501"/>
                <a:gd name="connsiteX6" fmla="*/ 7129 w 126063"/>
                <a:gd name="connsiteY6" fmla="*/ 8577 h 120501"/>
                <a:gd name="connsiteX7" fmla="*/ 59157 w 126063"/>
                <a:gd name="connsiteY7" fmla="*/ 8577 h 120501"/>
                <a:gd name="connsiteX8" fmla="*/ 59157 w 126063"/>
                <a:gd name="connsiteY8" fmla="*/ 113798 h 120501"/>
                <a:gd name="connsiteX9" fmla="*/ 63422 w 126063"/>
                <a:gd name="connsiteY9" fmla="*/ 120570 h 120501"/>
                <a:gd name="connsiteX10" fmla="*/ 67516 w 126063"/>
                <a:gd name="connsiteY10" fmla="*/ 113798 h 120501"/>
                <a:gd name="connsiteX11" fmla="*/ 67516 w 126063"/>
                <a:gd name="connsiteY11" fmla="*/ 8577 h 1205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6063" h="120501">
                  <a:moveTo>
                    <a:pt x="67516" y="8577"/>
                  </a:moveTo>
                  <a:lnTo>
                    <a:pt x="119545" y="8577"/>
                  </a:lnTo>
                  <a:cubicBezTo>
                    <a:pt x="122274" y="8577"/>
                    <a:pt x="126368" y="8577"/>
                    <a:pt x="126368" y="4410"/>
                  </a:cubicBezTo>
                  <a:cubicBezTo>
                    <a:pt x="126368" y="69"/>
                    <a:pt x="122445" y="69"/>
                    <a:pt x="119545" y="69"/>
                  </a:cubicBezTo>
                  <a:lnTo>
                    <a:pt x="7129" y="69"/>
                  </a:lnTo>
                  <a:cubicBezTo>
                    <a:pt x="4570" y="69"/>
                    <a:pt x="305" y="69"/>
                    <a:pt x="305" y="4236"/>
                  </a:cubicBezTo>
                  <a:cubicBezTo>
                    <a:pt x="305" y="8577"/>
                    <a:pt x="4229" y="8577"/>
                    <a:pt x="7129" y="8577"/>
                  </a:cubicBezTo>
                  <a:lnTo>
                    <a:pt x="59157" y="8577"/>
                  </a:lnTo>
                  <a:lnTo>
                    <a:pt x="59157" y="113798"/>
                  </a:lnTo>
                  <a:cubicBezTo>
                    <a:pt x="59157" y="116576"/>
                    <a:pt x="59157" y="120570"/>
                    <a:pt x="63422" y="120570"/>
                  </a:cubicBezTo>
                  <a:cubicBezTo>
                    <a:pt x="67516" y="120570"/>
                    <a:pt x="67516" y="116403"/>
                    <a:pt x="67516" y="113798"/>
                  </a:cubicBezTo>
                  <a:lnTo>
                    <a:pt x="67516" y="8577"/>
                  </a:lnTo>
                  <a:close/>
                </a:path>
              </a:pathLst>
            </a:custGeom>
            <a:solidFill>
              <a:srgbClr val="000000"/>
            </a:solidFill>
            <a:ln w="2442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127" name="object 24 1">
            <a:extLst>
              <a:ext uri="{FF2B5EF4-FFF2-40B4-BE49-F238E27FC236}">
                <a16:creationId xmlns:a16="http://schemas.microsoft.com/office/drawing/2014/main" id="{DD16F924-56A1-4543-9780-40D8B4E1CE67}"/>
              </a:ext>
            </a:extLst>
          </p:cNvPr>
          <p:cNvSpPr txBox="1"/>
          <p:nvPr/>
        </p:nvSpPr>
        <p:spPr>
          <a:xfrm>
            <a:off x="342076" y="1899977"/>
            <a:ext cx="7809230" cy="407804"/>
          </a:xfrm>
          <a:prstGeom prst="rect">
            <a:avLst/>
          </a:prstGeom>
        </p:spPr>
        <p:txBody>
          <a:bodyPr vert="horz" wrap="square" lIns="0" tIns="99060" rIns="0" bIns="0" rtlCol="0">
            <a:spAutoFit/>
          </a:bodyPr>
          <a:lstStyle/>
          <a:p>
            <a:pPr marL="354965" indent="-342265">
              <a:lnSpc>
                <a:spcPct val="100000"/>
              </a:lnSpc>
              <a:spcBef>
                <a:spcPts val="780"/>
              </a:spcBef>
              <a:buChar char="•"/>
              <a:tabLst>
                <a:tab pos="354965" algn="l"/>
              </a:tabLst>
            </a:pPr>
            <a:r>
              <a:rPr lang="en-US" sz="2000" dirty="0">
                <a:latin typeface="Arial"/>
                <a:cs typeface="Arial"/>
              </a:rPr>
              <a:t>Game theoretic control policy for each player</a:t>
            </a:r>
            <a:endParaRPr sz="20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7068805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639470" y="156159"/>
            <a:ext cx="7865059" cy="999299"/>
          </a:xfrm>
          <a:prstGeom prst="rect">
            <a:avLst/>
          </a:prstGeom>
        </p:spPr>
        <p:txBody>
          <a:bodyPr vert="horz" wrap="square" lIns="0" tIns="319075" rIns="0" bIns="0" rtlCol="0">
            <a:spAutoFit/>
          </a:bodyPr>
          <a:lstStyle/>
          <a:p>
            <a:pPr marL="569595">
              <a:lnSpc>
                <a:spcPct val="100000"/>
              </a:lnSpc>
              <a:spcBef>
                <a:spcPts val="105"/>
              </a:spcBef>
            </a:pPr>
            <a:r>
              <a:rPr lang="en-US" spc="-10" dirty="0"/>
              <a:t>NZS Q-learning VI Algorithm</a:t>
            </a:r>
            <a:endParaRPr spc="-25" dirty="0"/>
          </a:p>
        </p:txBody>
      </p:sp>
      <p:sp>
        <p:nvSpPr>
          <p:cNvPr id="7" name="object 7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8100">
              <a:lnSpc>
                <a:spcPts val="1240"/>
              </a:lnSpc>
            </a:pPr>
            <a:fld id="{81D60167-4931-47E6-BA6A-407CBD079E47}" type="slidenum">
              <a:rPr spc="-50" dirty="0"/>
              <a:t>4</a:t>
            </a:fld>
            <a:endParaRPr spc="-50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D44FEE2-3523-4C39-A669-9704AD99088E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346" y="1524000"/>
            <a:ext cx="8117305" cy="4257379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381000" y="297192"/>
            <a:ext cx="8534400" cy="875162"/>
          </a:xfrm>
          <a:prstGeom prst="rect">
            <a:avLst/>
          </a:prstGeom>
        </p:spPr>
        <p:txBody>
          <a:bodyPr vert="horz" wrap="square" lIns="0" tIns="196138" rIns="0" bIns="0" rtlCol="0">
            <a:spAutoFit/>
          </a:bodyPr>
          <a:lstStyle/>
          <a:p>
            <a:pPr marL="1310005" algn="l">
              <a:lnSpc>
                <a:spcPct val="100000"/>
              </a:lnSpc>
              <a:spcBef>
                <a:spcPts val="100"/>
              </a:spcBef>
            </a:pPr>
            <a:r>
              <a:rPr lang="en-US" spc="-10" dirty="0"/>
              <a:t>    Tracking Performance</a:t>
            </a:r>
            <a:endParaRPr spc="-10" dirty="0"/>
          </a:p>
        </p:txBody>
      </p:sp>
      <p:sp>
        <p:nvSpPr>
          <p:cNvPr id="4" name="object 4"/>
          <p:cNvSpPr/>
          <p:nvPr/>
        </p:nvSpPr>
        <p:spPr>
          <a:xfrm>
            <a:off x="228600" y="152400"/>
            <a:ext cx="8686800" cy="6553200"/>
          </a:xfrm>
          <a:custGeom>
            <a:avLst/>
            <a:gdLst/>
            <a:ahLst/>
            <a:cxnLst/>
            <a:rect l="l" t="t" r="r" b="b"/>
            <a:pathLst>
              <a:path w="8686800" h="6553200">
                <a:moveTo>
                  <a:pt x="0" y="6553200"/>
                </a:moveTo>
                <a:lnTo>
                  <a:pt x="8686800" y="6553200"/>
                </a:lnTo>
                <a:lnTo>
                  <a:pt x="8686800" y="0"/>
                </a:lnTo>
                <a:lnTo>
                  <a:pt x="0" y="0"/>
                </a:lnTo>
                <a:lnTo>
                  <a:pt x="0" y="6553200"/>
                </a:lnTo>
                <a:close/>
              </a:path>
            </a:pathLst>
          </a:custGeom>
          <a:ln w="2540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8100">
              <a:lnSpc>
                <a:spcPts val="1240"/>
              </a:lnSpc>
            </a:pPr>
            <a:fld id="{81D60167-4931-47E6-BA6A-407CBD079E47}" type="slidenum">
              <a:rPr spc="-50" dirty="0"/>
              <a:t>5</a:t>
            </a:fld>
            <a:endParaRPr spc="-50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742D714F-4B7E-45FC-9AF2-4B75BC9BC09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4211" y="1628387"/>
            <a:ext cx="4337305" cy="3504066"/>
          </a:xfrm>
          <a:prstGeom prst="rect">
            <a:avLst/>
          </a:prstGeom>
        </p:spPr>
      </p:pic>
      <p:sp>
        <p:nvSpPr>
          <p:cNvPr id="13" name="Text Placeholder 1 5">
            <a:extLst>
              <a:ext uri="{FF2B5EF4-FFF2-40B4-BE49-F238E27FC236}">
                <a16:creationId xmlns:a16="http://schemas.microsoft.com/office/drawing/2014/main" id="{C0A70844-A9FE-475E-9E1A-C51B517182FE}"/>
              </a:ext>
            </a:extLst>
          </p:cNvPr>
          <p:cNvSpPr txBox="1">
            <a:spLocks/>
          </p:cNvSpPr>
          <p:nvPr/>
        </p:nvSpPr>
        <p:spPr>
          <a:xfrm>
            <a:off x="4725038" y="5363525"/>
            <a:ext cx="4418962" cy="448461"/>
          </a:xfrm>
          <a:prstGeom prst="rect">
            <a:avLst/>
          </a:prstGeom>
        </p:spPr>
        <p:txBody>
          <a:bodyPr wrap="square" lIns="130622" tIns="130622" rIns="130622" bIns="130622">
            <a:spAutoFit/>
          </a:bodyPr>
          <a:lstStyle>
            <a:lvl1pPr marL="0" indent="0" algn="l" defTabSz="2675223" rtl="0" eaLnBrk="1" latinLnBrk="0" hangingPunct="1">
              <a:spcBef>
                <a:spcPct val="20000"/>
              </a:spcBef>
              <a:buFont typeface="Arial" pitchFamily="34" charset="0"/>
              <a:buNone/>
              <a:defRPr sz="1493" kern="120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905674" indent="-348336" algn="l" defTabSz="2675223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493" kern="1200">
                <a:solidFill>
                  <a:schemeClr val="tx1"/>
                </a:solidFill>
                <a:latin typeface="Trebuchet MS" pitchFamily="34" charset="0"/>
                <a:ea typeface="+mn-ea"/>
                <a:cs typeface="+mn-cs"/>
              </a:defRPr>
            </a:lvl2pPr>
            <a:lvl3pPr marL="1254010" indent="-348336" algn="l" defTabSz="267522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493" kern="1200">
                <a:solidFill>
                  <a:schemeClr val="tx1"/>
                </a:solidFill>
                <a:latin typeface="Trebuchet MS" pitchFamily="34" charset="0"/>
                <a:ea typeface="+mn-ea"/>
                <a:cs typeface="+mn-cs"/>
              </a:defRPr>
            </a:lvl3pPr>
            <a:lvl4pPr marL="1637181" indent="-383170" algn="l" defTabSz="2675223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493" kern="1200">
                <a:solidFill>
                  <a:schemeClr val="tx1"/>
                </a:solidFill>
                <a:latin typeface="Trebuchet MS" pitchFamily="34" charset="0"/>
                <a:ea typeface="+mn-ea"/>
                <a:cs typeface="+mn-cs"/>
              </a:defRPr>
            </a:lvl4pPr>
            <a:lvl5pPr marL="1915850" indent="-278669" algn="l" defTabSz="2675223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493" kern="1200">
                <a:solidFill>
                  <a:schemeClr val="tx1"/>
                </a:solidFill>
                <a:latin typeface="Trebuchet MS" pitchFamily="34" charset="0"/>
                <a:ea typeface="+mn-ea"/>
                <a:cs typeface="+mn-cs"/>
              </a:defRPr>
            </a:lvl5pPr>
            <a:lvl6pPr marL="7356863" indent="-668806" algn="l" defTabSz="267522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58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8694474" indent="-668806" algn="l" defTabSz="267522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58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0032086" indent="-668806" algn="l" defTabSz="267522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58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1369697" indent="-668806" algn="l" defTabSz="267522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58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z="1200" spc="-10" dirty="0">
                <a:solidFill>
                  <a:schemeClr val="tx1"/>
                </a:solidFill>
                <a:latin typeface="Arial"/>
                <a:cs typeface="Arial"/>
              </a:rPr>
              <a:t>Fig. 2: Tracking response of the learned controller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C0212DCA-E1EE-4A89-8233-7D2387B8117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40738"/>
          <a:stretch/>
        </p:blipFill>
        <p:spPr>
          <a:xfrm>
            <a:off x="381000" y="2999936"/>
            <a:ext cx="3710811" cy="1230964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13F65637-214F-4A4A-954F-A8F82A41FCF1}"/>
              </a:ext>
            </a:extLst>
          </p:cNvPr>
          <p:cNvSpPr txBox="1"/>
          <p:nvPr/>
        </p:nvSpPr>
        <p:spPr>
          <a:xfrm>
            <a:off x="381000" y="4572000"/>
            <a:ext cx="32004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1200" kern="1200" spc="-10" dirty="0">
                <a:solidFill>
                  <a:schemeClr val="tx1"/>
                </a:solidFill>
                <a:latin typeface="Arial"/>
                <a:ea typeface="+mn-ea"/>
                <a:cs typeface="Arial"/>
              </a:rPr>
              <a:t>Fig. 1: An HVAC zone with two players as decision variables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639470" y="156159"/>
            <a:ext cx="7865059" cy="875162"/>
          </a:xfrm>
          <a:prstGeom prst="rect">
            <a:avLst/>
          </a:prstGeom>
        </p:spPr>
        <p:txBody>
          <a:bodyPr vert="horz" wrap="square" lIns="0" tIns="196138" rIns="0" bIns="0" rtlCol="0">
            <a:spAutoFit/>
          </a:bodyPr>
          <a:lstStyle/>
          <a:p>
            <a:pPr marL="1310005">
              <a:lnSpc>
                <a:spcPct val="100000"/>
              </a:lnSpc>
              <a:spcBef>
                <a:spcPts val="100"/>
              </a:spcBef>
            </a:pPr>
            <a:r>
              <a:rPr lang="en-US" dirty="0"/>
              <a:t>Parameter Convergence</a:t>
            </a:r>
            <a:endParaRPr spc="-10" dirty="0"/>
          </a:p>
        </p:txBody>
      </p:sp>
      <p:sp>
        <p:nvSpPr>
          <p:cNvPr id="3" name="object 3"/>
          <p:cNvSpPr/>
          <p:nvPr/>
        </p:nvSpPr>
        <p:spPr>
          <a:xfrm>
            <a:off x="228600" y="152400"/>
            <a:ext cx="8686800" cy="6553200"/>
          </a:xfrm>
          <a:custGeom>
            <a:avLst/>
            <a:gdLst/>
            <a:ahLst/>
            <a:cxnLst/>
            <a:rect l="l" t="t" r="r" b="b"/>
            <a:pathLst>
              <a:path w="8686800" h="6553200">
                <a:moveTo>
                  <a:pt x="0" y="6553200"/>
                </a:moveTo>
                <a:lnTo>
                  <a:pt x="8686800" y="6553200"/>
                </a:lnTo>
                <a:lnTo>
                  <a:pt x="8686800" y="0"/>
                </a:lnTo>
                <a:lnTo>
                  <a:pt x="0" y="0"/>
                </a:lnTo>
                <a:lnTo>
                  <a:pt x="0" y="6553200"/>
                </a:lnTo>
                <a:close/>
              </a:path>
            </a:pathLst>
          </a:custGeom>
          <a:ln w="2540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 txBox="1"/>
          <p:nvPr/>
        </p:nvSpPr>
        <p:spPr>
          <a:xfrm>
            <a:off x="614680" y="5276458"/>
            <a:ext cx="3500120" cy="289823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 sz="1800" b="1" spc="-10" dirty="0">
                <a:latin typeface="Calibri"/>
                <a:cs typeface="Calibri"/>
              </a:rPr>
              <a:t>Benefits of proposed VI method</a:t>
            </a:r>
            <a:endParaRPr sz="1800" dirty="0">
              <a:latin typeface="Calibri"/>
              <a:cs typeface="Calibri"/>
            </a:endParaRPr>
          </a:p>
        </p:txBody>
      </p:sp>
      <p:sp>
        <p:nvSpPr>
          <p:cNvPr id="12" name="object 12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8100">
              <a:lnSpc>
                <a:spcPts val="1240"/>
              </a:lnSpc>
            </a:pPr>
            <a:fld id="{81D60167-4931-47E6-BA6A-407CBD079E47}" type="slidenum">
              <a:rPr spc="-50" dirty="0"/>
              <a:t>6</a:t>
            </a:fld>
            <a:endParaRPr spc="-50" dirty="0"/>
          </a:p>
        </p:txBody>
      </p:sp>
      <p:pic>
        <p:nvPicPr>
          <p:cNvPr id="13" name="Picture 12" descr="A graph of a graph showing the number of individuals">
            <a:extLst>
              <a:ext uri="{FF2B5EF4-FFF2-40B4-BE49-F238E27FC236}">
                <a16:creationId xmlns:a16="http://schemas.microsoft.com/office/drawing/2014/main" id="{4C39DD7D-012C-42BD-B62A-234AAADACCF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650" y="1092907"/>
            <a:ext cx="4162569" cy="3333307"/>
          </a:xfrm>
          <a:prstGeom prst="rect">
            <a:avLst/>
          </a:prstGeom>
        </p:spPr>
      </p:pic>
      <p:pic>
        <p:nvPicPr>
          <p:cNvPr id="14" name="Picture 13" descr="A graph of a graph showing the number of individuals">
            <a:extLst>
              <a:ext uri="{FF2B5EF4-FFF2-40B4-BE49-F238E27FC236}">
                <a16:creationId xmlns:a16="http://schemas.microsoft.com/office/drawing/2014/main" id="{59C087A9-E0D4-41C3-8958-4BC26B621E9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1048447"/>
            <a:ext cx="4198308" cy="3460325"/>
          </a:xfrm>
          <a:prstGeom prst="rect">
            <a:avLst/>
          </a:prstGeom>
        </p:spPr>
      </p:pic>
      <p:sp>
        <p:nvSpPr>
          <p:cNvPr id="15" name="Text Placeholder 1 6">
            <a:extLst>
              <a:ext uri="{FF2B5EF4-FFF2-40B4-BE49-F238E27FC236}">
                <a16:creationId xmlns:a16="http://schemas.microsoft.com/office/drawing/2014/main" id="{73754C9F-8865-49F9-8411-38E8B40FB3DD}"/>
              </a:ext>
            </a:extLst>
          </p:cNvPr>
          <p:cNvSpPr txBox="1">
            <a:spLocks/>
          </p:cNvSpPr>
          <p:nvPr/>
        </p:nvSpPr>
        <p:spPr>
          <a:xfrm>
            <a:off x="-228600" y="4542449"/>
            <a:ext cx="9923125" cy="448461"/>
          </a:xfrm>
          <a:prstGeom prst="rect">
            <a:avLst/>
          </a:prstGeom>
        </p:spPr>
        <p:txBody>
          <a:bodyPr wrap="square" lIns="130622" tIns="130622" rIns="130622" bIns="130622">
            <a:spAutoFit/>
          </a:bodyPr>
          <a:lstStyle>
            <a:lvl1pPr marL="0" indent="0" algn="l" defTabSz="2675223" rtl="0" eaLnBrk="1" latinLnBrk="0" hangingPunct="1">
              <a:spcBef>
                <a:spcPct val="20000"/>
              </a:spcBef>
              <a:buFont typeface="Arial" pitchFamily="34" charset="0"/>
              <a:buNone/>
              <a:defRPr sz="1493" kern="120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905674" indent="-348336" algn="l" defTabSz="2675223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493" kern="1200">
                <a:solidFill>
                  <a:schemeClr val="tx1"/>
                </a:solidFill>
                <a:latin typeface="Trebuchet MS" pitchFamily="34" charset="0"/>
                <a:ea typeface="+mn-ea"/>
                <a:cs typeface="+mn-cs"/>
              </a:defRPr>
            </a:lvl2pPr>
            <a:lvl3pPr marL="1254010" indent="-348336" algn="l" defTabSz="267522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493" kern="1200">
                <a:solidFill>
                  <a:schemeClr val="tx1"/>
                </a:solidFill>
                <a:latin typeface="Trebuchet MS" pitchFamily="34" charset="0"/>
                <a:ea typeface="+mn-ea"/>
                <a:cs typeface="+mn-cs"/>
              </a:defRPr>
            </a:lvl3pPr>
            <a:lvl4pPr marL="1637181" indent="-383170" algn="l" defTabSz="2675223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493" kern="1200">
                <a:solidFill>
                  <a:schemeClr val="tx1"/>
                </a:solidFill>
                <a:latin typeface="Trebuchet MS" pitchFamily="34" charset="0"/>
                <a:ea typeface="+mn-ea"/>
                <a:cs typeface="+mn-cs"/>
              </a:defRPr>
            </a:lvl4pPr>
            <a:lvl5pPr marL="1915850" indent="-278669" algn="l" defTabSz="2675223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493" kern="1200">
                <a:solidFill>
                  <a:schemeClr val="tx1"/>
                </a:solidFill>
                <a:latin typeface="Trebuchet MS" pitchFamily="34" charset="0"/>
                <a:ea typeface="+mn-ea"/>
                <a:cs typeface="+mn-cs"/>
              </a:defRPr>
            </a:lvl5pPr>
            <a:lvl6pPr marL="7356863" indent="-668806" algn="l" defTabSz="267522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58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8694474" indent="-668806" algn="l" defTabSz="267522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58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0032086" indent="-668806" algn="l" defTabSz="267522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58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1369697" indent="-668806" algn="l" defTabSz="267522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58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200" dirty="0">
                <a:solidFill>
                  <a:schemeClr val="tx1"/>
                </a:solidFill>
                <a:latin typeface="Arial"/>
                <a:cs typeface="Arial"/>
              </a:rPr>
              <a:t>Fig. 3  Convergence of Player 1 and 2 gains under varying load and disturbances</a:t>
            </a:r>
          </a:p>
        </p:txBody>
      </p:sp>
      <p:sp>
        <p:nvSpPr>
          <p:cNvPr id="20" name="Rectangle 1">
            <a:extLst>
              <a:ext uri="{FF2B5EF4-FFF2-40B4-BE49-F238E27FC236}">
                <a16:creationId xmlns:a16="http://schemas.microsoft.com/office/drawing/2014/main" id="{135F688F-A6C1-4FD7-BAB3-B52F542D78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774" y="5442380"/>
            <a:ext cx="5416868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dirty="0">
              <a:latin typeface="Calibri"/>
              <a:cs typeface="Calibri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en-US" altLang="en-US" sz="1600" dirty="0">
                <a:latin typeface="Calibri"/>
                <a:cs typeface="Calibri"/>
              </a:rPr>
              <a:t>No warm start: learns without a stable policy; simpler updates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endParaRPr lang="en-US" altLang="en-US" sz="1600" dirty="0">
              <a:latin typeface="Calibri"/>
              <a:cs typeface="Calibri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en-US" altLang="en-US" sz="1600" dirty="0">
                <a:latin typeface="Calibri"/>
                <a:cs typeface="Calibri"/>
              </a:rPr>
              <a:t>GARE-optimal: reaches model-based state-feedback solution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ctrTitle"/>
          </p:nvPr>
        </p:nvSpPr>
        <p:spPr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321945" marR="5080" indent="-281940">
              <a:lnSpc>
                <a:spcPct val="100000"/>
              </a:lnSpc>
              <a:spcBef>
                <a:spcPts val="105"/>
              </a:spcBef>
            </a:pPr>
            <a:r>
              <a:rPr dirty="0"/>
              <a:t>Join</a:t>
            </a:r>
            <a:r>
              <a:rPr spc="-65" dirty="0"/>
              <a:t> </a:t>
            </a:r>
            <a:r>
              <a:rPr dirty="0"/>
              <a:t>me</a:t>
            </a:r>
            <a:r>
              <a:rPr spc="-55" dirty="0"/>
              <a:t> </a:t>
            </a:r>
            <a:r>
              <a:rPr dirty="0"/>
              <a:t>in</a:t>
            </a:r>
            <a:r>
              <a:rPr spc="-60" dirty="0"/>
              <a:t> </a:t>
            </a:r>
            <a:r>
              <a:rPr dirty="0"/>
              <a:t>the</a:t>
            </a:r>
            <a:r>
              <a:rPr spc="-50" dirty="0"/>
              <a:t> </a:t>
            </a:r>
            <a:r>
              <a:rPr spc="-10" dirty="0"/>
              <a:t>interactive</a:t>
            </a:r>
            <a:r>
              <a:rPr spc="-55" dirty="0"/>
              <a:t> </a:t>
            </a:r>
            <a:r>
              <a:rPr spc="-10" dirty="0"/>
              <a:t>session </a:t>
            </a:r>
            <a:r>
              <a:rPr dirty="0"/>
              <a:t>to</a:t>
            </a:r>
            <a:r>
              <a:rPr spc="-85" dirty="0"/>
              <a:t> </a:t>
            </a:r>
            <a:r>
              <a:rPr dirty="0"/>
              <a:t>learn</a:t>
            </a:r>
            <a:r>
              <a:rPr spc="-85" dirty="0"/>
              <a:t> </a:t>
            </a:r>
            <a:r>
              <a:rPr dirty="0"/>
              <a:t>more</a:t>
            </a:r>
            <a:r>
              <a:rPr spc="-85" dirty="0"/>
              <a:t> </a:t>
            </a:r>
            <a:r>
              <a:rPr dirty="0"/>
              <a:t>about</a:t>
            </a:r>
            <a:r>
              <a:rPr spc="-80" dirty="0"/>
              <a:t> </a:t>
            </a:r>
            <a:r>
              <a:rPr dirty="0"/>
              <a:t>this</a:t>
            </a:r>
            <a:r>
              <a:rPr spc="-80" dirty="0"/>
              <a:t> </a:t>
            </a:r>
            <a:r>
              <a:rPr spc="-10" dirty="0"/>
              <a:t>work.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3309873" y="4013072"/>
            <a:ext cx="2557145" cy="69659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4400" dirty="0">
                <a:solidFill>
                  <a:srgbClr val="00AC9F"/>
                </a:solidFill>
                <a:latin typeface="Calibri"/>
                <a:cs typeface="Calibri"/>
              </a:rPr>
              <a:t>Thank</a:t>
            </a:r>
            <a:r>
              <a:rPr sz="4400" spc="-60" dirty="0">
                <a:solidFill>
                  <a:srgbClr val="00AC9F"/>
                </a:solidFill>
                <a:latin typeface="Calibri"/>
                <a:cs typeface="Calibri"/>
              </a:rPr>
              <a:t> </a:t>
            </a:r>
            <a:r>
              <a:rPr sz="4400" spc="-20" dirty="0">
                <a:solidFill>
                  <a:srgbClr val="00AC9F"/>
                </a:solidFill>
                <a:latin typeface="Calibri"/>
                <a:cs typeface="Calibri"/>
              </a:rPr>
              <a:t>you!</a:t>
            </a:r>
            <a:endParaRPr sz="4400">
              <a:latin typeface="Calibri"/>
              <a:cs typeface="Calibri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228600" y="152400"/>
            <a:ext cx="8686800" cy="6553200"/>
          </a:xfrm>
          <a:custGeom>
            <a:avLst/>
            <a:gdLst/>
            <a:ahLst/>
            <a:cxnLst/>
            <a:rect l="l" t="t" r="r" b="b"/>
            <a:pathLst>
              <a:path w="8686800" h="6553200">
                <a:moveTo>
                  <a:pt x="0" y="6553200"/>
                </a:moveTo>
                <a:lnTo>
                  <a:pt x="8686800" y="6553200"/>
                </a:lnTo>
                <a:lnTo>
                  <a:pt x="8686800" y="0"/>
                </a:lnTo>
                <a:lnTo>
                  <a:pt x="0" y="0"/>
                </a:lnTo>
                <a:lnTo>
                  <a:pt x="0" y="6553200"/>
                </a:lnTo>
                <a:close/>
              </a:path>
            </a:pathLst>
          </a:custGeom>
          <a:ln w="2540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8100">
              <a:lnSpc>
                <a:spcPts val="1240"/>
              </a:lnSpc>
            </a:pPr>
            <a:fld id="{81D60167-4931-47E6-BA6A-407CBD079E47}" type="slidenum">
              <a:rPr spc="-50" dirty="0"/>
              <a:t>7</a:t>
            </a:fld>
            <a:endParaRPr spc="-50" dirty="0"/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 35.84571"/>
  <p:tag name="ORIGINALWIDTH" val=" 292.0754"/>
  <p:tag name="OUTPUTTYPE" val="SVG"/>
  <p:tag name="IGUANATEXVERSION" val="162"/>
  <p:tag name="LATEXADDIN" val="\documentclass{article}&#10;\usepackage{amsmath}&#10;\usepackage{xcolor}&#10;\pagestyle{empty}&#10;\begin{document}&#10;&#10;\[&#10;J_i=\sum_{k=0}^{\infty}\!\left(&#10;e^{\top}(k)\,{\color{red}{Q_{i,e}}}\,e(k)&#10;+ w^{\top}(k)\,{\color{red}{Q_{i,w}}}\,w(k)&#10;+ \sum_{j=1}^{2} {\color{red}{u_j^{\top}(k)}}\,R_{ij}\,{\color{red}{u_j(k)}}&#10;\right)&#10;\]&#10;&#10;&#10;&#10;\end{document}"/>
  <p:tag name="IGUANATEXSIZE" val="20"/>
  <p:tag name="IGUANATEXCURSOR" val="310"/>
  <p:tag name="TRANSPARENCY" val="True"/>
  <p:tag name="CHOOSECOLOR" val="False"/>
  <p:tag name="COLORHEX" val="000000"/>
  <p:tag name="FILENAME" val=""/>
  <p:tag name="LATEXENGINEID" val="0"/>
  <p:tag name="TEMPFOLDER" val="c:\temp\"/>
  <p:tag name="LATEXFORMHEIGHT" val=" 320"/>
  <p:tag name="LATEXFORMWIDTH" val=" 385"/>
  <p:tag name="LATEXFORMWRAP" val="True"/>
  <p:tag name="BITMAPVECTOR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 18.0224"/>
  <p:tag name="ORIGINALWIDTH" val=" 5.498701"/>
  <p:tag name="EMFCHILD" val="True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 18.0224"/>
  <p:tag name="ORIGINALWIDTH" val=" 5.498701"/>
  <p:tag name="EMFCHILD" val="True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 4.513071"/>
  <p:tag name="ORIGINALWIDTH" val=" 3.832126"/>
  <p:tag name="EMFCHILD" val="True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 4.839842"/>
  <p:tag name="ORIGINALWIDTH" val=" 5.162402"/>
  <p:tag name="EMFCHILD" val="True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 9.962638"/>
  <p:tag name="ORIGINALWIDTH" val=" 2.315236"/>
  <p:tag name="EMFCHILD" val="True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 7.023622"/>
  <p:tag name="ORIGINALWIDTH" val=" 4.520709"/>
  <p:tag name="EMFCHILD" val="True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 9.962638"/>
  <p:tag name="ORIGINALWIDTH" val=" 2.315236"/>
  <p:tag name="EMFCHILD" val="True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 8.956378"/>
  <p:tag name="ORIGINALWIDTH" val=" 6.895827"/>
  <p:tag name="EMFCHILD" val="True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 4.693386"/>
  <p:tag name="ORIGINALWIDTH" val=" 2.116653"/>
  <p:tag name="EMFCHILD" val="True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 2.147913"/>
  <p:tag name="ORIGINALWIDTH" val=" .8871654"/>
  <p:tag name="EMFCHILD" val="Tru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 7.023622"/>
  <p:tag name="ORIGINALWIDTH" val=" 5.608465"/>
  <p:tag name="LATEXADDIN" val="\documentclass{article}&#10;\usepackage{amsmath}&#10;\usepackage{xcolor}&#10;\pagestyle{empty}&#10;\begin{document}&#10;&#10;\[&#10;J_i=\sum_{k=0}^{\infty}\!\left(&#10;e^{\top}(k)\,{\color{red}{Q_{i,e}}}\,e(k)&#10;+ w^{\top}(k)\,{\color{red}{Q_{i,w}}}\,w(k)&#10;+ \sum_{j=1}^{2} {\color{red}{u_j^{\top}(k)}}\,R_{ij}\,{\color{red}{u_j(k)}}&#10;\right)&#10;\]&#10;&#10;&#10;&#10;\end{document}"/>
  <p:tag name="IGUANATEXSIZE" val="20"/>
  <p:tag name="IGUANATEXCURSOR" val="310"/>
  <p:tag name="TRANSPARENCY" val="True"/>
  <p:tag name="CHOOSECOLOR" val="False"/>
  <p:tag name="COLORHEX" val="000000"/>
  <p:tag name="FILENAME" val=""/>
  <p:tag name="LATEXENGINEID" val="0"/>
  <p:tag name="TEMPFOLDER" val="c:\temp\"/>
  <p:tag name="LATEXFORMHEIGHT" val=" 320"/>
  <p:tag name="LATEXFORMWIDTH" val=" 385"/>
  <p:tag name="LATEXFORMWRAP" val="True"/>
  <p:tag name="BITMAPVECTOR" val="1"/>
  <p:tag name="EMFCHILD" val="True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 3.145197"/>
  <p:tag name="ORIGINALWIDTH" val=" 2.989842"/>
  <p:tag name="EMFCHILD" val="True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 4.513071"/>
  <p:tag name="ORIGINALWIDTH" val=" 3.832126"/>
  <p:tag name="EMFCHILD" val="True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 9.962638"/>
  <p:tag name="ORIGINALWIDTH" val=" 2.315236"/>
  <p:tag name="EMFCHILD" val="True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 7.023622"/>
  <p:tag name="ORIGINALWIDTH" val=" 4.520709"/>
  <p:tag name="EMFCHILD" val="True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 9.962638"/>
  <p:tag name="ORIGINALWIDTH" val=" 2.315236"/>
  <p:tag name="EMFCHILD" val="True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 6.635079"/>
  <p:tag name="ORIGINALWIDTH" val=" 6.636378"/>
  <p:tag name="EMFCHILD" val="True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 4.513071"/>
  <p:tag name="ORIGINALWIDTH" val=" 6.606417"/>
  <p:tag name="EMFCHILD" val="True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 4.839842"/>
  <p:tag name="ORIGINALWIDTH" val=" 5.162402"/>
  <p:tag name="EMFCHILD" val="True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 9.962638"/>
  <p:tag name="ORIGINALWIDTH" val=" 2.315236"/>
  <p:tag name="EMFCHILD" val="True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 7.023622"/>
  <p:tag name="ORIGINALWIDTH" val=" 4.520709"/>
  <p:tag name="EMFCHILD" val="Tru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 4.693386"/>
  <p:tag name="ORIGINALWIDTH" val=" 2.116653"/>
  <p:tag name="EMFCHILD" val="True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 9.962638"/>
  <p:tag name="ORIGINALWIDTH" val=" 2.315236"/>
  <p:tag name="EMFCHILD" val="True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 8.956378"/>
  <p:tag name="ORIGINALWIDTH" val=" 6.895827"/>
  <p:tag name="EMFCHILD" val="True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 4.693386"/>
  <p:tag name="ORIGINALWIDTH" val=" 2.116653"/>
  <p:tag name="EMFCHILD" val="True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 2.147913"/>
  <p:tag name="ORIGINALWIDTH" val=" .8871654"/>
  <p:tag name="EMFCHILD" val="True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 3.152165"/>
  <p:tag name="ORIGINALWIDTH" val=" 5.120472"/>
  <p:tag name="EMFCHILD" val="True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 4.513071"/>
  <p:tag name="ORIGINALWIDTH" val=" 6.606417"/>
  <p:tag name="EMFCHILD" val="True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 9.962638"/>
  <p:tag name="ORIGINALWIDTH" val=" 2.315236"/>
  <p:tag name="EMFCHILD" val="True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 7.023622"/>
  <p:tag name="ORIGINALWIDTH" val=" 4.520709"/>
  <p:tag name="EMFCHILD" val="True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 9.962638"/>
  <p:tag name="ORIGINALWIDTH" val=" 2.315236"/>
  <p:tag name="EMFCHILD" val="True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 6.635079"/>
  <p:tag name="ORIGINALWIDTH" val=" 6.636378"/>
  <p:tag name="EMFCHILD" val="Tru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 2.33122"/>
  <p:tag name="ORIGINALWIDTH" val=" 6.636378"/>
  <p:tag name="EMFCHILD" val="True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 4.63063"/>
  <p:tag name="ORIGINALWIDTH" val=" 3.087638"/>
  <p:tag name="EMFCHILD" val="True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 13.94768"/>
  <p:tag name="ORIGINALWIDTH" val=" 13.28272"/>
  <p:tag name="EMFCHILD" val="True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 6.046299"/>
  <p:tag name="ORIGINALWIDTH" val=" 3.066693"/>
  <p:tag name="EMFCHILD" val="True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 1.875945"/>
  <p:tag name="ORIGINALWIDTH" val=" 5.141418"/>
  <p:tag name="EMFCHILD" val="True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 4.63063"/>
  <p:tag name="ORIGINALWIDTH" val=" 2.542756"/>
  <p:tag name="EMFCHILD" val="True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 4.513071"/>
  <p:tag name="ORIGINALWIDTH" val=" 5.129449"/>
  <p:tag name="EMFCHILD" val="True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 4.839842"/>
  <p:tag name="ORIGINALWIDTH" val=" 5.162402"/>
  <p:tag name="EMFCHILD" val="True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 6.046299"/>
  <p:tag name="ORIGINALWIDTH" val=" 3.066693"/>
  <p:tag name="EMFCHILD" val="True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 9.962638"/>
  <p:tag name="ORIGINALWIDTH" val=" 2.315236"/>
  <p:tag name="EMFCHILD" val="True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 7.023622"/>
  <p:tag name="ORIGINALWIDTH" val=" 4.520709"/>
  <p:tag name="EMFCHILD" val="Tru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 3.145197"/>
  <p:tag name="ORIGINALWIDTH" val=" 6.873898"/>
  <p:tag name="EMFCHILD" val="True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 9.962638"/>
  <p:tag name="ORIGINALWIDTH" val=" 2.315236"/>
  <p:tag name="EMFCHILD" val="True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 7.023622"/>
  <p:tag name="ORIGINALWIDTH" val=" 7.125354"/>
  <p:tag name="EMFCHILD" val="True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 4.693386"/>
  <p:tag name="ORIGINALWIDTH" val=" 2.116653"/>
  <p:tag name="EMFCHILD" val="True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 6.046299"/>
  <p:tag name="ORIGINALWIDTH" val=" 3.066693"/>
  <p:tag name="EMFCHILD" val="True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 4.513071"/>
  <p:tag name="ORIGINALWIDTH" val=" 5.129449"/>
  <p:tag name="EMFCHILD" val="True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 6.046299"/>
  <p:tag name="ORIGINALWIDTH" val=" 3.066693"/>
  <p:tag name="EMFCHILD" val="True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 9.962638"/>
  <p:tag name="ORIGINALWIDTH" val=" 2.315236"/>
  <p:tag name="EMFCHILD" val="True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 7.023622"/>
  <p:tag name="ORIGINALWIDTH" val=" 4.520709"/>
  <p:tag name="EMFCHILD" val="True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 9.962638"/>
  <p:tag name="ORIGINALWIDTH" val=" 2.315236"/>
  <p:tag name="EMFCHILD" val="True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 18.0224"/>
  <p:tag name="ORIGINALWIDTH" val=" 5.498701"/>
  <p:tag name="EMFCHILD" val="True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 13.94768"/>
  <p:tag name="ORIGINALWIDTH" val=" 13.28272"/>
  <p:tag name="EMFCHILD" val="True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 18.0224"/>
  <p:tag name="ORIGINALWIDTH" val=" 5.498701"/>
  <p:tag name="EMFCHILD" val="True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 1200"/>
  <p:tag name="ORIGINALHEIGHT" val=" 170.2287"/>
  <p:tag name="ORIGINALWIDTH" val=" 2124.484"/>
  <p:tag name="OUTPUTTYPE" val="PNG"/>
  <p:tag name="IGUANATEXVERSION" val="162"/>
  <p:tag name="LATEXADDIN" val="\documentclass{article}&#10;\usepackage{amsmath}&#10;\pagestyle{empty}&#10;\begin{document}&#10;&#10;&#10;\[&#10;Q_i(z) \stackrel{\triangle}{=} z^{\top}(k)\, H_i\, z(k), \quad i=1,2\ \text{player}&#10;\]&#10;&#10;&#10;\end{document}"/>
  <p:tag name="IGUANATEXSIZE" val="20"/>
  <p:tag name="IGUANATEXCURSOR" val="172"/>
  <p:tag name="TRANSPARENCY" val="True"/>
  <p:tag name="CHOOSECOLOR" val="False"/>
  <p:tag name="COLORHEX" val="000000"/>
  <p:tag name="LATEXENGINEID" val="0"/>
  <p:tag name="TEMPFOLDER" val="c:\temp\"/>
  <p:tag name="LATEXFORMHEIGHT" val=" 320"/>
  <p:tag name="LATEXFORMWIDTH" val=" 385"/>
  <p:tag name="LATEXFORMWRAP" val="True"/>
  <p:tag name="BITMAPVECTOR" val="0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 1200"/>
  <p:tag name="ORIGINALHEIGHT" val=" 179.9775"/>
  <p:tag name="ORIGINALWIDTH" val=" 1667.792"/>
  <p:tag name="OUTPUTTYPE" val="PNG"/>
  <p:tag name="IGUANATEXVERSION" val="162"/>
  <p:tag name="LATEXADDIN" val="\documentclass{article}&#10;\usepackage{amsmath}&#10;\pagestyle{empty}&#10;\begin{document}&#10;&#10;&#10;\[&#10;u_i(k) = -K_i \begin{bmatrix} x^{\top}(k) &amp; w(k)^{\top} \end{bmatrix}^{\top}&#10;\]&#10;&#10;&#10;\end{document}"/>
  <p:tag name="IGUANATEXSIZE" val="20"/>
  <p:tag name="IGUANATEXCURSOR" val="140"/>
  <p:tag name="TRANSPARENCY" val="True"/>
  <p:tag name="CHOOSECOLOR" val="False"/>
  <p:tag name="COLORHEX" val="000000"/>
  <p:tag name="LATEXENGINEID" val="0"/>
  <p:tag name="TEMPFOLDER" val="c:\temp\"/>
  <p:tag name="LATEXFORMHEIGHT" val=" 320"/>
  <p:tag name="LATEXFORMWIDTH" val=" 385"/>
  <p:tag name="LATEXFORMWRAP" val="True"/>
  <p:tag name="BITMAPVECTOR" val="0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 14.62342"/>
  <p:tag name="ORIGINALWIDTH" val=" 155.2198"/>
  <p:tag name="OUTPUTTYPE" val="SVG"/>
  <p:tag name="IGUANATEXVERSION" val="162"/>
  <p:tag name="LATEXADDIN" val="\documentclass{article}&#10;\usepackage{amsmath}&#10;\usepackage{xcolor}&#10;\pagestyle{empty}&#10;\begin{document}&#10;&#10;\[&#10;z(k)=\begin{bmatrix} &#10;X^{\top}(k) &amp; u_{1}(k) &amp; u_{2}(k) &amp; \textcolor{red}{c} &#10;\end{bmatrix}^{\top}&#10;\]&#10;&#10;\end{document}"/>
  <p:tag name="IGUANATEXSIZE" val="15"/>
  <p:tag name="IGUANATEXCURSOR" val="206"/>
  <p:tag name="TRANSPARENCY" val="True"/>
  <p:tag name="CHOOSECOLOR" val="False"/>
  <p:tag name="COLORHEX" val="000000"/>
  <p:tag name="FILENAME" val=""/>
  <p:tag name="LATEXENGINEID" val="0"/>
  <p:tag name="TEMPFOLDER" val="c:\temp\"/>
  <p:tag name="LATEXFORMHEIGHT" val=" 320"/>
  <p:tag name="LATEXFORMWIDTH" val=" 385"/>
  <p:tag name="LATEXFORMWRAP" val="True"/>
  <p:tag name="BITMAPVECTOR" val="1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 4.593657"/>
  <p:tag name="ORIGINALWIDTH" val=" 4.224144"/>
  <p:tag name="LATEXADDIN" val="\documentclass{article}&#10;\usepackage{amsmath}&#10;\usepackage{xcolor}&#10;\pagestyle{empty}&#10;\begin{document}&#10;&#10;\[&#10;z(k)=\begin{bmatrix} &#10;X^{\top}(k) &amp; u_{1}(k) &amp; u_{2}(k) &amp; \textcolor{red}{c} &#10;\end{bmatrix}^{\top}&#10;\]&#10;&#10;\end{document}"/>
  <p:tag name="IGUANATEXSIZE" val="15"/>
  <p:tag name="IGUANATEXCURSOR" val="206"/>
  <p:tag name="TRANSPARENCY" val="True"/>
  <p:tag name="CHOOSECOLOR" val="False"/>
  <p:tag name="COLORHEX" val="000000"/>
  <p:tag name="FILENAME" val=""/>
  <p:tag name="LATEXENGINEID" val="0"/>
  <p:tag name="TEMPFOLDER" val="c:\temp\"/>
  <p:tag name="LATEXFORMHEIGHT" val=" 320"/>
  <p:tag name="LATEXFORMWIDTH" val=" 385"/>
  <p:tag name="LATEXFORMWRAP" val="True"/>
  <p:tag name="BITMAPVECTOR" val="1"/>
  <p:tag name="EMFCHILD" val="True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 10.14051"/>
  <p:tag name="ORIGINALWIDTH" val=" 2.311329"/>
  <p:tag name="EMFCHILD" val="True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 7.149081"/>
  <p:tag name="ORIGINALWIDTH" val=" 4.513054"/>
  <p:tag name="EMFCHILD" val="True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 10.14051"/>
  <p:tag name="ORIGINALWIDTH" val=" 2.311329"/>
  <p:tag name="EMFCHILD" val="True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 2.372848"/>
  <p:tag name="ORIGINALWIDTH" val=" 6.625126"/>
  <p:tag name="EMFCHILD" val="True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 12.1585"/>
  <p:tag name="ORIGINALWIDTH" val=" 1.912814"/>
  <p:tag name="EMFCHILD" val="True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 4.909567"/>
  <p:tag name="ORIGINALWIDTH" val=" 3.436929"/>
  <p:tag name="EMFCHILD" val="True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 6.925991"/>
  <p:tag name="ORIGINALWIDTH" val=" 8.20921"/>
  <p:tag name="EMFCHILD" val="True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 4.926269"/>
  <p:tag name="ORIGINALWIDTH" val=" 5.153671"/>
  <p:tag name="EMFCHILD" val="True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 10.14051"/>
  <p:tag name="ORIGINALWIDTH" val=" 2.311329"/>
  <p:tag name="EMFCHILD" val="True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 7.149081"/>
  <p:tag name="ORIGINALWIDTH" val=" 4.513054"/>
  <p:tag name="EMFCHILD" val="True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 10.14051"/>
  <p:tag name="ORIGINALWIDTH" val=" 2.311329"/>
  <p:tag name="EMFCHILD" val="True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 4.593657"/>
  <p:tag name="ORIGINALWIDTH" val=" 5.120761"/>
  <p:tag name="EMFCHILD" val="True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 4.713317"/>
  <p:tag name="ORIGINALWIDTH" val=" 2.538468"/>
  <p:tag name="EMFCHILD" val="True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 10.14051"/>
  <p:tag name="ORIGINALWIDTH" val=" 2.311329"/>
  <p:tag name="EMFCHILD" val="True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 7.149081"/>
  <p:tag name="ORIGINALWIDTH" val=" 4.513054"/>
  <p:tag name="EMFCHILD" val="True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 10.14051"/>
  <p:tag name="ORIGINALWIDTH" val=" 2.311329"/>
  <p:tag name="EMFCHILD" val="Tru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 1.875945"/>
  <p:tag name="ORIGINALWIDTH" val=" 5.141418"/>
  <p:tag name="EMFCHILD" val="True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 4.593657"/>
  <p:tag name="ORIGINALWIDTH" val=" 5.120761"/>
  <p:tag name="EMFCHILD" val="True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 4.713317"/>
  <p:tag name="ORIGINALWIDTH" val=" 3.08244"/>
  <p:tag name="EMFCHILD" val="True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 10.14051"/>
  <p:tag name="ORIGINALWIDTH" val=" 2.311329"/>
  <p:tag name="EMFCHILD" val="True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 7.149081"/>
  <p:tag name="ORIGINALWIDTH" val=" 4.513054"/>
  <p:tag name="EMFCHILD" val="True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 10.14051"/>
  <p:tag name="ORIGINALWIDTH" val=" 2.311329"/>
  <p:tag name="EMFCHILD" val="True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 4.593657"/>
  <p:tag name="ORIGINALWIDTH" val=" 3.875463"/>
  <p:tag name="EMFCHILD" val="True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 12.1585"/>
  <p:tag name="ORIGINALWIDTH" val=" 1.912814"/>
  <p:tag name="EMFCHILD" val="True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 4.926269"/>
  <p:tag name="ORIGINALWIDTH" val=" 5.153671"/>
  <p:tag name="EMFCHILD" val="True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 1200"/>
  <p:tag name="ORIGINALHEIGHT" val=" 502.4776"/>
  <p:tag name="ORIGINALWIDTH" val=" 958.0457"/>
  <p:tag name="OUTPUTTYPE" val="PNG"/>
  <p:tag name="IGUANATEXVERSION" val="162"/>
  <p:tag name="LATEXADDIN" val="\documentclass[fleqn]{article}&#10;\usepackage{amsmath}&#10;\usepackage{graphicx} % for \resizebox&#10;\pagestyle{empty}&#10;&#10;% --- Left alignment and uniform spacing everywhere ---&#10;\setlength{\parindent}{0pt}&#10;\setlength{\parskip}{0pt}&#10;\setlength{\mathindent}{0pt}&#10;\newlength{\linesep}\setlength{\linesep}{0.6ex}&#10;&#10;% Equal spacing around display math so it matches the list lines&#10;\setlength{\abovedisplayskip}{\linesep}&#10;\setlength{\belowdisplayskip}{\linesep}&#10;\setlength{\abovedisplayshortskip}{\linesep}&#10;\setlength{\belowdisplayshortskip}{\linesep}&#10;&#10;% One-line helpers: zero vertical height/depth (via raisebox) + fixed spacing -&gt; identical gaps&#10;\newcommand{\oneline}[1]{%&#10;  \noindent\raisebox{0pt}[0pt][0pt]{\makebox[\textwidth][l]{#1}}%&#10;  \par\vspace{\linesep}%&#10;}&#10;\newcommand{\serialline}[1]{%&#10;  \noindent\raisebox{0pt}[0pt][0pt]{\makebox[\textwidth][l]{\resizebox{\textwidth}{!}{#1}}}%&#10;  \par\vspace{\linesep}%&#10;}&#10;&#10;\begin{document}&#10;&#10;\large&#10;&#10;% --- Heading: bars extend exactly to the end of the heading text (&quot;Compensation&quot;) ---&#10;\newsavebox{\AlgHdr}&#10;\sbox{\AlgHdr}{\textbf{\LARGE Algorithm:} A Two-Player Non-Zero-Sum Game Q-learning Value Iteration (VI) Algorithm with Bias Compensation}&#10;\noindent\rule{\wd\AlgHdr}{0.8pt}\\[\linesep]&#10;\noindent\usebox{\AlgHdr}\\[\linesep]&#10;\noindent\rule{\wd\AlgHdr}{0.8pt}\\[\linesep]&#10;&#10;\oneline{\textbf{input:} input-state data}&#10;\oneline{\textbf{output:} ${H}_i^*$}&#10;&#10;\serialline{1. \textbf{initialize.} Select any initial policies $u_1^{0}(k)$ and $u_2^{0}(k)$ with exploration signals. Set $j \leftarrow 0$.}&#10;\serialline{2. \textbf{acquire data.} Apply input $u_1^{0}(k)$ and $u_2^{0}(k)$ to collect $L \geq l(l+1)/2$ datasets of $\{ x(k), w(k), u_1(k), u_2(k) \}$.}&#10;\serialline{3. \textbf{repeat}}&#10;\serialline{4. \textbf{Value update.} For each player $i=1,2$, learn the solution of the data-driven coupled game Bellman equations:}&#10;&#10;\[&#10;z^\top(k) H_i^{j+1} z(k) = x^\top(k) Q_{i,x} x(k) + w^\top(k) Q_{i,w} w(k) + \sum_{m=1}^{2} u_m^\top(k) R_{ij} u_m(k) + z^\top(k+1) H_i^j z(k+1)&#10;\]&#10;&#10;\serialline{5. \textbf{policy improvement.} For each player $i=1,2$, determine an improved policy from the coupled gain equations:}&#10;&#10;\[&#10;K_1^{j+1} = \left( I - (H^{j+1}_{1,u_1u_1})^{-1} H^{j+1}_{1,u_1u_2} (H^{j+1}_{2,u_2u_2})^{-1} H^{j+1}_{2,u_2u_1} \right)^{-1} (H^{j+1}_{1,u_1u_1})^{-1} \times \left( H^{j+1}_{1,u_1X} - H^{j+1}_{1,u_1u_2} (H^{j+1}_{2,u_2u_2})^{-1} H^{j+1}_{2,u_2X} \right)&#10;\]&#10;\[&#10;K_2^{j+1} = \left( I - (H^{j+1}_{2,u_2u_2})^{-1} H^{j+1}_{2,u_2u_1} (H^{j+1}_{1,u_1u_1})^{-1} H^{j+1}_{1,u_1u_2} \right)^{-1} (H^{j+1}_{2,u_2u_2})^{-1} \times \left( H^{j+1}_{2,u_2X} - H^{j+1}_{2,u_2u_1} (H^{j+1}_{1,u_1u_1})^{-1} H^{j+1}_{1,u_1X} \right)&#10;\]&#10;&#10;\serialline{6. $j \leftarrow j+1$}&#10;&#10;\oneline{\textbf{until} $\left\| K_i^j - K_i^{j-1} \right\| &lt; \varepsilon$ for some small $\varepsilon &gt; 0$.}&#10;&#10;\end{document}&#10;"/>
  <p:tag name="IGUANATEXSIZE" val="20"/>
  <p:tag name="IGUANATEXCURSOR" val="2824"/>
  <p:tag name="TRANSPARENCY" val="True"/>
  <p:tag name="CHOOSECOLOR" val="False"/>
  <p:tag name="COLORHEX" val="000000"/>
  <p:tag name="LATEXENGINEID" val="0"/>
  <p:tag name="TEMPFOLDER" val="c:\temp\"/>
  <p:tag name="LATEXFORMHEIGHT" val=" 320"/>
  <p:tag name="LATEXFORMWIDTH" val=" 385"/>
  <p:tag name="LATEXFORMWRAP" val="True"/>
  <p:tag name="BITMAPVECTOR" val="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 4.770079"/>
  <p:tag name="ORIGINALWIDTH" val=" 3.241338"/>
  <p:tag name="EMFCHILD" val="True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4</TotalTime>
  <Words>254</Words>
  <Application>Microsoft Office PowerPoint</Application>
  <PresentationFormat>On-screen Show (4:3)</PresentationFormat>
  <Paragraphs>41</Paragraphs>
  <Slides>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1" baseType="lpstr">
      <vt:lpstr>Arial</vt:lpstr>
      <vt:lpstr>Calibri</vt:lpstr>
      <vt:lpstr>Office Theme</vt:lpstr>
      <vt:lpstr>Equation</vt:lpstr>
      <vt:lpstr>A Bias Compensating Value Iteration Based Q-learning Algorithm for Model-Free Game-Theoretic HVAC Optimal Control </vt:lpstr>
      <vt:lpstr>PowerPoint Presentation</vt:lpstr>
      <vt:lpstr>PowerPoint Presentation</vt:lpstr>
      <vt:lpstr>NZS Q-learning VI Algorithm</vt:lpstr>
      <vt:lpstr>    Tracking Performance</vt:lpstr>
      <vt:lpstr>Parameter Convergence</vt:lpstr>
      <vt:lpstr>Join me in the interactive session to learn more about this work.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Reduced-Order Output Feedback Parameterization for Reinforcement Learning Control with Application to the LQR Problem</dc:title>
  <dc:creator>Asad</dc:creator>
  <cp:lastModifiedBy>Junaid Anwar</cp:lastModifiedBy>
  <cp:revision>21</cp:revision>
  <dcterms:created xsi:type="dcterms:W3CDTF">2025-10-06T02:10:15Z</dcterms:created>
  <dcterms:modified xsi:type="dcterms:W3CDTF">2025-10-06T04:29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5-07-08T00:00:00Z</vt:filetime>
  </property>
  <property fmtid="{D5CDD505-2E9C-101B-9397-08002B2CF9AE}" pid="3" name="Creator">
    <vt:lpwstr>Microsoft® PowerPoint® 2016</vt:lpwstr>
  </property>
  <property fmtid="{D5CDD505-2E9C-101B-9397-08002B2CF9AE}" pid="4" name="LastSaved">
    <vt:filetime>2025-10-06T00:00:00Z</vt:filetime>
  </property>
  <property fmtid="{D5CDD505-2E9C-101B-9397-08002B2CF9AE}" pid="5" name="Producer">
    <vt:lpwstr>Microsoft® PowerPoint® 2016</vt:lpwstr>
  </property>
</Properties>
</file>